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39D2" w:rsidRPr="00990806" w:rsidRDefault="00EF3D1B" w:rsidP="00E239D2">
      <w:pPr>
        <w:pStyle w:val="a5"/>
        <w:jc w:val="center"/>
        <w:rPr>
          <w:rFonts w:ascii="Arial" w:hAnsi="Arial" w:cs="Arial"/>
          <w:b/>
          <w:szCs w:val="24"/>
        </w:rPr>
      </w:pPr>
      <w:r w:rsidRPr="00990806">
        <w:rPr>
          <w:rFonts w:ascii="Arial" w:hAnsi="Arial" w:cs="Arial"/>
          <w:b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636D4" w:rsidRPr="005E358E" w:rsidRDefault="00E636D4" w:rsidP="00E636D4">
      <w:pPr>
        <w:pStyle w:val="a5"/>
        <w:jc w:val="center"/>
        <w:rPr>
          <w:rFonts w:ascii="Arial" w:hAnsi="Arial" w:cs="Arial"/>
          <w:b/>
          <w:sz w:val="22"/>
          <w:szCs w:val="22"/>
          <w:lang w:val="uk-UA"/>
        </w:rPr>
      </w:pPr>
      <w:r w:rsidRPr="005E358E">
        <w:rPr>
          <w:rFonts w:ascii="Arial" w:hAnsi="Arial" w:cs="Arial"/>
          <w:b/>
          <w:sz w:val="22"/>
          <w:szCs w:val="22"/>
          <w:lang w:val="uk-UA"/>
        </w:rPr>
        <w:t xml:space="preserve">ПУБЛИЧНОЕ  АКЦИОНЕРНОЕ  ОБЩЕСТВО  </w:t>
      </w:r>
      <w:r w:rsidRPr="005E358E">
        <w:rPr>
          <w:rFonts w:ascii="Arial" w:hAnsi="Arial" w:cs="Arial"/>
          <w:b/>
          <w:sz w:val="22"/>
          <w:szCs w:val="22"/>
        </w:rPr>
        <w:t>«А</w:t>
      </w:r>
      <w:r>
        <w:rPr>
          <w:rFonts w:ascii="Arial" w:hAnsi="Arial" w:cs="Arial"/>
          <w:b/>
          <w:sz w:val="22"/>
          <w:szCs w:val="22"/>
        </w:rPr>
        <w:t>РСЕЛОРМИТТАЛ КРИВОЙ РОГ</w:t>
      </w:r>
      <w:r w:rsidRPr="005E358E">
        <w:rPr>
          <w:rFonts w:ascii="Arial" w:hAnsi="Arial" w:cs="Arial"/>
          <w:b/>
          <w:sz w:val="22"/>
          <w:szCs w:val="22"/>
        </w:rPr>
        <w:t>»</w:t>
      </w:r>
    </w:p>
    <w:p w:rsidR="00E239D2" w:rsidRPr="00C632C7" w:rsidRDefault="00E239D2" w:rsidP="00E239D2">
      <w:pPr>
        <w:jc w:val="center"/>
        <w:rPr>
          <w:rFonts w:ascii="Arial" w:hAnsi="Arial" w:cs="Arial"/>
          <w:lang w:val="uk-UA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5104BD" w:rsidRDefault="00E239D2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5104BD" w:rsidRDefault="00E239D2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jc w:val="center"/>
        <w:rPr>
          <w:rFonts w:ascii="Arial" w:hAnsi="Arial" w:cs="Arial"/>
          <w:sz w:val="24"/>
          <w:szCs w:val="24"/>
        </w:rPr>
      </w:pPr>
    </w:p>
    <w:p w:rsidR="00E239D2" w:rsidRPr="00C632C7" w:rsidRDefault="00E239D2" w:rsidP="00E239D2">
      <w:pPr>
        <w:jc w:val="center"/>
        <w:rPr>
          <w:rFonts w:ascii="Arial" w:hAnsi="Arial" w:cs="Arial"/>
          <w:sz w:val="28"/>
          <w:szCs w:val="28"/>
        </w:rPr>
      </w:pPr>
    </w:p>
    <w:p w:rsidR="00E239D2" w:rsidRPr="00C632C7" w:rsidRDefault="00E239D2" w:rsidP="00E239D2">
      <w:pPr>
        <w:pStyle w:val="1"/>
        <w:ind w:left="-142" w:right="-99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 xml:space="preserve">ИНСТРУКЦИЯ  ПО  ЭКСПЛУАТАЦИИ </w:t>
      </w:r>
    </w:p>
    <w:p w:rsidR="00E239D2" w:rsidRPr="00C632C7" w:rsidRDefault="00E239D2" w:rsidP="00E239D2">
      <w:pPr>
        <w:jc w:val="center"/>
        <w:rPr>
          <w:rFonts w:ascii="Arial" w:hAnsi="Arial" w:cs="Arial"/>
          <w:sz w:val="28"/>
          <w:szCs w:val="28"/>
        </w:rPr>
      </w:pPr>
    </w:p>
    <w:p w:rsidR="00E239D2" w:rsidRPr="005104BD" w:rsidRDefault="00E239D2" w:rsidP="00C632C7">
      <w:pPr>
        <w:jc w:val="center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>ВОЗДУХОРАЗДЕЛИТЕЛЬНОЙ  УСТАНОВКИ</w:t>
      </w:r>
      <w:r w:rsidR="00C632C7" w:rsidRPr="005104BD">
        <w:rPr>
          <w:rFonts w:ascii="Arial" w:hAnsi="Arial" w:cs="Arial"/>
          <w:b/>
          <w:sz w:val="28"/>
          <w:szCs w:val="28"/>
        </w:rPr>
        <w:t xml:space="preserve">  </w:t>
      </w:r>
      <w:r w:rsidRPr="00C632C7">
        <w:rPr>
          <w:rFonts w:ascii="Arial" w:hAnsi="Arial" w:cs="Arial"/>
          <w:b/>
          <w:sz w:val="32"/>
          <w:szCs w:val="32"/>
        </w:rPr>
        <w:t>КАр-30 М1</w:t>
      </w:r>
      <w:r w:rsidRPr="00C632C7">
        <w:rPr>
          <w:rFonts w:ascii="Arial" w:hAnsi="Arial" w:cs="Arial"/>
          <w:b/>
          <w:sz w:val="28"/>
          <w:szCs w:val="28"/>
        </w:rPr>
        <w:t xml:space="preserve">  № 7 </w:t>
      </w:r>
    </w:p>
    <w:p w:rsidR="00C632C7" w:rsidRPr="005104BD" w:rsidRDefault="00C632C7" w:rsidP="00C632C7">
      <w:pPr>
        <w:jc w:val="center"/>
        <w:rPr>
          <w:rFonts w:ascii="Arial" w:hAnsi="Arial" w:cs="Arial"/>
          <w:b/>
          <w:sz w:val="28"/>
          <w:szCs w:val="28"/>
        </w:rPr>
      </w:pPr>
    </w:p>
    <w:p w:rsidR="00E239D2" w:rsidRPr="00C632C7" w:rsidRDefault="00E239D2" w:rsidP="00E239D2">
      <w:pPr>
        <w:ind w:left="-180" w:right="-338" w:firstLine="180"/>
        <w:jc w:val="center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>КИСЛОРОДНОГО  ПРОИЗВОДСТВА</w:t>
      </w:r>
    </w:p>
    <w:p w:rsidR="00E239D2" w:rsidRPr="00EB3CDA" w:rsidRDefault="00E239D2" w:rsidP="00E239D2">
      <w:pPr>
        <w:jc w:val="center"/>
        <w:rPr>
          <w:rFonts w:ascii="Arial" w:hAnsi="Arial" w:cs="Arial"/>
          <w:sz w:val="28"/>
        </w:rPr>
      </w:pPr>
    </w:p>
    <w:p w:rsidR="00E239D2" w:rsidRPr="00EB3CDA" w:rsidRDefault="00E239D2" w:rsidP="00E239D2">
      <w:pPr>
        <w:ind w:right="-284"/>
        <w:jc w:val="center"/>
        <w:rPr>
          <w:rFonts w:ascii="Arial" w:hAnsi="Arial" w:cs="Arial"/>
          <w:caps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636D4" w:rsidRPr="00C810A2" w:rsidRDefault="00E636D4" w:rsidP="00E636D4">
      <w:pPr>
        <w:pStyle w:val="8"/>
        <w:rPr>
          <w:rFonts w:ascii="Arial" w:hAnsi="Arial" w:cs="Arial"/>
          <w:sz w:val="32"/>
          <w:szCs w:val="32"/>
        </w:rPr>
      </w:pPr>
      <w:r w:rsidRPr="00C632C7">
        <w:rPr>
          <w:rFonts w:ascii="Arial" w:hAnsi="Arial" w:cs="Arial"/>
          <w:sz w:val="32"/>
          <w:szCs w:val="32"/>
        </w:rPr>
        <w:t>ИЭ-</w:t>
      </w:r>
      <w:r>
        <w:rPr>
          <w:rFonts w:ascii="Arial" w:hAnsi="Arial" w:cs="Arial"/>
          <w:sz w:val="32"/>
          <w:szCs w:val="32"/>
        </w:rPr>
        <w:t>1</w:t>
      </w:r>
      <w:r w:rsidRPr="00C632C7">
        <w:rPr>
          <w:rFonts w:ascii="Arial" w:hAnsi="Arial" w:cs="Arial"/>
          <w:sz w:val="32"/>
          <w:szCs w:val="32"/>
        </w:rPr>
        <w:t>41-</w:t>
      </w:r>
      <w:r>
        <w:rPr>
          <w:rFonts w:ascii="Arial" w:hAnsi="Arial" w:cs="Arial"/>
          <w:sz w:val="32"/>
          <w:szCs w:val="32"/>
        </w:rPr>
        <w:t>Э-</w:t>
      </w:r>
      <w:r w:rsidRPr="00C632C7">
        <w:rPr>
          <w:rFonts w:ascii="Arial" w:hAnsi="Arial" w:cs="Arial"/>
          <w:sz w:val="32"/>
          <w:szCs w:val="32"/>
        </w:rPr>
        <w:t>62</w:t>
      </w:r>
      <w:r w:rsidRPr="00EB3CDA">
        <w:rPr>
          <w:rFonts w:ascii="Arial" w:hAnsi="Arial" w:cs="Arial"/>
        </w:rPr>
        <w:t>:</w:t>
      </w:r>
      <w:r w:rsidRPr="00C632C7">
        <w:rPr>
          <w:rFonts w:ascii="Arial" w:hAnsi="Arial" w:cs="Arial"/>
          <w:sz w:val="32"/>
          <w:szCs w:val="32"/>
        </w:rPr>
        <w:t>201</w:t>
      </w:r>
      <w:r w:rsidR="00C810A2" w:rsidRPr="00C810A2">
        <w:rPr>
          <w:rFonts w:ascii="Arial" w:hAnsi="Arial" w:cs="Arial"/>
          <w:sz w:val="32"/>
          <w:szCs w:val="32"/>
        </w:rPr>
        <w:t>7</w:t>
      </w:r>
    </w:p>
    <w:p w:rsidR="00E239D2" w:rsidRPr="005104BD" w:rsidRDefault="00E239D2" w:rsidP="00E239D2">
      <w:pPr>
        <w:pStyle w:val="8"/>
        <w:rPr>
          <w:rFonts w:ascii="Arial" w:hAnsi="Arial" w:cs="Arial"/>
          <w:sz w:val="32"/>
          <w:szCs w:val="32"/>
        </w:rPr>
      </w:pPr>
    </w:p>
    <w:p w:rsidR="00E239D2" w:rsidRPr="00EB3CDA" w:rsidRDefault="00E239D2" w:rsidP="00E239D2">
      <w:pPr>
        <w:jc w:val="center"/>
        <w:rPr>
          <w:rFonts w:ascii="Arial" w:hAnsi="Arial" w:cs="Arial"/>
          <w:caps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5104BD" w:rsidRDefault="00E239D2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C632C7" w:rsidRPr="005104BD" w:rsidRDefault="00C632C7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239D2" w:rsidRPr="00EB3CDA" w:rsidRDefault="00E239D2" w:rsidP="00E239D2">
      <w:pPr>
        <w:tabs>
          <w:tab w:val="left" w:pos="8749"/>
        </w:tabs>
        <w:jc w:val="center"/>
        <w:rPr>
          <w:rFonts w:ascii="Arial" w:hAnsi="Arial" w:cs="Arial"/>
        </w:rPr>
      </w:pPr>
    </w:p>
    <w:p w:rsidR="00E239D2" w:rsidRPr="00C632C7" w:rsidRDefault="00E239D2" w:rsidP="00E239D2">
      <w:pPr>
        <w:jc w:val="center"/>
        <w:rPr>
          <w:rFonts w:ascii="Arial" w:hAnsi="Arial" w:cs="Arial"/>
          <w:b/>
          <w:sz w:val="22"/>
          <w:szCs w:val="22"/>
        </w:rPr>
      </w:pPr>
      <w:r w:rsidRPr="00C632C7">
        <w:rPr>
          <w:rFonts w:ascii="Arial" w:hAnsi="Arial" w:cs="Arial"/>
          <w:b/>
          <w:sz w:val="22"/>
          <w:szCs w:val="22"/>
        </w:rPr>
        <w:t>Кривой Рог</w:t>
      </w:r>
    </w:p>
    <w:p w:rsidR="00E239D2" w:rsidRPr="00C810A2" w:rsidRDefault="00E239D2" w:rsidP="00E239D2">
      <w:pPr>
        <w:jc w:val="center"/>
        <w:rPr>
          <w:rFonts w:ascii="Arial" w:hAnsi="Arial" w:cs="Arial"/>
          <w:b/>
          <w:sz w:val="22"/>
          <w:szCs w:val="22"/>
        </w:rPr>
      </w:pPr>
      <w:r w:rsidRPr="00C632C7">
        <w:rPr>
          <w:rFonts w:ascii="Arial" w:hAnsi="Arial" w:cs="Arial"/>
          <w:b/>
          <w:sz w:val="22"/>
          <w:szCs w:val="22"/>
        </w:rPr>
        <w:t>20</w:t>
      </w:r>
      <w:r w:rsidR="00C810A2">
        <w:rPr>
          <w:rFonts w:ascii="Arial" w:hAnsi="Arial" w:cs="Arial"/>
          <w:b/>
          <w:sz w:val="22"/>
          <w:szCs w:val="22"/>
        </w:rPr>
        <w:t>1</w:t>
      </w:r>
      <w:r w:rsidR="00C810A2" w:rsidRPr="00C810A2">
        <w:rPr>
          <w:rFonts w:ascii="Arial" w:hAnsi="Arial" w:cs="Arial"/>
          <w:b/>
          <w:sz w:val="22"/>
          <w:szCs w:val="22"/>
        </w:rPr>
        <w:t>7</w:t>
      </w:r>
    </w:p>
    <w:p w:rsidR="00E636D4" w:rsidRPr="005E358E" w:rsidRDefault="00E239D2" w:rsidP="00E636D4">
      <w:pPr>
        <w:pStyle w:val="a5"/>
        <w:jc w:val="center"/>
        <w:rPr>
          <w:rFonts w:ascii="Arial" w:hAnsi="Arial" w:cs="Arial"/>
          <w:b/>
          <w:sz w:val="22"/>
          <w:szCs w:val="22"/>
          <w:lang w:val="uk-UA"/>
        </w:rPr>
      </w:pPr>
      <w:r w:rsidRPr="00EB3CDA">
        <w:rPr>
          <w:rFonts w:ascii="Arial" w:hAnsi="Arial" w:cs="Arial"/>
          <w:sz w:val="28"/>
        </w:rPr>
        <w:br w:type="page"/>
      </w:r>
      <w:r w:rsidR="00E636D4" w:rsidRPr="005E358E">
        <w:rPr>
          <w:rFonts w:ascii="Arial" w:hAnsi="Arial" w:cs="Arial"/>
          <w:b/>
          <w:sz w:val="22"/>
          <w:szCs w:val="22"/>
          <w:lang w:val="uk-UA"/>
        </w:rPr>
        <w:lastRenderedPageBreak/>
        <w:t xml:space="preserve">ПУБЛИЧНОЕ  АКЦИОНЕРНОЕ  ОБЩЕСТВО  </w:t>
      </w:r>
      <w:r w:rsidR="00E636D4" w:rsidRPr="005E358E">
        <w:rPr>
          <w:rFonts w:ascii="Arial" w:hAnsi="Arial" w:cs="Arial"/>
          <w:b/>
          <w:sz w:val="22"/>
          <w:szCs w:val="22"/>
        </w:rPr>
        <w:t>«А</w:t>
      </w:r>
      <w:r w:rsidR="00E636D4">
        <w:rPr>
          <w:rFonts w:ascii="Arial" w:hAnsi="Arial" w:cs="Arial"/>
          <w:b/>
          <w:sz w:val="22"/>
          <w:szCs w:val="22"/>
        </w:rPr>
        <w:t>РСЕЛОРМИТТАЛ КРИВОЙ РОГ</w:t>
      </w:r>
      <w:r w:rsidR="00E636D4" w:rsidRPr="005E358E">
        <w:rPr>
          <w:rFonts w:ascii="Arial" w:hAnsi="Arial" w:cs="Arial"/>
          <w:b/>
          <w:sz w:val="22"/>
          <w:szCs w:val="22"/>
        </w:rPr>
        <w:t>»</w:t>
      </w:r>
    </w:p>
    <w:p w:rsidR="00E239D2" w:rsidRPr="00EB3CDA" w:rsidRDefault="00E239D2" w:rsidP="00E239D2">
      <w:pPr>
        <w:jc w:val="center"/>
        <w:rPr>
          <w:rFonts w:ascii="Arial" w:hAnsi="Arial" w:cs="Arial"/>
        </w:rPr>
      </w:pPr>
    </w:p>
    <w:p w:rsidR="00E636D4" w:rsidRDefault="00E636D4" w:rsidP="00E636D4">
      <w:pPr>
        <w:pStyle w:val="af5"/>
        <w:ind w:left="284"/>
        <w:jc w:val="center"/>
        <w:rPr>
          <w:rFonts w:cs="Arial"/>
          <w:sz w:val="24"/>
          <w:szCs w:val="24"/>
        </w:rPr>
      </w:pPr>
    </w:p>
    <w:p w:rsidR="00E636D4" w:rsidRDefault="00E636D4" w:rsidP="00E636D4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УТВЕРЖДАЮ</w:t>
      </w:r>
    </w:p>
    <w:p w:rsidR="00E636D4" w:rsidRPr="00CE1D01" w:rsidRDefault="00E636D4" w:rsidP="00E636D4">
      <w:pPr>
        <w:ind w:left="4950" w:right="-8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Директор департамента – </w:t>
      </w:r>
    </w:p>
    <w:p w:rsidR="00E636D4" w:rsidRPr="00CE1D01" w:rsidRDefault="00E636D4" w:rsidP="00E636D4">
      <w:pPr>
        <w:ind w:left="4950" w:right="-8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лавный энергетик УЭД</w:t>
      </w:r>
    </w:p>
    <w:p w:rsidR="00E636D4" w:rsidRDefault="00E636D4" w:rsidP="00E636D4">
      <w:pPr>
        <w:ind w:right="-81"/>
        <w:rPr>
          <w:rFonts w:ascii="Arial" w:hAnsi="Arial" w:cs="Arial"/>
          <w:sz w:val="24"/>
          <w:szCs w:val="24"/>
        </w:rPr>
      </w:pPr>
    </w:p>
    <w:p w:rsidR="00E636D4" w:rsidRDefault="00E636D4" w:rsidP="00E636D4">
      <w:pPr>
        <w:spacing w:line="360" w:lineRule="auto"/>
        <w:ind w:left="495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_________________А.В. Иванов</w:t>
      </w:r>
    </w:p>
    <w:p w:rsidR="00E636D4" w:rsidRDefault="00E636D4" w:rsidP="00E636D4">
      <w:pPr>
        <w:ind w:left="495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_________________________ 20__ </w:t>
      </w:r>
    </w:p>
    <w:p w:rsidR="00E636D4" w:rsidRPr="00FC139C" w:rsidRDefault="00E636D4" w:rsidP="00E636D4">
      <w:pPr>
        <w:spacing w:line="360" w:lineRule="auto"/>
        <w:jc w:val="right"/>
        <w:rPr>
          <w:color w:val="000000"/>
          <w:sz w:val="24"/>
        </w:rPr>
      </w:pPr>
    </w:p>
    <w:p w:rsidR="00C632C7" w:rsidRDefault="00C632C7" w:rsidP="00C632C7">
      <w:pPr>
        <w:jc w:val="center"/>
      </w:pPr>
    </w:p>
    <w:p w:rsidR="00C632C7" w:rsidRDefault="00C632C7" w:rsidP="00C632C7">
      <w:pPr>
        <w:jc w:val="center"/>
        <w:rPr>
          <w:rFonts w:ascii="Arial" w:hAnsi="Arial" w:cs="Arial"/>
          <w:sz w:val="24"/>
          <w:szCs w:val="24"/>
        </w:rPr>
      </w:pPr>
    </w:p>
    <w:p w:rsidR="00E636D4" w:rsidRDefault="00E636D4" w:rsidP="00C632C7">
      <w:pPr>
        <w:jc w:val="center"/>
        <w:rPr>
          <w:rFonts w:ascii="Arial" w:hAnsi="Arial" w:cs="Arial"/>
          <w:sz w:val="24"/>
          <w:szCs w:val="24"/>
        </w:rPr>
      </w:pPr>
    </w:p>
    <w:p w:rsidR="00E636D4" w:rsidRDefault="00E636D4" w:rsidP="00C632C7">
      <w:pPr>
        <w:jc w:val="center"/>
        <w:rPr>
          <w:rFonts w:ascii="Arial" w:hAnsi="Arial" w:cs="Arial"/>
          <w:sz w:val="24"/>
          <w:szCs w:val="24"/>
        </w:rPr>
      </w:pPr>
    </w:p>
    <w:p w:rsidR="00E636D4" w:rsidRPr="00EB3CDA" w:rsidRDefault="00E636D4" w:rsidP="00C632C7">
      <w:pPr>
        <w:jc w:val="center"/>
        <w:rPr>
          <w:rFonts w:ascii="Arial" w:hAnsi="Arial" w:cs="Arial"/>
          <w:sz w:val="24"/>
          <w:szCs w:val="24"/>
        </w:rPr>
      </w:pPr>
    </w:p>
    <w:p w:rsidR="00C632C7" w:rsidRPr="00C632C7" w:rsidRDefault="00C632C7" w:rsidP="00C632C7">
      <w:pPr>
        <w:jc w:val="center"/>
        <w:rPr>
          <w:rFonts w:ascii="Arial" w:hAnsi="Arial" w:cs="Arial"/>
          <w:sz w:val="28"/>
          <w:szCs w:val="28"/>
        </w:rPr>
      </w:pPr>
    </w:p>
    <w:p w:rsidR="00C632C7" w:rsidRPr="00C632C7" w:rsidRDefault="00C632C7" w:rsidP="00C632C7">
      <w:pPr>
        <w:pStyle w:val="1"/>
        <w:ind w:left="-142" w:right="-99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 xml:space="preserve">ИНСТРУКЦИЯ  ПО  ЭКСПЛУАТАЦИИ </w:t>
      </w:r>
    </w:p>
    <w:p w:rsidR="00C632C7" w:rsidRPr="00C632C7" w:rsidRDefault="00C632C7" w:rsidP="00C632C7">
      <w:pPr>
        <w:jc w:val="center"/>
        <w:rPr>
          <w:rFonts w:ascii="Arial" w:hAnsi="Arial" w:cs="Arial"/>
          <w:sz w:val="28"/>
          <w:szCs w:val="28"/>
        </w:rPr>
      </w:pPr>
    </w:p>
    <w:p w:rsidR="00C632C7" w:rsidRPr="00C632C7" w:rsidRDefault="00C632C7" w:rsidP="00C632C7">
      <w:pPr>
        <w:jc w:val="center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 xml:space="preserve">ВОЗДУХОРАЗДЕЛИТЕЛЬНОЙ  УСТАНОВКИ  </w:t>
      </w:r>
      <w:r w:rsidRPr="00C632C7">
        <w:rPr>
          <w:rFonts w:ascii="Arial" w:hAnsi="Arial" w:cs="Arial"/>
          <w:b/>
          <w:sz w:val="32"/>
          <w:szCs w:val="32"/>
        </w:rPr>
        <w:t>КАр-30 М1</w:t>
      </w:r>
      <w:r w:rsidRPr="00C632C7">
        <w:rPr>
          <w:rFonts w:ascii="Arial" w:hAnsi="Arial" w:cs="Arial"/>
          <w:b/>
          <w:sz w:val="28"/>
          <w:szCs w:val="28"/>
        </w:rPr>
        <w:t xml:space="preserve">  № 7 </w:t>
      </w:r>
    </w:p>
    <w:p w:rsidR="00C632C7" w:rsidRPr="00C632C7" w:rsidRDefault="00C632C7" w:rsidP="00C632C7">
      <w:pPr>
        <w:jc w:val="center"/>
        <w:rPr>
          <w:rFonts w:ascii="Arial" w:hAnsi="Arial" w:cs="Arial"/>
          <w:b/>
          <w:sz w:val="28"/>
          <w:szCs w:val="28"/>
        </w:rPr>
      </w:pPr>
    </w:p>
    <w:p w:rsidR="00C632C7" w:rsidRPr="00C632C7" w:rsidRDefault="00C632C7" w:rsidP="00C632C7">
      <w:pPr>
        <w:ind w:left="-180" w:right="-338" w:firstLine="180"/>
        <w:jc w:val="center"/>
        <w:rPr>
          <w:rFonts w:ascii="Arial" w:hAnsi="Arial" w:cs="Arial"/>
          <w:b/>
          <w:sz w:val="28"/>
          <w:szCs w:val="28"/>
        </w:rPr>
      </w:pPr>
      <w:r w:rsidRPr="00C632C7">
        <w:rPr>
          <w:rFonts w:ascii="Arial" w:hAnsi="Arial" w:cs="Arial"/>
          <w:b/>
          <w:sz w:val="28"/>
          <w:szCs w:val="28"/>
        </w:rPr>
        <w:t>КИСЛОРОДНОГО  ПРОИЗВОДСТВА</w:t>
      </w:r>
    </w:p>
    <w:p w:rsidR="00C632C7" w:rsidRDefault="00C632C7" w:rsidP="00C632C7">
      <w:pPr>
        <w:jc w:val="center"/>
        <w:rPr>
          <w:rFonts w:ascii="Arial" w:hAnsi="Arial" w:cs="Arial"/>
        </w:rPr>
      </w:pPr>
    </w:p>
    <w:p w:rsidR="00120713" w:rsidRPr="00EB3CDA" w:rsidRDefault="00120713" w:rsidP="00C632C7">
      <w:pPr>
        <w:jc w:val="center"/>
        <w:rPr>
          <w:rFonts w:ascii="Arial" w:hAnsi="Arial" w:cs="Arial"/>
        </w:rPr>
      </w:pPr>
    </w:p>
    <w:p w:rsidR="00C632C7" w:rsidRPr="00C810A2" w:rsidRDefault="00C632C7" w:rsidP="00C632C7">
      <w:pPr>
        <w:pStyle w:val="8"/>
        <w:rPr>
          <w:rFonts w:ascii="Arial" w:hAnsi="Arial" w:cs="Arial"/>
          <w:sz w:val="32"/>
          <w:szCs w:val="32"/>
        </w:rPr>
      </w:pPr>
      <w:r w:rsidRPr="00C632C7">
        <w:rPr>
          <w:rFonts w:ascii="Arial" w:hAnsi="Arial" w:cs="Arial"/>
          <w:sz w:val="32"/>
          <w:szCs w:val="32"/>
        </w:rPr>
        <w:t>ИЭ-</w:t>
      </w:r>
      <w:r w:rsidR="00E636D4">
        <w:rPr>
          <w:rFonts w:ascii="Arial" w:hAnsi="Arial" w:cs="Arial"/>
          <w:sz w:val="32"/>
          <w:szCs w:val="32"/>
        </w:rPr>
        <w:t>1</w:t>
      </w:r>
      <w:r w:rsidRPr="00C632C7">
        <w:rPr>
          <w:rFonts w:ascii="Arial" w:hAnsi="Arial" w:cs="Arial"/>
          <w:sz w:val="32"/>
          <w:szCs w:val="32"/>
        </w:rPr>
        <w:t>41-</w:t>
      </w:r>
      <w:r w:rsidR="00E636D4">
        <w:rPr>
          <w:rFonts w:ascii="Arial" w:hAnsi="Arial" w:cs="Arial"/>
          <w:sz w:val="32"/>
          <w:szCs w:val="32"/>
        </w:rPr>
        <w:t>Э-</w:t>
      </w:r>
      <w:r w:rsidRPr="00C632C7">
        <w:rPr>
          <w:rFonts w:ascii="Arial" w:hAnsi="Arial" w:cs="Arial"/>
          <w:sz w:val="32"/>
          <w:szCs w:val="32"/>
        </w:rPr>
        <w:t>62</w:t>
      </w:r>
      <w:r w:rsidR="00E636D4" w:rsidRPr="00EB3CDA">
        <w:rPr>
          <w:rFonts w:ascii="Arial" w:hAnsi="Arial" w:cs="Arial"/>
        </w:rPr>
        <w:t>:</w:t>
      </w:r>
      <w:r w:rsidRPr="00C632C7">
        <w:rPr>
          <w:rFonts w:ascii="Arial" w:hAnsi="Arial" w:cs="Arial"/>
          <w:sz w:val="32"/>
          <w:szCs w:val="32"/>
        </w:rPr>
        <w:t>201</w:t>
      </w:r>
      <w:r w:rsidR="00C810A2" w:rsidRPr="00C810A2">
        <w:rPr>
          <w:rFonts w:ascii="Arial" w:hAnsi="Arial" w:cs="Arial"/>
          <w:sz w:val="32"/>
          <w:szCs w:val="32"/>
        </w:rPr>
        <w:t>7</w:t>
      </w:r>
    </w:p>
    <w:p w:rsidR="00C632C7" w:rsidRPr="005104BD" w:rsidRDefault="00C632C7" w:rsidP="00C632C7"/>
    <w:p w:rsidR="00C632C7" w:rsidRPr="005104BD" w:rsidRDefault="00C632C7" w:rsidP="00C632C7"/>
    <w:p w:rsidR="00C632C7" w:rsidRDefault="00C632C7" w:rsidP="00C632C7">
      <w:pPr>
        <w:jc w:val="center"/>
      </w:pPr>
    </w:p>
    <w:p w:rsidR="00120713" w:rsidRDefault="00120713" w:rsidP="00C632C7">
      <w:pPr>
        <w:jc w:val="center"/>
      </w:pPr>
    </w:p>
    <w:p w:rsidR="00120713" w:rsidRDefault="00120713" w:rsidP="00C632C7">
      <w:pPr>
        <w:jc w:val="center"/>
      </w:pPr>
    </w:p>
    <w:p w:rsidR="00E636D4" w:rsidRDefault="00E636D4" w:rsidP="00C632C7">
      <w:pPr>
        <w:jc w:val="center"/>
      </w:pPr>
    </w:p>
    <w:p w:rsidR="00E636D4" w:rsidRDefault="00E636D4" w:rsidP="00C632C7">
      <w:pPr>
        <w:jc w:val="center"/>
      </w:pPr>
    </w:p>
    <w:p w:rsidR="00E636D4" w:rsidRDefault="00E636D4" w:rsidP="00C632C7">
      <w:pPr>
        <w:jc w:val="center"/>
      </w:pPr>
    </w:p>
    <w:p w:rsidR="00C51C3A" w:rsidRDefault="00C51C3A" w:rsidP="00C632C7">
      <w:pPr>
        <w:jc w:val="center"/>
      </w:pPr>
    </w:p>
    <w:p w:rsidR="00C51C3A" w:rsidRDefault="00C51C3A" w:rsidP="00C632C7">
      <w:pPr>
        <w:jc w:val="center"/>
      </w:pPr>
    </w:p>
    <w:p w:rsidR="00C51C3A" w:rsidRDefault="00C51C3A" w:rsidP="00C632C7">
      <w:pPr>
        <w:jc w:val="center"/>
      </w:pPr>
    </w:p>
    <w:p w:rsidR="00C51C3A" w:rsidRDefault="00C51C3A" w:rsidP="00C632C7">
      <w:pPr>
        <w:jc w:val="center"/>
      </w:pPr>
    </w:p>
    <w:p w:rsidR="00120713" w:rsidRDefault="00120713" w:rsidP="00C632C7">
      <w:pPr>
        <w:jc w:val="center"/>
      </w:pPr>
    </w:p>
    <w:p w:rsidR="00C632C7" w:rsidRDefault="00C632C7" w:rsidP="00C632C7">
      <w:pPr>
        <w:rPr>
          <w:rFonts w:ascii="Arial" w:hAnsi="Arial" w:cs="Arial"/>
          <w:sz w:val="24"/>
          <w:szCs w:val="24"/>
        </w:rPr>
      </w:pPr>
      <w:r w:rsidRPr="004A5C67">
        <w:rPr>
          <w:rFonts w:ascii="Arial" w:hAnsi="Arial" w:cs="Arial"/>
          <w:sz w:val="24"/>
          <w:szCs w:val="24"/>
        </w:rPr>
        <w:tab/>
      </w:r>
      <w:r w:rsidRPr="004A5C67">
        <w:rPr>
          <w:rFonts w:ascii="Arial" w:hAnsi="Arial" w:cs="Arial"/>
          <w:sz w:val="24"/>
          <w:szCs w:val="24"/>
        </w:rPr>
        <w:tab/>
      </w:r>
      <w:r w:rsidRPr="004A5C67">
        <w:rPr>
          <w:rFonts w:ascii="Arial" w:hAnsi="Arial" w:cs="Arial"/>
          <w:sz w:val="24"/>
          <w:szCs w:val="24"/>
        </w:rPr>
        <w:tab/>
      </w:r>
      <w:r w:rsidRPr="004A5C67">
        <w:rPr>
          <w:rFonts w:ascii="Arial" w:hAnsi="Arial" w:cs="Arial"/>
          <w:sz w:val="24"/>
          <w:szCs w:val="24"/>
        </w:rPr>
        <w:tab/>
      </w:r>
      <w:r w:rsidRPr="004A5C67">
        <w:rPr>
          <w:rFonts w:ascii="Arial" w:hAnsi="Arial" w:cs="Arial"/>
          <w:sz w:val="24"/>
          <w:szCs w:val="24"/>
        </w:rPr>
        <w:tab/>
        <w:t xml:space="preserve">           </w:t>
      </w:r>
      <w:r w:rsidRPr="004A5C67">
        <w:rPr>
          <w:rFonts w:ascii="Arial" w:hAnsi="Arial" w:cs="Arial"/>
          <w:sz w:val="24"/>
          <w:szCs w:val="24"/>
        </w:rPr>
        <w:tab/>
      </w:r>
      <w:r w:rsidR="007819E0" w:rsidRPr="007819E0">
        <w:rPr>
          <w:rFonts w:ascii="Arial" w:hAnsi="Arial" w:cs="Arial"/>
          <w:sz w:val="24"/>
          <w:szCs w:val="24"/>
        </w:rPr>
        <w:t xml:space="preserve"> </w:t>
      </w:r>
      <w:r w:rsidRPr="004A5C67">
        <w:rPr>
          <w:rFonts w:ascii="Arial" w:hAnsi="Arial" w:cs="Arial"/>
          <w:sz w:val="24"/>
          <w:szCs w:val="24"/>
        </w:rPr>
        <w:t xml:space="preserve">РАЗРАБОТАНО </w:t>
      </w:r>
    </w:p>
    <w:p w:rsidR="00120713" w:rsidRDefault="00120713" w:rsidP="00C632C7">
      <w:pPr>
        <w:rPr>
          <w:rFonts w:ascii="Arial" w:hAnsi="Arial" w:cs="Arial"/>
          <w:sz w:val="24"/>
          <w:szCs w:val="24"/>
        </w:rPr>
      </w:pPr>
    </w:p>
    <w:p w:rsidR="00C632C7" w:rsidRPr="004A5C67" w:rsidRDefault="00C632C7" w:rsidP="00C632C7">
      <w:pPr>
        <w:jc w:val="right"/>
        <w:rPr>
          <w:rFonts w:ascii="Arial" w:hAnsi="Arial" w:cs="Arial"/>
          <w:sz w:val="24"/>
          <w:szCs w:val="24"/>
        </w:rPr>
      </w:pPr>
    </w:p>
    <w:p w:rsidR="00C632C7" w:rsidRPr="004A5C67" w:rsidRDefault="00C632C7" w:rsidP="00C632C7">
      <w:pPr>
        <w:tabs>
          <w:tab w:val="left" w:pos="5040"/>
        </w:tabs>
        <w:jc w:val="center"/>
        <w:rPr>
          <w:rFonts w:ascii="Arial" w:hAnsi="Arial" w:cs="Arial"/>
          <w:sz w:val="24"/>
          <w:szCs w:val="24"/>
        </w:rPr>
      </w:pPr>
      <w:r w:rsidRPr="004A5C67">
        <w:rPr>
          <w:rFonts w:ascii="Arial" w:hAnsi="Arial" w:cs="Arial"/>
          <w:sz w:val="24"/>
          <w:szCs w:val="24"/>
        </w:rPr>
        <w:t xml:space="preserve">                                     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="00543EBC" w:rsidRPr="00543EBC">
        <w:rPr>
          <w:rFonts w:ascii="Arial" w:hAnsi="Arial" w:cs="Arial"/>
          <w:sz w:val="24"/>
          <w:szCs w:val="24"/>
        </w:rPr>
        <w:t xml:space="preserve">   </w:t>
      </w:r>
      <w:r w:rsidRPr="004A5C67">
        <w:rPr>
          <w:rFonts w:ascii="Arial" w:hAnsi="Arial" w:cs="Arial"/>
          <w:sz w:val="24"/>
          <w:szCs w:val="24"/>
        </w:rPr>
        <w:t xml:space="preserve">Инженер 2-й категории техбюро </w:t>
      </w:r>
    </w:p>
    <w:p w:rsidR="00C632C7" w:rsidRPr="004A5C67" w:rsidRDefault="00C632C7" w:rsidP="00C632C7">
      <w:pPr>
        <w:tabs>
          <w:tab w:val="left" w:pos="5040"/>
        </w:tabs>
        <w:jc w:val="center"/>
        <w:rPr>
          <w:rFonts w:ascii="Arial" w:hAnsi="Arial" w:cs="Arial"/>
          <w:sz w:val="24"/>
          <w:szCs w:val="24"/>
        </w:rPr>
      </w:pPr>
      <w:r w:rsidRPr="004A5C67">
        <w:rPr>
          <w:rFonts w:ascii="Arial" w:hAnsi="Arial" w:cs="Arial"/>
          <w:sz w:val="24"/>
          <w:szCs w:val="24"/>
        </w:rPr>
        <w:t xml:space="preserve">                       </w:t>
      </w:r>
      <w:r w:rsidR="00C51C3A">
        <w:rPr>
          <w:rFonts w:ascii="Arial" w:hAnsi="Arial" w:cs="Arial"/>
          <w:sz w:val="24"/>
          <w:szCs w:val="24"/>
        </w:rPr>
        <w:t xml:space="preserve">                        </w:t>
      </w:r>
      <w:r w:rsidR="00543EBC" w:rsidRPr="00543EBC">
        <w:rPr>
          <w:rFonts w:ascii="Arial" w:hAnsi="Arial" w:cs="Arial"/>
          <w:sz w:val="24"/>
          <w:szCs w:val="24"/>
        </w:rPr>
        <w:t xml:space="preserve"> </w:t>
      </w:r>
      <w:r w:rsidRPr="004A5C67">
        <w:rPr>
          <w:rFonts w:ascii="Arial" w:hAnsi="Arial" w:cs="Arial"/>
          <w:sz w:val="24"/>
          <w:szCs w:val="24"/>
        </w:rPr>
        <w:t>кислородного производства</w:t>
      </w:r>
    </w:p>
    <w:p w:rsidR="00C632C7" w:rsidRPr="004A5C67" w:rsidRDefault="00C632C7" w:rsidP="00C632C7">
      <w:pPr>
        <w:ind w:left="4956"/>
        <w:rPr>
          <w:rFonts w:ascii="Arial" w:hAnsi="Arial" w:cs="Arial"/>
          <w:sz w:val="24"/>
          <w:szCs w:val="24"/>
        </w:rPr>
      </w:pPr>
    </w:p>
    <w:p w:rsidR="00C632C7" w:rsidRPr="004A5C67" w:rsidRDefault="00C632C7" w:rsidP="00C632C7">
      <w:pPr>
        <w:ind w:left="4956"/>
        <w:rPr>
          <w:rFonts w:ascii="Arial" w:hAnsi="Arial" w:cs="Arial"/>
          <w:sz w:val="24"/>
          <w:szCs w:val="24"/>
        </w:rPr>
      </w:pPr>
      <w:r w:rsidRPr="004A5C67">
        <w:rPr>
          <w:rFonts w:ascii="Arial" w:hAnsi="Arial" w:cs="Arial"/>
          <w:sz w:val="24"/>
          <w:szCs w:val="24"/>
        </w:rPr>
        <w:t xml:space="preserve">  __________________Е.А. Чуприй</w:t>
      </w:r>
    </w:p>
    <w:p w:rsidR="00C632C7" w:rsidRPr="004A5C67" w:rsidRDefault="00C632C7" w:rsidP="00C632C7">
      <w:pPr>
        <w:spacing w:line="360" w:lineRule="auto"/>
        <w:ind w:left="4956"/>
        <w:rPr>
          <w:rFonts w:ascii="Arial" w:hAnsi="Arial" w:cs="Arial"/>
          <w:sz w:val="24"/>
          <w:szCs w:val="24"/>
        </w:rPr>
      </w:pPr>
      <w:r w:rsidRPr="004A5C67">
        <w:rPr>
          <w:rFonts w:ascii="Arial" w:hAnsi="Arial" w:cs="Arial"/>
          <w:sz w:val="24"/>
          <w:szCs w:val="24"/>
        </w:rPr>
        <w:t xml:space="preserve">  _____     _________________201</w:t>
      </w:r>
      <w:r w:rsidR="00E636D4">
        <w:rPr>
          <w:rFonts w:ascii="Arial" w:hAnsi="Arial" w:cs="Arial"/>
          <w:sz w:val="24"/>
          <w:szCs w:val="24"/>
        </w:rPr>
        <w:t>6</w:t>
      </w:r>
    </w:p>
    <w:p w:rsidR="00C632C7" w:rsidRPr="004A5C67" w:rsidRDefault="00C632C7" w:rsidP="00C632C7">
      <w:pPr>
        <w:tabs>
          <w:tab w:val="left" w:pos="5040"/>
        </w:tabs>
        <w:jc w:val="right"/>
        <w:rPr>
          <w:rFonts w:ascii="Arial" w:hAnsi="Arial" w:cs="Arial"/>
          <w:sz w:val="24"/>
          <w:szCs w:val="24"/>
        </w:rPr>
      </w:pPr>
    </w:p>
    <w:p w:rsidR="00120713" w:rsidRDefault="00120713" w:rsidP="00C632C7">
      <w:pPr>
        <w:tabs>
          <w:tab w:val="left" w:pos="5040"/>
        </w:tabs>
        <w:jc w:val="right"/>
        <w:rPr>
          <w:rFonts w:ascii="Arial" w:hAnsi="Arial" w:cs="Arial"/>
          <w:sz w:val="24"/>
          <w:szCs w:val="24"/>
        </w:rPr>
      </w:pPr>
    </w:p>
    <w:p w:rsidR="000F64EC" w:rsidRPr="004E11FF" w:rsidRDefault="00120713" w:rsidP="000F64EC">
      <w:pPr>
        <w:shd w:val="clear" w:color="auto" w:fill="FFFFFF"/>
        <w:ind w:firstLine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2"/>
          <w:szCs w:val="22"/>
        </w:rPr>
        <w:br w:type="page"/>
      </w:r>
      <w:r w:rsidR="000F64EC" w:rsidRPr="004E11FF">
        <w:rPr>
          <w:rFonts w:ascii="Arial" w:hAnsi="Arial" w:cs="Arial"/>
          <w:bCs/>
          <w:color w:val="000000"/>
          <w:spacing w:val="12"/>
          <w:sz w:val="24"/>
          <w:szCs w:val="24"/>
        </w:rPr>
        <w:lastRenderedPageBreak/>
        <w:t>СОДЕРЖАНИЕ</w:t>
      </w:r>
    </w:p>
    <w:p w:rsidR="000F64EC" w:rsidRPr="004E11FF" w:rsidRDefault="000F64EC" w:rsidP="000F64EC">
      <w:pPr>
        <w:shd w:val="clear" w:color="auto" w:fill="FFFFFF"/>
        <w:rPr>
          <w:rFonts w:ascii="Arial" w:hAnsi="Arial" w:cs="Arial"/>
          <w:color w:val="000000"/>
          <w:spacing w:val="-11"/>
          <w:sz w:val="24"/>
          <w:szCs w:val="24"/>
        </w:rPr>
      </w:pPr>
    </w:p>
    <w:p w:rsidR="000F64EC" w:rsidRPr="004E11FF" w:rsidRDefault="000F64EC" w:rsidP="000F64EC">
      <w:pPr>
        <w:shd w:val="clear" w:color="auto" w:fill="FFFFFF"/>
        <w:ind w:left="8496" w:firstLine="708"/>
        <w:rPr>
          <w:rFonts w:ascii="Arial" w:hAnsi="Arial" w:cs="Arial"/>
          <w:color w:val="000000"/>
          <w:spacing w:val="-11"/>
          <w:sz w:val="24"/>
          <w:szCs w:val="24"/>
        </w:rPr>
      </w:pPr>
      <w:r w:rsidRPr="004E11FF">
        <w:rPr>
          <w:rFonts w:ascii="Arial" w:hAnsi="Arial" w:cs="Arial"/>
          <w:color w:val="000000"/>
          <w:spacing w:val="-11"/>
          <w:sz w:val="24"/>
          <w:szCs w:val="24"/>
        </w:rPr>
        <w:t>Стр.</w:t>
      </w:r>
    </w:p>
    <w:p w:rsidR="000F64EC" w:rsidRPr="004E11FF" w:rsidRDefault="000F64EC" w:rsidP="000F64EC">
      <w:pPr>
        <w:shd w:val="clear" w:color="auto" w:fill="FFFFFF"/>
        <w:ind w:left="7788" w:firstLine="708"/>
        <w:rPr>
          <w:rFonts w:ascii="Arial" w:hAnsi="Arial" w:cs="Arial"/>
          <w:sz w:val="24"/>
          <w:szCs w:val="24"/>
        </w:rPr>
      </w:pPr>
    </w:p>
    <w:p w:rsidR="00730005" w:rsidRPr="00730005" w:rsidRDefault="000F64EC" w:rsidP="000F64EC">
      <w:pPr>
        <w:shd w:val="clear" w:color="auto" w:fill="FFFFFF"/>
        <w:spacing w:line="360" w:lineRule="auto"/>
        <w:rPr>
          <w:rFonts w:ascii="Arial" w:hAnsi="Arial" w:cs="Arial"/>
          <w:color w:val="000000"/>
          <w:spacing w:val="-5"/>
          <w:sz w:val="22"/>
          <w:szCs w:val="22"/>
        </w:rPr>
      </w:pPr>
      <w:r w:rsidRPr="004E11FF">
        <w:rPr>
          <w:rFonts w:ascii="Arial" w:hAnsi="Arial" w:cs="Arial"/>
          <w:color w:val="000000"/>
          <w:spacing w:val="-5"/>
          <w:sz w:val="22"/>
          <w:szCs w:val="22"/>
        </w:rPr>
        <w:t>1 Введение</w:t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="00730005" w:rsidRPr="00730005">
        <w:rPr>
          <w:rFonts w:ascii="Arial" w:hAnsi="Arial" w:cs="Arial"/>
          <w:color w:val="000000"/>
          <w:spacing w:val="-5"/>
          <w:sz w:val="22"/>
          <w:szCs w:val="22"/>
        </w:rPr>
        <w:t>3</w:t>
      </w:r>
    </w:p>
    <w:p w:rsidR="000F64EC" w:rsidRPr="00730005" w:rsidRDefault="000F64EC" w:rsidP="000F64EC">
      <w:pPr>
        <w:shd w:val="clear" w:color="auto" w:fill="FFFFFF"/>
        <w:spacing w:line="360" w:lineRule="auto"/>
        <w:rPr>
          <w:rFonts w:ascii="Arial" w:hAnsi="Arial" w:cs="Arial"/>
          <w:sz w:val="22"/>
          <w:szCs w:val="22"/>
        </w:rPr>
      </w:pPr>
      <w:r w:rsidRPr="004E11FF">
        <w:rPr>
          <w:rFonts w:ascii="Arial" w:hAnsi="Arial" w:cs="Arial"/>
          <w:color w:val="000000"/>
          <w:spacing w:val="-5"/>
          <w:sz w:val="22"/>
          <w:szCs w:val="22"/>
        </w:rPr>
        <w:t xml:space="preserve">2 Назначение и  техническое описание установки </w:t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5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AE3DFB">
        <w:rPr>
          <w:rFonts w:ascii="Arial" w:hAnsi="Arial" w:cs="Arial"/>
          <w:color w:val="000000"/>
          <w:sz w:val="22"/>
          <w:szCs w:val="22"/>
        </w:rPr>
        <w:tab/>
      </w:r>
      <w:r w:rsidR="00730005" w:rsidRPr="00730005">
        <w:rPr>
          <w:rFonts w:ascii="Arial" w:hAnsi="Arial" w:cs="Arial"/>
          <w:color w:val="000000"/>
          <w:sz w:val="22"/>
          <w:szCs w:val="22"/>
        </w:rPr>
        <w:t>4</w:t>
      </w:r>
    </w:p>
    <w:p w:rsidR="000F64EC" w:rsidRPr="00730005" w:rsidRDefault="000F64EC" w:rsidP="000F64EC">
      <w:pPr>
        <w:shd w:val="clear" w:color="auto" w:fill="FFFFFF"/>
        <w:tabs>
          <w:tab w:val="left" w:pos="566"/>
          <w:tab w:val="left" w:pos="5957"/>
        </w:tabs>
        <w:spacing w:line="360" w:lineRule="auto"/>
        <w:rPr>
          <w:rFonts w:ascii="Arial" w:hAnsi="Arial" w:cs="Arial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 xml:space="preserve">3 Устройство и работа </w:t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>установки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 w:rsidRPr="00730005">
        <w:rPr>
          <w:rFonts w:ascii="Arial" w:hAnsi="Arial" w:cs="Arial"/>
          <w:color w:val="000000"/>
          <w:sz w:val="22"/>
          <w:szCs w:val="22"/>
        </w:rPr>
        <w:t>7</w:t>
      </w:r>
    </w:p>
    <w:p w:rsidR="000F64EC" w:rsidRPr="00730005" w:rsidRDefault="000F64EC" w:rsidP="000F64EC">
      <w:pPr>
        <w:shd w:val="clear" w:color="auto" w:fill="FFFFFF"/>
        <w:tabs>
          <w:tab w:val="left" w:pos="566"/>
          <w:tab w:val="left" w:pos="5957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4 Устройство и</w:t>
      </w:r>
      <w:r w:rsidR="00730005">
        <w:rPr>
          <w:rFonts w:ascii="Arial" w:hAnsi="Arial" w:cs="Arial"/>
          <w:color w:val="000000"/>
          <w:sz w:val="22"/>
          <w:szCs w:val="22"/>
        </w:rPr>
        <w:t xml:space="preserve"> работа составных частей </w:t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 w:rsidRPr="00730005">
        <w:rPr>
          <w:rFonts w:ascii="Arial" w:hAnsi="Arial" w:cs="Arial"/>
          <w:color w:val="000000"/>
          <w:sz w:val="22"/>
          <w:szCs w:val="22"/>
        </w:rPr>
        <w:t>10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5 Метрологическое обеспечение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AA6E0D"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>3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5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 Эксплуатация ВРУ КАР-30М1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>5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7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1 Порядок подготовки установки к пуску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>5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7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 xml:space="preserve">6.2 Пуск системы АВО и БКО 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>5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8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3 Полный отогрев блока разделения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  <w:t>5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9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4 Пуск блока разделения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  <w:t>6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3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5 Включение узла получения чистого аргона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  <w:t>6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8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6 Основные правила ведения нормального технологического режима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 w:rsidRPr="00730005">
        <w:rPr>
          <w:rFonts w:ascii="Arial" w:hAnsi="Arial" w:cs="Arial"/>
          <w:color w:val="000000"/>
          <w:sz w:val="22"/>
          <w:szCs w:val="22"/>
        </w:rPr>
        <w:t>70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7 Контроль и регулирование отдельных параметров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AA6E0D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>7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3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8 Регенерация и первичная регенера</w:t>
      </w:r>
      <w:r>
        <w:rPr>
          <w:rFonts w:ascii="Arial" w:hAnsi="Arial" w:cs="Arial"/>
          <w:color w:val="000000"/>
          <w:sz w:val="22"/>
          <w:szCs w:val="22"/>
        </w:rPr>
        <w:t>ция адсорбента в адсорберах</w:t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>7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7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9 Частичные отогревы оборудования установки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>7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9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10 Отогрев установки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  <w:t>8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5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>6.11 Слив жидкости из аппаратов и коммуникаций установки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  <w:t>8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7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 xml:space="preserve">6.12 Пуск блока разделения из холодного состояния </w:t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4E11FF">
        <w:rPr>
          <w:rFonts w:ascii="Arial" w:hAnsi="Arial" w:cs="Arial"/>
          <w:color w:val="000000"/>
          <w:sz w:val="22"/>
          <w:szCs w:val="22"/>
        </w:rPr>
        <w:tab/>
      </w:r>
      <w:r w:rsidRPr="00AA6E0D">
        <w:rPr>
          <w:rFonts w:ascii="Arial" w:hAnsi="Arial" w:cs="Arial"/>
          <w:color w:val="000000"/>
          <w:sz w:val="22"/>
          <w:szCs w:val="22"/>
        </w:rPr>
        <w:tab/>
        <w:t>8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8</w:t>
      </w:r>
    </w:p>
    <w:p w:rsidR="000F64EC" w:rsidRPr="00730005" w:rsidRDefault="000F64EC" w:rsidP="000F64EC">
      <w:pPr>
        <w:shd w:val="clear" w:color="auto" w:fill="FFFFFF"/>
        <w:tabs>
          <w:tab w:val="left" w:pos="451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AA6E0D">
        <w:rPr>
          <w:rFonts w:ascii="Arial" w:hAnsi="Arial" w:cs="Arial"/>
          <w:color w:val="000000"/>
          <w:sz w:val="22"/>
          <w:szCs w:val="22"/>
        </w:rPr>
        <w:t xml:space="preserve">7 </w:t>
      </w:r>
      <w:r>
        <w:rPr>
          <w:rFonts w:ascii="Arial" w:hAnsi="Arial" w:cs="Arial"/>
          <w:color w:val="000000"/>
          <w:sz w:val="22"/>
          <w:szCs w:val="22"/>
        </w:rPr>
        <w:t>Возможные неисправности</w:t>
      </w:r>
      <w:r w:rsidR="00730005">
        <w:rPr>
          <w:rFonts w:ascii="Arial" w:hAnsi="Arial" w:cs="Arial"/>
          <w:color w:val="000000"/>
          <w:sz w:val="22"/>
          <w:szCs w:val="22"/>
        </w:rPr>
        <w:t xml:space="preserve"> и способы их устранения</w:t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</w:r>
      <w:r w:rsidR="00730005">
        <w:rPr>
          <w:rFonts w:ascii="Arial" w:hAnsi="Arial" w:cs="Arial"/>
          <w:color w:val="000000"/>
          <w:sz w:val="22"/>
          <w:szCs w:val="22"/>
        </w:rPr>
        <w:tab/>
        <w:t>9</w:t>
      </w:r>
      <w:r w:rsidR="00730005" w:rsidRPr="00730005">
        <w:rPr>
          <w:rFonts w:ascii="Arial" w:hAnsi="Arial" w:cs="Arial"/>
          <w:color w:val="000000"/>
          <w:sz w:val="22"/>
          <w:szCs w:val="22"/>
        </w:rPr>
        <w:t>2</w:t>
      </w:r>
    </w:p>
    <w:p w:rsidR="000F64EC" w:rsidRPr="00730005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pacing w:val="-8"/>
          <w:sz w:val="22"/>
          <w:szCs w:val="22"/>
        </w:rPr>
      </w:pPr>
      <w:r w:rsidRPr="004E11FF">
        <w:rPr>
          <w:rFonts w:ascii="Arial" w:hAnsi="Arial" w:cs="Arial"/>
          <w:color w:val="000000"/>
          <w:sz w:val="22"/>
          <w:szCs w:val="22"/>
        </w:rPr>
        <w:t xml:space="preserve">8 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>Холодные опрессовки установки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="00730005">
        <w:rPr>
          <w:rFonts w:ascii="Arial" w:hAnsi="Arial" w:cs="Arial"/>
          <w:color w:val="000000"/>
          <w:spacing w:val="-8"/>
          <w:sz w:val="22"/>
          <w:szCs w:val="22"/>
        </w:rPr>
        <w:t>9</w:t>
      </w:r>
      <w:r w:rsidR="00730005" w:rsidRPr="00730005">
        <w:rPr>
          <w:rFonts w:ascii="Arial" w:hAnsi="Arial" w:cs="Arial"/>
          <w:color w:val="000000"/>
          <w:spacing w:val="-8"/>
          <w:sz w:val="22"/>
          <w:szCs w:val="22"/>
        </w:rPr>
        <w:t>3</w:t>
      </w:r>
    </w:p>
    <w:p w:rsidR="000F64EC" w:rsidRPr="004E11FF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pacing w:val="-8"/>
          <w:sz w:val="22"/>
          <w:szCs w:val="22"/>
        </w:rPr>
      </w:pPr>
      <w:r w:rsidRPr="004E11FF">
        <w:rPr>
          <w:rFonts w:ascii="Arial" w:hAnsi="Arial" w:cs="Arial"/>
          <w:color w:val="000000"/>
          <w:spacing w:val="-8"/>
          <w:sz w:val="22"/>
          <w:szCs w:val="22"/>
        </w:rPr>
        <w:t>9 Порядок подачи воздуха в адсорберы при засыпке силикагеля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AA6E0D">
        <w:rPr>
          <w:rFonts w:ascii="Arial" w:hAnsi="Arial" w:cs="Arial"/>
          <w:color w:val="000000"/>
          <w:spacing w:val="-8"/>
          <w:sz w:val="22"/>
          <w:szCs w:val="22"/>
        </w:rPr>
        <w:tab/>
      </w:r>
      <w:r>
        <w:rPr>
          <w:rFonts w:ascii="Arial" w:hAnsi="Arial" w:cs="Arial"/>
          <w:color w:val="000000"/>
          <w:spacing w:val="-8"/>
          <w:sz w:val="22"/>
          <w:szCs w:val="22"/>
        </w:rPr>
        <w:t>96</w:t>
      </w:r>
    </w:p>
    <w:p w:rsidR="000F64EC" w:rsidRPr="004E11FF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pacing w:val="-8"/>
          <w:sz w:val="22"/>
          <w:szCs w:val="22"/>
        </w:rPr>
      </w:pPr>
      <w:r w:rsidRPr="004E11FF">
        <w:rPr>
          <w:rFonts w:ascii="Arial" w:hAnsi="Arial" w:cs="Arial"/>
          <w:color w:val="000000"/>
          <w:spacing w:val="-8"/>
          <w:sz w:val="22"/>
          <w:szCs w:val="22"/>
        </w:rPr>
        <w:t>10 Эксплуатация испарителя АП345 и паронагревателя АП109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AA6E0D">
        <w:rPr>
          <w:rFonts w:ascii="Arial" w:hAnsi="Arial" w:cs="Arial"/>
          <w:color w:val="000000"/>
          <w:spacing w:val="-8"/>
          <w:sz w:val="22"/>
          <w:szCs w:val="22"/>
        </w:rPr>
        <w:tab/>
      </w:r>
      <w:r>
        <w:rPr>
          <w:rFonts w:ascii="Arial" w:hAnsi="Arial" w:cs="Arial"/>
          <w:color w:val="000000"/>
          <w:spacing w:val="-8"/>
          <w:sz w:val="22"/>
          <w:szCs w:val="22"/>
        </w:rPr>
        <w:t>96</w:t>
      </w:r>
    </w:p>
    <w:p w:rsidR="000F64EC" w:rsidRPr="004E11FF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pacing w:val="-8"/>
          <w:sz w:val="22"/>
          <w:szCs w:val="22"/>
        </w:rPr>
      </w:pPr>
      <w:r w:rsidRPr="004E11FF">
        <w:rPr>
          <w:rFonts w:ascii="Arial" w:hAnsi="Arial" w:cs="Arial"/>
          <w:color w:val="000000"/>
          <w:spacing w:val="-8"/>
          <w:sz w:val="22"/>
          <w:szCs w:val="22"/>
        </w:rPr>
        <w:t>11 Эксплуатация испарителя АП346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>
        <w:rPr>
          <w:rFonts w:ascii="Arial" w:hAnsi="Arial" w:cs="Arial"/>
          <w:color w:val="000000"/>
          <w:spacing w:val="-8"/>
          <w:sz w:val="22"/>
          <w:szCs w:val="22"/>
        </w:rPr>
        <w:t>97</w:t>
      </w:r>
    </w:p>
    <w:p w:rsidR="000F64EC" w:rsidRPr="004E11FF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pacing w:val="-8"/>
          <w:sz w:val="22"/>
          <w:szCs w:val="22"/>
        </w:rPr>
      </w:pPr>
      <w:r w:rsidRPr="004E11FF">
        <w:rPr>
          <w:rFonts w:ascii="Arial" w:hAnsi="Arial" w:cs="Arial"/>
          <w:color w:val="000000"/>
          <w:spacing w:val="-8"/>
          <w:sz w:val="22"/>
          <w:szCs w:val="22"/>
        </w:rPr>
        <w:t>12 Пуск системы АВО в зимнее время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>
        <w:rPr>
          <w:rFonts w:ascii="Arial" w:hAnsi="Arial" w:cs="Arial"/>
          <w:color w:val="000000"/>
          <w:spacing w:val="-8"/>
          <w:sz w:val="22"/>
          <w:szCs w:val="22"/>
        </w:rPr>
        <w:t>97</w:t>
      </w:r>
    </w:p>
    <w:p w:rsidR="000F64EC" w:rsidRPr="00730005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pacing w:val="-8"/>
          <w:sz w:val="22"/>
          <w:szCs w:val="22"/>
        </w:rPr>
        <w:t>13 Техническое обслуживание</w:t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8"/>
          <w:sz w:val="22"/>
          <w:szCs w:val="22"/>
        </w:rPr>
        <w:tab/>
      </w:r>
      <w:r>
        <w:rPr>
          <w:rFonts w:ascii="Arial" w:hAnsi="Arial" w:cs="Arial"/>
          <w:color w:val="000000"/>
          <w:spacing w:val="-8"/>
          <w:sz w:val="22"/>
          <w:szCs w:val="22"/>
        </w:rPr>
        <w:t>9</w:t>
      </w:r>
      <w:r w:rsidR="00730005" w:rsidRPr="00730005">
        <w:rPr>
          <w:rFonts w:ascii="Arial" w:hAnsi="Arial" w:cs="Arial"/>
          <w:color w:val="000000"/>
          <w:spacing w:val="-8"/>
          <w:sz w:val="22"/>
          <w:szCs w:val="22"/>
        </w:rPr>
        <w:t>7</w:t>
      </w:r>
    </w:p>
    <w:p w:rsidR="000F64EC" w:rsidRPr="004E11FF" w:rsidRDefault="000F64EC" w:rsidP="000F64EC">
      <w:pPr>
        <w:shd w:val="clear" w:color="auto" w:fill="FFFFFF"/>
        <w:tabs>
          <w:tab w:val="left" w:pos="240"/>
          <w:tab w:val="left" w:pos="5630"/>
        </w:tabs>
        <w:spacing w:line="360" w:lineRule="auto"/>
        <w:rPr>
          <w:rFonts w:ascii="Arial" w:hAnsi="Arial" w:cs="Arial"/>
          <w:sz w:val="22"/>
          <w:szCs w:val="22"/>
        </w:rPr>
      </w:pPr>
      <w:r w:rsidRPr="004E11FF">
        <w:rPr>
          <w:rFonts w:ascii="Arial" w:hAnsi="Arial" w:cs="Arial"/>
          <w:sz w:val="22"/>
          <w:szCs w:val="22"/>
        </w:rPr>
        <w:t xml:space="preserve">14 Контроль за накапливанием взрывоопасных примесей </w:t>
      </w:r>
      <w:r w:rsidRPr="004E11FF">
        <w:rPr>
          <w:rFonts w:ascii="Arial" w:hAnsi="Arial" w:cs="Arial"/>
          <w:sz w:val="22"/>
          <w:szCs w:val="22"/>
        </w:rPr>
        <w:tab/>
      </w:r>
      <w:r w:rsidRPr="004E11FF">
        <w:rPr>
          <w:rFonts w:ascii="Arial" w:hAnsi="Arial" w:cs="Arial"/>
          <w:sz w:val="22"/>
          <w:szCs w:val="22"/>
        </w:rPr>
        <w:tab/>
      </w:r>
      <w:r w:rsidRPr="004E11FF">
        <w:rPr>
          <w:rFonts w:ascii="Arial" w:hAnsi="Arial" w:cs="Arial"/>
          <w:sz w:val="22"/>
          <w:szCs w:val="22"/>
        </w:rPr>
        <w:tab/>
      </w:r>
      <w:r w:rsidRPr="004E11FF">
        <w:rPr>
          <w:rFonts w:ascii="Arial" w:hAnsi="Arial" w:cs="Arial"/>
          <w:sz w:val="22"/>
          <w:szCs w:val="22"/>
        </w:rPr>
        <w:tab/>
      </w:r>
      <w:r w:rsidRPr="00AA6E0D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100</w:t>
      </w:r>
    </w:p>
    <w:p w:rsidR="000F64EC" w:rsidRPr="004E11FF" w:rsidRDefault="000F64EC" w:rsidP="000F64EC">
      <w:pPr>
        <w:widowControl w:val="0"/>
        <w:shd w:val="clear" w:color="auto" w:fill="FFFFFF"/>
        <w:tabs>
          <w:tab w:val="left" w:pos="264"/>
          <w:tab w:val="left" w:pos="993"/>
        </w:tabs>
        <w:autoSpaceDE w:val="0"/>
        <w:autoSpaceDN w:val="0"/>
        <w:adjustRightInd w:val="0"/>
        <w:spacing w:line="360" w:lineRule="auto"/>
        <w:rPr>
          <w:rFonts w:ascii="Arial" w:hAnsi="Arial" w:cs="Arial"/>
          <w:color w:val="000000"/>
          <w:spacing w:val="-7"/>
          <w:sz w:val="22"/>
          <w:szCs w:val="22"/>
        </w:rPr>
      </w:pPr>
      <w:r w:rsidRPr="004E11FF">
        <w:rPr>
          <w:rFonts w:ascii="Arial" w:hAnsi="Arial" w:cs="Arial"/>
          <w:sz w:val="22"/>
          <w:szCs w:val="22"/>
        </w:rPr>
        <w:t xml:space="preserve">15 </w:t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>Безопасное обслуживание сосудов, работающих под давлением</w:t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AA6E0D">
        <w:rPr>
          <w:rFonts w:ascii="Arial" w:hAnsi="Arial" w:cs="Arial"/>
          <w:color w:val="000000"/>
          <w:spacing w:val="-7"/>
          <w:sz w:val="22"/>
          <w:szCs w:val="22"/>
        </w:rPr>
        <w:tab/>
      </w:r>
      <w:r>
        <w:rPr>
          <w:rFonts w:ascii="Arial" w:hAnsi="Arial" w:cs="Arial"/>
          <w:color w:val="000000"/>
          <w:spacing w:val="-7"/>
          <w:sz w:val="22"/>
          <w:szCs w:val="22"/>
        </w:rPr>
        <w:t>103</w:t>
      </w:r>
    </w:p>
    <w:p w:rsidR="000F64EC" w:rsidRPr="00730005" w:rsidRDefault="000F64EC" w:rsidP="000F64EC">
      <w:pPr>
        <w:widowControl w:val="0"/>
        <w:shd w:val="clear" w:color="auto" w:fill="FFFFFF"/>
        <w:tabs>
          <w:tab w:val="left" w:pos="264"/>
          <w:tab w:val="left" w:pos="993"/>
        </w:tabs>
        <w:autoSpaceDE w:val="0"/>
        <w:autoSpaceDN w:val="0"/>
        <w:adjustRightInd w:val="0"/>
        <w:spacing w:line="360" w:lineRule="auto"/>
        <w:rPr>
          <w:rFonts w:ascii="Arial" w:hAnsi="Arial" w:cs="Arial"/>
          <w:color w:val="000000"/>
          <w:spacing w:val="-7"/>
          <w:sz w:val="22"/>
          <w:szCs w:val="22"/>
        </w:rPr>
      </w:pPr>
      <w:r w:rsidRPr="004E11FF">
        <w:rPr>
          <w:rFonts w:ascii="Arial" w:hAnsi="Arial" w:cs="Arial"/>
          <w:color w:val="000000"/>
          <w:spacing w:val="-7"/>
          <w:sz w:val="22"/>
          <w:szCs w:val="22"/>
        </w:rPr>
        <w:t>16 Экологическое обеспечение</w:t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="00730005">
        <w:rPr>
          <w:rFonts w:ascii="Arial" w:hAnsi="Arial" w:cs="Arial"/>
          <w:color w:val="000000"/>
          <w:spacing w:val="-7"/>
          <w:sz w:val="22"/>
          <w:szCs w:val="22"/>
        </w:rPr>
        <w:t>11</w:t>
      </w:r>
      <w:r w:rsidR="00730005" w:rsidRPr="00730005">
        <w:rPr>
          <w:rFonts w:ascii="Arial" w:hAnsi="Arial" w:cs="Arial"/>
          <w:color w:val="000000"/>
          <w:spacing w:val="-7"/>
          <w:sz w:val="22"/>
          <w:szCs w:val="22"/>
        </w:rPr>
        <w:t>5</w:t>
      </w:r>
    </w:p>
    <w:p w:rsidR="000F64EC" w:rsidRPr="00730005" w:rsidRDefault="000F64EC" w:rsidP="000F64EC">
      <w:pPr>
        <w:widowControl w:val="0"/>
        <w:shd w:val="clear" w:color="auto" w:fill="FFFFFF"/>
        <w:tabs>
          <w:tab w:val="left" w:pos="240"/>
          <w:tab w:val="left" w:pos="993"/>
        </w:tabs>
        <w:autoSpaceDE w:val="0"/>
        <w:autoSpaceDN w:val="0"/>
        <w:adjustRightInd w:val="0"/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4E11FF">
        <w:rPr>
          <w:rFonts w:ascii="Arial" w:hAnsi="Arial" w:cs="Arial"/>
          <w:color w:val="000000"/>
          <w:spacing w:val="-7"/>
          <w:sz w:val="22"/>
          <w:szCs w:val="22"/>
        </w:rPr>
        <w:t>17 Основные требования по охране труда</w:t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4E11FF">
        <w:rPr>
          <w:rFonts w:ascii="Arial" w:hAnsi="Arial" w:cs="Arial"/>
          <w:color w:val="000000"/>
          <w:spacing w:val="-7"/>
          <w:sz w:val="22"/>
          <w:szCs w:val="22"/>
        </w:rPr>
        <w:tab/>
      </w:r>
      <w:r w:rsidRPr="00AA6E0D">
        <w:rPr>
          <w:rFonts w:ascii="Arial" w:hAnsi="Arial" w:cs="Arial"/>
          <w:color w:val="000000"/>
          <w:spacing w:val="-7"/>
          <w:sz w:val="22"/>
          <w:szCs w:val="22"/>
        </w:rPr>
        <w:tab/>
      </w:r>
      <w:r>
        <w:rPr>
          <w:rFonts w:ascii="Arial" w:hAnsi="Arial" w:cs="Arial"/>
          <w:color w:val="000000"/>
          <w:spacing w:val="-7"/>
          <w:sz w:val="22"/>
          <w:szCs w:val="22"/>
        </w:rPr>
        <w:t>11</w:t>
      </w:r>
      <w:r w:rsidR="00730005" w:rsidRPr="00730005">
        <w:rPr>
          <w:rFonts w:ascii="Arial" w:hAnsi="Arial" w:cs="Arial"/>
          <w:color w:val="000000"/>
          <w:spacing w:val="-7"/>
          <w:sz w:val="22"/>
          <w:szCs w:val="22"/>
        </w:rPr>
        <w:t>6</w:t>
      </w:r>
    </w:p>
    <w:p w:rsidR="000F64EC" w:rsidRDefault="000F64EC">
      <w:pPr>
        <w:spacing w:after="200" w:line="276" w:lineRule="auto"/>
        <w:rPr>
          <w:rFonts w:ascii="Arial" w:hAnsi="Arial" w:cs="Arial"/>
          <w:b/>
          <w:sz w:val="22"/>
          <w:szCs w:val="22"/>
        </w:rPr>
      </w:pPr>
    </w:p>
    <w:p w:rsidR="000F64EC" w:rsidRDefault="000F64EC">
      <w:pPr>
        <w:spacing w:after="200" w:line="276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br w:type="page"/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68"/>
        <w:gridCol w:w="4678"/>
        <w:gridCol w:w="2835"/>
      </w:tblGrid>
      <w:tr w:rsidR="00E239D2" w:rsidRPr="00EB3CDA" w:rsidTr="0048529C">
        <w:tc>
          <w:tcPr>
            <w:tcW w:w="2268" w:type="dxa"/>
          </w:tcPr>
          <w:p w:rsidR="002D0027" w:rsidRPr="002D0027" w:rsidRDefault="002D0027" w:rsidP="005B2998">
            <w:pPr>
              <w:ind w:left="180" w:hanging="7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B2998" w:rsidRPr="00AD347A" w:rsidRDefault="005B2998" w:rsidP="005B2998">
            <w:pPr>
              <w:ind w:left="180" w:hanging="70"/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AD347A">
              <w:rPr>
                <w:rFonts w:ascii="Arial" w:hAnsi="Arial" w:cs="Arial"/>
                <w:sz w:val="24"/>
                <w:szCs w:val="24"/>
              </w:rPr>
              <w:t>ПАО</w:t>
            </w:r>
            <w:r w:rsidRPr="00AD347A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AD347A">
              <w:rPr>
                <w:rFonts w:ascii="Arial" w:hAnsi="Arial" w:cs="Arial"/>
                <w:sz w:val="24"/>
                <w:szCs w:val="24"/>
              </w:rPr>
              <w:t>«Арселор-</w:t>
            </w:r>
            <w:r w:rsidRPr="00AD347A">
              <w:rPr>
                <w:rFonts w:ascii="Arial" w:hAnsi="Arial" w:cs="Arial"/>
                <w:sz w:val="24"/>
                <w:szCs w:val="24"/>
                <w:lang w:val="uk-UA"/>
              </w:rPr>
              <w:t>Миттал</w:t>
            </w:r>
          </w:p>
          <w:p w:rsidR="00E239D2" w:rsidRPr="002D0027" w:rsidRDefault="005B2998" w:rsidP="005B2998">
            <w:pPr>
              <w:jc w:val="center"/>
              <w:rPr>
                <w:rFonts w:ascii="Arial" w:hAnsi="Arial" w:cs="Arial"/>
                <w:sz w:val="24"/>
              </w:rPr>
            </w:pPr>
            <w:r w:rsidRPr="00AD347A">
              <w:rPr>
                <w:rFonts w:ascii="Arial" w:hAnsi="Arial" w:cs="Arial"/>
                <w:sz w:val="24"/>
                <w:szCs w:val="24"/>
                <w:lang w:val="uk-UA"/>
              </w:rPr>
              <w:t>Кривой Рог»</w:t>
            </w:r>
            <w:r w:rsidR="00E239D2" w:rsidRPr="00EB3CDA">
              <w:rPr>
                <w:rFonts w:ascii="Arial" w:hAnsi="Arial" w:cs="Arial"/>
                <w:sz w:val="24"/>
              </w:rPr>
              <w:t xml:space="preserve"> </w:t>
            </w:r>
          </w:p>
          <w:p w:rsidR="002D0027" w:rsidRPr="002D0027" w:rsidRDefault="002D0027" w:rsidP="005B2998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8" w:type="dxa"/>
          </w:tcPr>
          <w:p w:rsidR="002D0027" w:rsidRPr="002D0027" w:rsidRDefault="002D0027" w:rsidP="00EB3CDA">
            <w:pPr>
              <w:ind w:left="-5" w:right="33" w:firstLine="5"/>
              <w:rPr>
                <w:rFonts w:ascii="Arial" w:hAnsi="Arial" w:cs="Arial"/>
                <w:sz w:val="24"/>
              </w:rPr>
            </w:pPr>
          </w:p>
          <w:p w:rsidR="00E239D2" w:rsidRPr="00EB3CDA" w:rsidRDefault="00E239D2" w:rsidP="000F64EC">
            <w:pPr>
              <w:ind w:left="-5" w:right="33" w:firstLine="5"/>
              <w:jc w:val="center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И</w:t>
            </w:r>
            <w:r w:rsidR="005B2998">
              <w:rPr>
                <w:rFonts w:ascii="Arial" w:hAnsi="Arial" w:cs="Arial"/>
                <w:sz w:val="24"/>
              </w:rPr>
              <w:t>н</w:t>
            </w:r>
            <w:r w:rsidRPr="00EB3CDA">
              <w:rPr>
                <w:rFonts w:ascii="Arial" w:hAnsi="Arial" w:cs="Arial"/>
                <w:sz w:val="24"/>
              </w:rPr>
              <w:t>струкция по эксплуатации воздух</w:t>
            </w:r>
            <w:r w:rsidRPr="00EB3CDA">
              <w:rPr>
                <w:rFonts w:ascii="Arial" w:hAnsi="Arial" w:cs="Arial"/>
                <w:sz w:val="24"/>
              </w:rPr>
              <w:t>о</w:t>
            </w:r>
            <w:r w:rsidRPr="00EB3CDA">
              <w:rPr>
                <w:rFonts w:ascii="Arial" w:hAnsi="Arial" w:cs="Arial"/>
                <w:sz w:val="24"/>
              </w:rPr>
              <w:t>разделительной установки КАр-30 М1 №7 кислородного производства</w:t>
            </w:r>
          </w:p>
        </w:tc>
        <w:tc>
          <w:tcPr>
            <w:tcW w:w="2835" w:type="dxa"/>
          </w:tcPr>
          <w:p w:rsidR="002D0027" w:rsidRPr="002D0027" w:rsidRDefault="002D0027" w:rsidP="00EB3CDA">
            <w:pPr>
              <w:jc w:val="center"/>
              <w:rPr>
                <w:rFonts w:ascii="Arial" w:hAnsi="Arial" w:cs="Arial"/>
                <w:sz w:val="24"/>
              </w:rPr>
            </w:pPr>
          </w:p>
          <w:p w:rsidR="005B2998" w:rsidRPr="00FB37A3" w:rsidRDefault="005B2998" w:rsidP="00EB3CDA">
            <w:pPr>
              <w:jc w:val="center"/>
              <w:rPr>
                <w:rFonts w:ascii="Arial" w:hAnsi="Arial" w:cs="Arial"/>
                <w:sz w:val="24"/>
              </w:rPr>
            </w:pPr>
            <w:r w:rsidRPr="005104BD">
              <w:rPr>
                <w:rFonts w:ascii="Arial" w:hAnsi="Arial" w:cs="Arial"/>
                <w:sz w:val="24"/>
              </w:rPr>
              <w:t>ИЭ-141-</w:t>
            </w:r>
            <w:r w:rsidR="00E636D4">
              <w:rPr>
                <w:rFonts w:ascii="Arial" w:hAnsi="Arial" w:cs="Arial"/>
                <w:sz w:val="24"/>
              </w:rPr>
              <w:t>Э-62</w:t>
            </w:r>
            <w:r w:rsidR="00E636D4" w:rsidRPr="00EB3CDA">
              <w:rPr>
                <w:rFonts w:ascii="Arial" w:hAnsi="Arial" w:cs="Arial"/>
              </w:rPr>
              <w:t>:</w:t>
            </w:r>
            <w:r w:rsidR="00C810A2">
              <w:rPr>
                <w:rFonts w:ascii="Arial" w:hAnsi="Arial" w:cs="Arial"/>
                <w:sz w:val="24"/>
              </w:rPr>
              <w:t>201</w:t>
            </w:r>
            <w:r w:rsidR="00C810A2" w:rsidRPr="00FB37A3">
              <w:rPr>
                <w:rFonts w:ascii="Arial" w:hAnsi="Arial" w:cs="Arial"/>
                <w:sz w:val="24"/>
              </w:rPr>
              <w:t>7</w:t>
            </w:r>
          </w:p>
          <w:p w:rsidR="005B2998" w:rsidRPr="00EB3CDA" w:rsidRDefault="005B2998" w:rsidP="005B2998">
            <w:pPr>
              <w:jc w:val="center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взамен </w:t>
            </w:r>
          </w:p>
          <w:p w:rsidR="00E239D2" w:rsidRPr="00EB3CDA" w:rsidRDefault="00E636D4" w:rsidP="00EB3CDA">
            <w:pPr>
              <w:jc w:val="center"/>
              <w:rPr>
                <w:rFonts w:ascii="Arial" w:hAnsi="Arial" w:cs="Arial"/>
                <w:sz w:val="24"/>
              </w:rPr>
            </w:pPr>
            <w:r w:rsidRPr="005104BD">
              <w:rPr>
                <w:rFonts w:ascii="Arial" w:hAnsi="Arial" w:cs="Arial"/>
                <w:sz w:val="24"/>
              </w:rPr>
              <w:t>ИЭ-Э.141-62-2012</w:t>
            </w:r>
          </w:p>
          <w:p w:rsidR="00E239D2" w:rsidRPr="00EB3CDA" w:rsidRDefault="00E239D2" w:rsidP="005B2998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</w:tbl>
    <w:p w:rsidR="00E239D2" w:rsidRPr="002D0027" w:rsidRDefault="00E239D2" w:rsidP="00E239D2">
      <w:pPr>
        <w:tabs>
          <w:tab w:val="left" w:pos="935"/>
        </w:tabs>
        <w:jc w:val="center"/>
        <w:rPr>
          <w:rFonts w:ascii="Arial" w:hAnsi="Arial" w:cs="Arial"/>
          <w:sz w:val="24"/>
          <w:szCs w:val="24"/>
        </w:rPr>
      </w:pPr>
    </w:p>
    <w:p w:rsidR="00E239D2" w:rsidRPr="005B2998" w:rsidRDefault="005B2998" w:rsidP="005B2998">
      <w:pPr>
        <w:tabs>
          <w:tab w:val="left" w:pos="567"/>
          <w:tab w:val="left" w:pos="851"/>
        </w:tabs>
        <w:ind w:left="284" w:firstLine="567"/>
        <w:rPr>
          <w:rFonts w:ascii="Arial" w:hAnsi="Arial" w:cs="Arial"/>
          <w:bCs/>
          <w:caps/>
          <w:sz w:val="24"/>
          <w:szCs w:val="24"/>
        </w:rPr>
      </w:pPr>
      <w:r>
        <w:rPr>
          <w:rFonts w:ascii="Arial" w:hAnsi="Arial" w:cs="Arial"/>
          <w:bCs/>
          <w:caps/>
          <w:sz w:val="24"/>
          <w:szCs w:val="24"/>
        </w:rPr>
        <w:t xml:space="preserve">1  </w:t>
      </w:r>
      <w:r w:rsidR="00E239D2" w:rsidRPr="005B2998">
        <w:rPr>
          <w:rFonts w:ascii="Arial" w:hAnsi="Arial" w:cs="Arial"/>
          <w:bCs/>
          <w:caps/>
          <w:sz w:val="24"/>
          <w:szCs w:val="24"/>
        </w:rPr>
        <w:t>введение</w:t>
      </w:r>
    </w:p>
    <w:p w:rsidR="00E239D2" w:rsidRPr="00EB3CDA" w:rsidRDefault="00E239D2" w:rsidP="005B2998">
      <w:pPr>
        <w:ind w:left="284" w:firstLine="567"/>
        <w:rPr>
          <w:rFonts w:ascii="Arial" w:hAnsi="Arial" w:cs="Arial"/>
          <w:caps/>
          <w:sz w:val="24"/>
        </w:rPr>
      </w:pPr>
    </w:p>
    <w:p w:rsidR="00E239D2" w:rsidRPr="00EB3CDA" w:rsidRDefault="00E239D2" w:rsidP="005B2998">
      <w:pPr>
        <w:pStyle w:val="a5"/>
        <w:numPr>
          <w:ilvl w:val="1"/>
          <w:numId w:val="12"/>
        </w:numPr>
        <w:ind w:left="284" w:firstLine="567"/>
        <w:rPr>
          <w:rFonts w:ascii="Arial" w:hAnsi="Arial" w:cs="Arial"/>
        </w:rPr>
      </w:pPr>
      <w:r w:rsidRPr="00EB3CDA">
        <w:rPr>
          <w:rFonts w:ascii="Arial" w:hAnsi="Arial" w:cs="Arial"/>
        </w:rPr>
        <w:t>Цель инструкции – установление единых требований при эксплуатации и техническом обслуживании воздухоразделительной установки (</w:t>
      </w:r>
      <w:r w:rsidR="00543EBC">
        <w:rPr>
          <w:rFonts w:ascii="Arial" w:hAnsi="Arial" w:cs="Arial"/>
        </w:rPr>
        <w:t xml:space="preserve">далее по тексту </w:t>
      </w:r>
      <w:r w:rsidRPr="00EB3CDA">
        <w:rPr>
          <w:rFonts w:ascii="Arial" w:hAnsi="Arial" w:cs="Arial"/>
        </w:rPr>
        <w:t xml:space="preserve">ВРУ) КАр-30 М1 </w:t>
      </w:r>
      <w:r w:rsidR="00543EBC">
        <w:rPr>
          <w:rFonts w:ascii="Arial" w:hAnsi="Arial" w:cs="Arial"/>
        </w:rPr>
        <w:t xml:space="preserve">№7 </w:t>
      </w:r>
      <w:r w:rsidRPr="00EB3CDA">
        <w:rPr>
          <w:rFonts w:ascii="Arial" w:hAnsi="Arial" w:cs="Arial"/>
        </w:rPr>
        <w:t>кислородного производства.</w:t>
      </w:r>
    </w:p>
    <w:p w:rsidR="00E239D2" w:rsidRPr="00EB3CDA" w:rsidRDefault="00E239D2" w:rsidP="005B2998">
      <w:pPr>
        <w:pStyle w:val="a5"/>
        <w:numPr>
          <w:ilvl w:val="1"/>
          <w:numId w:val="12"/>
        </w:numPr>
        <w:tabs>
          <w:tab w:val="num" w:pos="0"/>
        </w:tabs>
        <w:ind w:left="284" w:firstLine="567"/>
        <w:rPr>
          <w:rFonts w:ascii="Arial" w:hAnsi="Arial" w:cs="Arial"/>
        </w:rPr>
      </w:pPr>
      <w:r w:rsidRPr="00EB3CDA">
        <w:rPr>
          <w:rFonts w:ascii="Arial" w:hAnsi="Arial" w:cs="Arial"/>
        </w:rPr>
        <w:t>Настоящая инструкция предусматривает основные технологические оп</w:t>
      </w:r>
      <w:r w:rsidRPr="00EB3CDA">
        <w:rPr>
          <w:rFonts w:ascii="Arial" w:hAnsi="Arial" w:cs="Arial"/>
        </w:rPr>
        <w:t>е</w:t>
      </w:r>
      <w:r w:rsidRPr="00EB3CDA">
        <w:rPr>
          <w:rFonts w:ascii="Arial" w:hAnsi="Arial" w:cs="Arial"/>
        </w:rPr>
        <w:t xml:space="preserve">рации при эксплуатации и техническом обслуживании ВРУ КАр-30 М1 </w:t>
      </w:r>
      <w:r w:rsidR="00543EBC">
        <w:rPr>
          <w:rFonts w:ascii="Arial" w:hAnsi="Arial" w:cs="Arial"/>
        </w:rPr>
        <w:t xml:space="preserve">№7 </w:t>
      </w:r>
      <w:r w:rsidRPr="00EB3CDA">
        <w:rPr>
          <w:rFonts w:ascii="Arial" w:hAnsi="Arial" w:cs="Arial"/>
        </w:rPr>
        <w:t>кислоро</w:t>
      </w:r>
      <w:r w:rsidRPr="00EB3CDA">
        <w:rPr>
          <w:rFonts w:ascii="Arial" w:hAnsi="Arial" w:cs="Arial"/>
        </w:rPr>
        <w:t>д</w:t>
      </w:r>
      <w:r w:rsidRPr="00EB3CDA">
        <w:rPr>
          <w:rFonts w:ascii="Arial" w:hAnsi="Arial" w:cs="Arial"/>
        </w:rPr>
        <w:t>ного производства, а также требования по режиму работы и безопасному обслуж</w:t>
      </w:r>
      <w:r w:rsidRPr="00EB3CDA">
        <w:rPr>
          <w:rFonts w:ascii="Arial" w:hAnsi="Arial" w:cs="Arial"/>
        </w:rPr>
        <w:t>и</w:t>
      </w:r>
      <w:r w:rsidRPr="00EB3CDA">
        <w:rPr>
          <w:rFonts w:ascii="Arial" w:hAnsi="Arial" w:cs="Arial"/>
        </w:rPr>
        <w:t>ванию сосудов, работающих под давлением, комплектующих установку.</w:t>
      </w:r>
    </w:p>
    <w:p w:rsidR="00E239D2" w:rsidRDefault="00E239D2" w:rsidP="005B2998">
      <w:pPr>
        <w:pStyle w:val="a5"/>
        <w:numPr>
          <w:ilvl w:val="1"/>
          <w:numId w:val="12"/>
        </w:numPr>
        <w:tabs>
          <w:tab w:val="num" w:pos="1140"/>
        </w:tabs>
        <w:ind w:left="284" w:firstLine="567"/>
        <w:rPr>
          <w:rFonts w:ascii="Arial" w:hAnsi="Arial" w:cs="Arial"/>
        </w:rPr>
      </w:pPr>
      <w:r w:rsidRPr="00EB3CDA">
        <w:rPr>
          <w:rFonts w:ascii="Arial" w:hAnsi="Arial" w:cs="Arial"/>
        </w:rPr>
        <w:t>Инструкция составлена на основании руководства по эксплуатации уст</w:t>
      </w:r>
      <w:r w:rsidRPr="00EB3CDA">
        <w:rPr>
          <w:rFonts w:ascii="Arial" w:hAnsi="Arial" w:cs="Arial"/>
        </w:rPr>
        <w:t>а</w:t>
      </w:r>
      <w:r w:rsidRPr="00EB3CDA">
        <w:rPr>
          <w:rFonts w:ascii="Arial" w:hAnsi="Arial" w:cs="Arial"/>
        </w:rPr>
        <w:t>новки воздухоразделительной КАр-30 М1 (2082 364121 6054 000 РЭ, 2082 364121 6054 00 РЭ1 и  2082 364121 6054 000 РЭ2) завода-изготовителя с учетом требов</w:t>
      </w:r>
      <w:r w:rsidRPr="00EB3CDA">
        <w:rPr>
          <w:rFonts w:ascii="Arial" w:hAnsi="Arial" w:cs="Arial"/>
        </w:rPr>
        <w:t>а</w:t>
      </w:r>
      <w:r w:rsidRPr="00EB3CDA">
        <w:rPr>
          <w:rFonts w:ascii="Arial" w:hAnsi="Arial" w:cs="Arial"/>
        </w:rPr>
        <w:t>ний:</w:t>
      </w:r>
    </w:p>
    <w:p w:rsidR="000F64EC" w:rsidRPr="000F64EC" w:rsidRDefault="000F64EC" w:rsidP="000F64EC">
      <w:pPr>
        <w:pStyle w:val="af4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Pr="000F64EC">
        <w:rPr>
          <w:rFonts w:ascii="Arial" w:hAnsi="Arial" w:cs="Arial"/>
          <w:sz w:val="24"/>
          <w:szCs w:val="24"/>
        </w:rPr>
        <w:t>СТП 130-04:2014 «Порядок разработки и внедрения инструкций (технологич</w:t>
      </w:r>
      <w:r w:rsidRPr="000F64EC">
        <w:rPr>
          <w:rFonts w:ascii="Arial" w:hAnsi="Arial" w:cs="Arial"/>
          <w:sz w:val="24"/>
          <w:szCs w:val="24"/>
        </w:rPr>
        <w:t>е</w:t>
      </w:r>
      <w:r w:rsidRPr="000F64EC">
        <w:rPr>
          <w:rFonts w:ascii="Arial" w:hAnsi="Arial" w:cs="Arial"/>
          <w:sz w:val="24"/>
          <w:szCs w:val="24"/>
        </w:rPr>
        <w:t>ских и по эксплуатации) по электро- и энергооборудованию»;</w:t>
      </w:r>
    </w:p>
    <w:p w:rsidR="000F64EC" w:rsidRDefault="000F64EC" w:rsidP="000F64EC">
      <w:pPr>
        <w:pStyle w:val="af4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Pr="000F64EC">
        <w:rPr>
          <w:rFonts w:ascii="Arial" w:hAnsi="Arial" w:cs="Arial"/>
          <w:sz w:val="24"/>
          <w:szCs w:val="24"/>
        </w:rPr>
        <w:t>НПАОП 0.00-1.59-87 «Правила устройства и безопасной эксплуатации сос</w:t>
      </w:r>
      <w:r w:rsidRPr="000F64EC">
        <w:rPr>
          <w:rFonts w:ascii="Arial" w:hAnsi="Arial" w:cs="Arial"/>
          <w:sz w:val="24"/>
          <w:szCs w:val="24"/>
        </w:rPr>
        <w:t>у</w:t>
      </w:r>
      <w:r w:rsidRPr="000F64EC">
        <w:rPr>
          <w:rFonts w:ascii="Arial" w:hAnsi="Arial" w:cs="Arial"/>
          <w:sz w:val="24"/>
          <w:szCs w:val="24"/>
        </w:rPr>
        <w:t>дов, работающих под давлением»;</w:t>
      </w:r>
    </w:p>
    <w:p w:rsidR="0048529C" w:rsidRPr="0048529C" w:rsidRDefault="0048529C" w:rsidP="0048529C">
      <w:pPr>
        <w:numPr>
          <w:ilvl w:val="0"/>
          <w:numId w:val="29"/>
        </w:numPr>
        <w:tabs>
          <w:tab w:val="clear" w:pos="360"/>
          <w:tab w:val="left" w:pos="540"/>
          <w:tab w:val="left" w:pos="720"/>
          <w:tab w:val="num" w:pos="786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48529C">
        <w:rPr>
          <w:rFonts w:ascii="Arial" w:hAnsi="Arial" w:cs="Arial"/>
          <w:sz w:val="24"/>
          <w:szCs w:val="24"/>
        </w:rPr>
        <w:t>НПАОП 0.00-1.65-88 «Правила безопасности при производстве и потреблении продуктов разделения воздуха»;</w:t>
      </w:r>
    </w:p>
    <w:p w:rsidR="000F64EC" w:rsidRDefault="000F64EC" w:rsidP="000F64EC">
      <w:pPr>
        <w:pStyle w:val="af4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Pr="000F64EC">
        <w:rPr>
          <w:rFonts w:ascii="Arial" w:hAnsi="Arial" w:cs="Arial"/>
          <w:sz w:val="24"/>
          <w:szCs w:val="24"/>
        </w:rPr>
        <w:t>ПТЭ ППРВ-89 «Правила технической эксплуатации оборудования для прои</w:t>
      </w:r>
      <w:r w:rsidRPr="000F64EC">
        <w:rPr>
          <w:rFonts w:ascii="Arial" w:hAnsi="Arial" w:cs="Arial"/>
          <w:sz w:val="24"/>
          <w:szCs w:val="24"/>
        </w:rPr>
        <w:t>з</w:t>
      </w:r>
      <w:r w:rsidRPr="000F64EC">
        <w:rPr>
          <w:rFonts w:ascii="Arial" w:hAnsi="Arial" w:cs="Arial"/>
          <w:sz w:val="24"/>
          <w:szCs w:val="24"/>
        </w:rPr>
        <w:t>водства и потребления продуктов разделения воздуха на предприятиях металлу</w:t>
      </w:r>
      <w:r w:rsidRPr="000F64EC">
        <w:rPr>
          <w:rFonts w:ascii="Arial" w:hAnsi="Arial" w:cs="Arial"/>
          <w:sz w:val="24"/>
          <w:szCs w:val="24"/>
        </w:rPr>
        <w:t>р</w:t>
      </w:r>
      <w:r w:rsidRPr="000F64EC">
        <w:rPr>
          <w:rFonts w:ascii="Arial" w:hAnsi="Arial" w:cs="Arial"/>
          <w:sz w:val="24"/>
          <w:szCs w:val="24"/>
        </w:rPr>
        <w:t>гии».</w:t>
      </w:r>
    </w:p>
    <w:p w:rsidR="00881AF8" w:rsidRPr="00D81C4E" w:rsidRDefault="00881AF8" w:rsidP="00881AF8">
      <w:pPr>
        <w:tabs>
          <w:tab w:val="num" w:pos="284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1.4  Требования настоящей инструкции должны знать и руководствоваться ими в кислородном производстве:</w:t>
      </w:r>
    </w:p>
    <w:p w:rsidR="00D81C4E" w:rsidRDefault="00D81C4E" w:rsidP="00D81C4E">
      <w:pPr>
        <w:pStyle w:val="ac"/>
        <w:tabs>
          <w:tab w:val="left" w:pos="567"/>
          <w:tab w:val="left" w:pos="720"/>
          <w:tab w:val="left" w:pos="851"/>
        </w:tabs>
        <w:ind w:left="0" w:right="-203" w:firstLine="851"/>
        <w:jc w:val="both"/>
        <w:rPr>
          <w:rFonts w:ascii="Arial" w:hAnsi="Arial" w:cs="Arial"/>
        </w:rPr>
      </w:pPr>
      <w:r>
        <w:rPr>
          <w:rFonts w:ascii="Arial" w:hAnsi="Arial" w:cs="Arial"/>
        </w:rPr>
        <w:t>- заместитель начальника производства по технологии;</w:t>
      </w:r>
    </w:p>
    <w:p w:rsidR="00D81C4E" w:rsidRDefault="00D81C4E" w:rsidP="0048529C">
      <w:pPr>
        <w:pStyle w:val="ac"/>
        <w:tabs>
          <w:tab w:val="left" w:pos="567"/>
          <w:tab w:val="left" w:pos="720"/>
          <w:tab w:val="left" w:pos="851"/>
        </w:tabs>
        <w:ind w:left="284" w:right="0"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- заместитель начальника производства по ремонтам электро- и механообору</w:t>
      </w:r>
      <w:r w:rsidR="0048529C">
        <w:rPr>
          <w:rFonts w:ascii="Arial" w:hAnsi="Arial" w:cs="Arial"/>
        </w:rPr>
        <w:t>-</w:t>
      </w:r>
      <w:r>
        <w:rPr>
          <w:rFonts w:ascii="Arial" w:hAnsi="Arial" w:cs="Arial"/>
        </w:rPr>
        <w:t>дования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начальники смен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старший мастер участка разделения воздуха (КАр-30)</w:t>
      </w:r>
      <w:r>
        <w:rPr>
          <w:rFonts w:ascii="Arial" w:hAnsi="Arial" w:cs="Arial"/>
          <w:sz w:val="24"/>
        </w:rPr>
        <w:t xml:space="preserve"> и производства аргона</w:t>
      </w:r>
      <w:r w:rsidRPr="005E358E">
        <w:rPr>
          <w:rFonts w:ascii="Arial" w:hAnsi="Arial" w:cs="Arial"/>
          <w:sz w:val="24"/>
        </w:rPr>
        <w:t>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 xml:space="preserve">старший мастер по ремонту оборудования </w:t>
      </w:r>
      <w:r w:rsidR="00F03C75">
        <w:rPr>
          <w:rFonts w:ascii="Arial" w:hAnsi="Arial" w:cs="Arial"/>
          <w:sz w:val="24"/>
        </w:rPr>
        <w:t xml:space="preserve">(ремонт оборудования </w:t>
      </w:r>
      <w:r w:rsidRPr="005E358E">
        <w:rPr>
          <w:rFonts w:ascii="Arial" w:hAnsi="Arial" w:cs="Arial"/>
          <w:sz w:val="24"/>
        </w:rPr>
        <w:t xml:space="preserve">участков </w:t>
      </w:r>
      <w:r w:rsidR="0048529C">
        <w:rPr>
          <w:rFonts w:ascii="Arial" w:hAnsi="Arial" w:cs="Arial"/>
          <w:sz w:val="24"/>
        </w:rPr>
        <w:t>БР-2М и АКАр-40/35</w:t>
      </w:r>
      <w:r w:rsidR="00F03C75">
        <w:rPr>
          <w:rFonts w:ascii="Arial" w:hAnsi="Arial" w:cs="Arial"/>
          <w:sz w:val="24"/>
        </w:rPr>
        <w:t>)</w:t>
      </w:r>
      <w:r w:rsidRPr="005E358E">
        <w:rPr>
          <w:rFonts w:ascii="Arial" w:hAnsi="Arial" w:cs="Arial"/>
          <w:sz w:val="24"/>
        </w:rPr>
        <w:t>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старший мастер по ремонту оборудования</w:t>
      </w:r>
      <w:r w:rsidR="0048529C">
        <w:rPr>
          <w:rFonts w:ascii="Arial" w:hAnsi="Arial" w:cs="Arial"/>
          <w:sz w:val="24"/>
        </w:rPr>
        <w:t xml:space="preserve"> </w:t>
      </w:r>
      <w:r w:rsidR="00F03C75">
        <w:rPr>
          <w:rFonts w:ascii="Arial" w:hAnsi="Arial" w:cs="Arial"/>
          <w:sz w:val="24"/>
        </w:rPr>
        <w:t>(ремонт оборудования и эксплуат</w:t>
      </w:r>
      <w:r w:rsidR="00F03C75">
        <w:rPr>
          <w:rFonts w:ascii="Arial" w:hAnsi="Arial" w:cs="Arial"/>
          <w:sz w:val="24"/>
        </w:rPr>
        <w:t>а</w:t>
      </w:r>
      <w:r w:rsidR="00F03C75">
        <w:rPr>
          <w:rFonts w:ascii="Arial" w:hAnsi="Arial" w:cs="Arial"/>
          <w:sz w:val="24"/>
        </w:rPr>
        <w:t>ция</w:t>
      </w:r>
      <w:r w:rsidR="0048529C">
        <w:rPr>
          <w:rFonts w:ascii="Arial" w:hAnsi="Arial" w:cs="Arial"/>
          <w:sz w:val="24"/>
        </w:rPr>
        <w:t xml:space="preserve"> участков КАр-30</w:t>
      </w:r>
      <w:r w:rsidR="00F03C75">
        <w:rPr>
          <w:rFonts w:ascii="Arial" w:hAnsi="Arial" w:cs="Arial"/>
          <w:sz w:val="24"/>
        </w:rPr>
        <w:t>)</w:t>
      </w:r>
      <w:r w:rsidRPr="005E358E">
        <w:rPr>
          <w:rFonts w:ascii="Arial" w:hAnsi="Arial" w:cs="Arial"/>
          <w:sz w:val="24"/>
        </w:rPr>
        <w:t>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аппаратчики воздухоразделения (старшие) участка разделения воздуха (блоки КАр-30);</w:t>
      </w:r>
    </w:p>
    <w:p w:rsidR="00881AF8" w:rsidRPr="005E358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t>аппаратчики воздухоразделения участка разделения воздуха (блоки КАр-30);</w:t>
      </w:r>
    </w:p>
    <w:p w:rsidR="00881AF8" w:rsidRPr="009C775C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9C775C">
        <w:rPr>
          <w:rFonts w:ascii="Arial" w:hAnsi="Arial" w:cs="Arial"/>
          <w:sz w:val="24"/>
        </w:rPr>
        <w:t>электромонтеры по ремонту и обслужива</w:t>
      </w:r>
      <w:r>
        <w:rPr>
          <w:rFonts w:ascii="Arial" w:hAnsi="Arial" w:cs="Arial"/>
          <w:sz w:val="24"/>
        </w:rPr>
        <w:t xml:space="preserve">нию электрооборудования </w:t>
      </w:r>
      <w:r w:rsidR="00F03C75">
        <w:rPr>
          <w:rFonts w:ascii="Arial" w:hAnsi="Arial" w:cs="Arial"/>
          <w:sz w:val="24"/>
        </w:rPr>
        <w:t xml:space="preserve">(ремонт оборудования и эксплуатация участков КАр-30) - </w:t>
      </w:r>
      <w:r w:rsidRPr="009C775C">
        <w:rPr>
          <w:rFonts w:ascii="Arial" w:hAnsi="Arial" w:cs="Arial"/>
          <w:sz w:val="24"/>
        </w:rPr>
        <w:t>в части ремонта и обслуживания электрооборудования</w:t>
      </w:r>
      <w:r w:rsidR="00F03C75">
        <w:rPr>
          <w:rFonts w:ascii="Arial" w:hAnsi="Arial" w:cs="Arial"/>
          <w:sz w:val="24"/>
        </w:rPr>
        <w:t xml:space="preserve"> ВРУ</w:t>
      </w:r>
      <w:r w:rsidRPr="009C775C">
        <w:rPr>
          <w:rFonts w:ascii="Arial" w:hAnsi="Arial" w:cs="Arial"/>
          <w:sz w:val="24"/>
        </w:rPr>
        <w:t>;</w:t>
      </w:r>
    </w:p>
    <w:p w:rsidR="00881AF8" w:rsidRPr="000F64EC" w:rsidRDefault="00881AF8" w:rsidP="000F64EC">
      <w:pPr>
        <w:pStyle w:val="af4"/>
        <w:ind w:left="284" w:firstLine="567"/>
        <w:jc w:val="both"/>
        <w:rPr>
          <w:rFonts w:ascii="Arial" w:hAnsi="Arial" w:cs="Arial"/>
          <w:sz w:val="24"/>
          <w:szCs w:val="24"/>
        </w:rPr>
      </w:pP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42"/>
        <w:gridCol w:w="3284"/>
        <w:gridCol w:w="3355"/>
      </w:tblGrid>
      <w:tr w:rsidR="00E239D2" w:rsidRPr="00EB3CDA" w:rsidTr="005104BD">
        <w:tc>
          <w:tcPr>
            <w:tcW w:w="3142" w:type="dxa"/>
            <w:vAlign w:val="center"/>
          </w:tcPr>
          <w:p w:rsidR="00E239D2" w:rsidRPr="00EB3CDA" w:rsidRDefault="00E239D2" w:rsidP="00EB3CD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Разработана</w:t>
            </w:r>
          </w:p>
        </w:tc>
        <w:tc>
          <w:tcPr>
            <w:tcW w:w="3284" w:type="dxa"/>
            <w:vAlign w:val="center"/>
          </w:tcPr>
          <w:p w:rsidR="00E239D2" w:rsidRPr="00EB3CDA" w:rsidRDefault="00E239D2" w:rsidP="00EB3CD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Внесена</w:t>
            </w:r>
          </w:p>
        </w:tc>
        <w:tc>
          <w:tcPr>
            <w:tcW w:w="3355" w:type="dxa"/>
            <w:vAlign w:val="center"/>
          </w:tcPr>
          <w:p w:rsidR="00E239D2" w:rsidRPr="00EB3CDA" w:rsidRDefault="00E239D2" w:rsidP="00EB3CD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Срок действия</w:t>
            </w:r>
          </w:p>
        </w:tc>
      </w:tr>
      <w:tr w:rsidR="000F64EC" w:rsidRPr="00EB3CDA" w:rsidTr="000F64EC">
        <w:trPr>
          <w:trHeight w:val="1073"/>
        </w:trPr>
        <w:tc>
          <w:tcPr>
            <w:tcW w:w="3142" w:type="dxa"/>
          </w:tcPr>
          <w:p w:rsidR="000F64EC" w:rsidRPr="00EB3CDA" w:rsidRDefault="000F64EC" w:rsidP="005104BD">
            <w:pPr>
              <w:pStyle w:val="a9"/>
              <w:tabs>
                <w:tab w:val="clear" w:pos="4153"/>
                <w:tab w:val="clear" w:pos="8306"/>
              </w:tabs>
              <w:ind w:left="-108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Техническое  бюро</w:t>
            </w:r>
          </w:p>
          <w:p w:rsidR="000F64EC" w:rsidRDefault="000F64EC" w:rsidP="005104BD">
            <w:pPr>
              <w:pStyle w:val="a9"/>
              <w:tabs>
                <w:tab w:val="clear" w:pos="4153"/>
                <w:tab w:val="clear" w:pos="8306"/>
              </w:tabs>
              <w:ind w:left="-108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кислородного</w:t>
            </w:r>
          </w:p>
          <w:p w:rsidR="000F64EC" w:rsidRPr="00EB3CDA" w:rsidRDefault="000F64EC" w:rsidP="005104BD">
            <w:pPr>
              <w:pStyle w:val="a9"/>
              <w:tabs>
                <w:tab w:val="clear" w:pos="4153"/>
                <w:tab w:val="clear" w:pos="8306"/>
              </w:tabs>
              <w:ind w:left="-108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производства</w:t>
            </w:r>
          </w:p>
        </w:tc>
        <w:tc>
          <w:tcPr>
            <w:tcW w:w="3284" w:type="dxa"/>
            <w:vAlign w:val="center"/>
          </w:tcPr>
          <w:p w:rsidR="000F64EC" w:rsidRPr="00F71FE1" w:rsidRDefault="000F64EC" w:rsidP="000F64E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1FE1">
              <w:rPr>
                <w:rFonts w:ascii="Arial" w:hAnsi="Arial" w:cs="Arial"/>
                <w:sz w:val="24"/>
                <w:szCs w:val="24"/>
              </w:rPr>
              <w:t xml:space="preserve">Отдел по реконструкции и </w:t>
            </w:r>
          </w:p>
          <w:p w:rsidR="000F64EC" w:rsidRPr="00F71FE1" w:rsidRDefault="000F64EC" w:rsidP="000F64E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1FE1">
              <w:rPr>
                <w:rFonts w:ascii="Arial" w:hAnsi="Arial" w:cs="Arial"/>
                <w:sz w:val="24"/>
                <w:szCs w:val="24"/>
              </w:rPr>
              <w:t>техническому перевоор</w:t>
            </w:r>
            <w:r w:rsidRPr="00F71FE1">
              <w:rPr>
                <w:rFonts w:ascii="Arial" w:hAnsi="Arial" w:cs="Arial"/>
                <w:sz w:val="24"/>
                <w:szCs w:val="24"/>
              </w:rPr>
              <w:t>у</w:t>
            </w:r>
            <w:r w:rsidRPr="00F71FE1">
              <w:rPr>
                <w:rFonts w:ascii="Arial" w:hAnsi="Arial" w:cs="Arial"/>
                <w:sz w:val="24"/>
                <w:szCs w:val="24"/>
              </w:rPr>
              <w:t>жению (технология) УЭД</w:t>
            </w:r>
          </w:p>
        </w:tc>
        <w:tc>
          <w:tcPr>
            <w:tcW w:w="3355" w:type="dxa"/>
          </w:tcPr>
          <w:p w:rsidR="000F64EC" w:rsidRPr="00EB3CDA" w:rsidRDefault="000F64EC" w:rsidP="00EB3CD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с ___</w:t>
            </w:r>
            <w:r w:rsidRPr="00EB3CDA">
              <w:rPr>
                <w:rFonts w:ascii="Arial" w:hAnsi="Arial" w:cs="Arial"/>
                <w:sz w:val="24"/>
                <w:szCs w:val="24"/>
              </w:rPr>
              <w:t>_________20__</w:t>
            </w:r>
          </w:p>
          <w:p w:rsidR="000F64EC" w:rsidRPr="00EB3CDA" w:rsidRDefault="000F64EC" w:rsidP="00EB3CDA">
            <w:pPr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 xml:space="preserve">до </w:t>
            </w:r>
          </w:p>
          <w:p w:rsidR="000F64EC" w:rsidRPr="00EB3CDA" w:rsidRDefault="000F64EC" w:rsidP="00EB3CD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___</w:t>
            </w:r>
            <w:r w:rsidRPr="00EB3CDA">
              <w:rPr>
                <w:rFonts w:ascii="Arial" w:hAnsi="Arial" w:cs="Arial"/>
                <w:sz w:val="24"/>
                <w:szCs w:val="24"/>
              </w:rPr>
              <w:t>___________20___</w:t>
            </w:r>
          </w:p>
        </w:tc>
      </w:tr>
    </w:tbl>
    <w:p w:rsidR="00881AF8" w:rsidRDefault="00881AF8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F03C75" w:rsidRPr="005E358E" w:rsidRDefault="00F03C75" w:rsidP="00F03C75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5E358E">
        <w:rPr>
          <w:rFonts w:ascii="Arial" w:hAnsi="Arial" w:cs="Arial"/>
          <w:sz w:val="24"/>
        </w:rPr>
        <w:lastRenderedPageBreak/>
        <w:t>слесари-ремонтники участк</w:t>
      </w:r>
      <w:r>
        <w:rPr>
          <w:rFonts w:ascii="Arial" w:hAnsi="Arial" w:cs="Arial"/>
          <w:sz w:val="24"/>
        </w:rPr>
        <w:t>ов БР-2М и АКАр-40/35</w:t>
      </w:r>
      <w:r w:rsidRPr="005E358E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(ремонт оборудования уч</w:t>
      </w:r>
      <w:r>
        <w:rPr>
          <w:rFonts w:ascii="Arial" w:hAnsi="Arial" w:cs="Arial"/>
          <w:sz w:val="24"/>
        </w:rPr>
        <w:t>а</w:t>
      </w:r>
      <w:r>
        <w:rPr>
          <w:rFonts w:ascii="Arial" w:hAnsi="Arial" w:cs="Arial"/>
          <w:sz w:val="24"/>
        </w:rPr>
        <w:t xml:space="preserve">стков БР-2М и АКАр-40/35) - </w:t>
      </w:r>
      <w:r w:rsidRPr="005E358E">
        <w:rPr>
          <w:rFonts w:ascii="Arial" w:hAnsi="Arial" w:cs="Arial"/>
          <w:sz w:val="24"/>
        </w:rPr>
        <w:t>в части ремонта и обслуживания механооборудования</w:t>
      </w:r>
      <w:r>
        <w:rPr>
          <w:rFonts w:ascii="Arial" w:hAnsi="Arial" w:cs="Arial"/>
          <w:sz w:val="24"/>
        </w:rPr>
        <w:t xml:space="preserve"> ВРУ</w:t>
      </w:r>
      <w:r w:rsidRPr="005E358E">
        <w:rPr>
          <w:rFonts w:ascii="Arial" w:hAnsi="Arial" w:cs="Arial"/>
          <w:sz w:val="24"/>
        </w:rPr>
        <w:t>;</w:t>
      </w:r>
    </w:p>
    <w:p w:rsidR="00881AF8" w:rsidRPr="00EA1AE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A1AEE">
        <w:rPr>
          <w:rFonts w:ascii="Arial" w:hAnsi="Arial" w:cs="Arial"/>
          <w:sz w:val="24"/>
        </w:rPr>
        <w:t>начальник испытательной лаборатории;</w:t>
      </w:r>
    </w:p>
    <w:p w:rsidR="00881AF8" w:rsidRPr="00EA1AE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A1AEE">
        <w:rPr>
          <w:rFonts w:ascii="Arial" w:hAnsi="Arial" w:cs="Arial"/>
          <w:sz w:val="24"/>
        </w:rPr>
        <w:t>инженер 1-й категории испытательной лаборатории;</w:t>
      </w:r>
    </w:p>
    <w:p w:rsidR="00881AF8" w:rsidRPr="00EA1AEE" w:rsidRDefault="00881AF8" w:rsidP="00881AF8">
      <w:pPr>
        <w:numPr>
          <w:ilvl w:val="0"/>
          <w:numId w:val="29"/>
        </w:numPr>
        <w:tabs>
          <w:tab w:val="num" w:pos="284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A1AEE">
        <w:rPr>
          <w:rFonts w:ascii="Arial" w:hAnsi="Arial" w:cs="Arial"/>
          <w:sz w:val="24"/>
        </w:rPr>
        <w:t>лаборанты химического анализа испытательной лаборатории</w:t>
      </w:r>
      <w:r>
        <w:rPr>
          <w:rFonts w:ascii="Arial" w:hAnsi="Arial" w:cs="Arial"/>
          <w:sz w:val="24"/>
        </w:rPr>
        <w:t xml:space="preserve"> </w:t>
      </w:r>
      <w:r w:rsidR="00F03C75">
        <w:rPr>
          <w:rFonts w:ascii="Arial" w:hAnsi="Arial" w:cs="Arial"/>
          <w:sz w:val="24"/>
        </w:rPr>
        <w:t xml:space="preserve">- </w:t>
      </w:r>
      <w:r>
        <w:rPr>
          <w:rFonts w:ascii="Arial" w:hAnsi="Arial" w:cs="Arial"/>
          <w:sz w:val="24"/>
        </w:rPr>
        <w:t>в части пров</w:t>
      </w:r>
      <w:r>
        <w:rPr>
          <w:rFonts w:ascii="Arial" w:hAnsi="Arial" w:cs="Arial"/>
          <w:sz w:val="24"/>
        </w:rPr>
        <w:t>е</w:t>
      </w:r>
      <w:r>
        <w:rPr>
          <w:rFonts w:ascii="Arial" w:hAnsi="Arial" w:cs="Arial"/>
          <w:sz w:val="24"/>
        </w:rPr>
        <w:t>дения испытаний</w:t>
      </w:r>
      <w:r w:rsidRPr="00EA1AEE">
        <w:rPr>
          <w:rFonts w:ascii="Arial" w:hAnsi="Arial" w:cs="Arial"/>
          <w:sz w:val="24"/>
        </w:rPr>
        <w:t>;</w:t>
      </w:r>
    </w:p>
    <w:p w:rsidR="00881AF8" w:rsidRPr="00EA1AEE" w:rsidRDefault="00881AF8" w:rsidP="00C51C3A">
      <w:pPr>
        <w:pStyle w:val="23"/>
        <w:tabs>
          <w:tab w:val="left" w:pos="284"/>
          <w:tab w:val="left" w:pos="360"/>
          <w:tab w:val="left" w:pos="720"/>
          <w:tab w:val="left" w:pos="851"/>
          <w:tab w:val="left" w:pos="900"/>
          <w:tab w:val="left" w:pos="1080"/>
        </w:tabs>
        <w:ind w:left="284" w:firstLine="567"/>
        <w:rPr>
          <w:rFonts w:ascii="Arial" w:hAnsi="Arial" w:cs="Arial"/>
        </w:rPr>
      </w:pPr>
      <w:r w:rsidRPr="00EA1AEE">
        <w:rPr>
          <w:rFonts w:ascii="Arial" w:hAnsi="Arial" w:cs="Arial"/>
        </w:rPr>
        <w:t>в департаменте автоматизации технологических процессов (в части обслуж</w:t>
      </w:r>
      <w:r w:rsidRPr="00EA1AEE">
        <w:rPr>
          <w:rFonts w:ascii="Arial" w:hAnsi="Arial" w:cs="Arial"/>
        </w:rPr>
        <w:t>и</w:t>
      </w:r>
      <w:r w:rsidRPr="00EA1AEE">
        <w:rPr>
          <w:rFonts w:ascii="Arial" w:hAnsi="Arial" w:cs="Arial"/>
        </w:rPr>
        <w:t>вания СИТ и СА):</w:t>
      </w:r>
    </w:p>
    <w:p w:rsidR="00881AF8" w:rsidRPr="00EA1AEE" w:rsidRDefault="00881AF8" w:rsidP="00C51C3A">
      <w:pPr>
        <w:numPr>
          <w:ilvl w:val="0"/>
          <w:numId w:val="11"/>
        </w:numPr>
        <w:tabs>
          <w:tab w:val="left" w:pos="284"/>
          <w:tab w:val="left" w:pos="567"/>
          <w:tab w:val="left" w:pos="851"/>
          <w:tab w:val="left" w:pos="1134"/>
        </w:tabs>
        <w:autoSpaceDN w:val="0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EA1AEE">
        <w:rPr>
          <w:rFonts w:ascii="Arial" w:hAnsi="Arial" w:cs="Arial"/>
          <w:sz w:val="24"/>
          <w:szCs w:val="24"/>
        </w:rPr>
        <w:t>начальник участка по ОС АСУТП КП службы по ОС АСУТП ЭД;</w:t>
      </w:r>
    </w:p>
    <w:p w:rsidR="00881AF8" w:rsidRPr="00EA1AEE" w:rsidRDefault="00881AF8" w:rsidP="00C51C3A">
      <w:pPr>
        <w:numPr>
          <w:ilvl w:val="0"/>
          <w:numId w:val="11"/>
        </w:numPr>
        <w:tabs>
          <w:tab w:val="left" w:pos="284"/>
          <w:tab w:val="left" w:pos="567"/>
          <w:tab w:val="left" w:pos="851"/>
          <w:tab w:val="left" w:pos="1134"/>
        </w:tabs>
        <w:autoSpaceDN w:val="0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EA1AEE">
        <w:rPr>
          <w:rFonts w:ascii="Arial" w:hAnsi="Arial" w:cs="Arial"/>
          <w:sz w:val="24"/>
          <w:szCs w:val="24"/>
        </w:rPr>
        <w:t>ведущий инженер по АСУТП  КП службы по ОС АСУТП ЭД;</w:t>
      </w:r>
    </w:p>
    <w:p w:rsidR="00881AF8" w:rsidRPr="00EA1AEE" w:rsidRDefault="00881AF8" w:rsidP="00C51C3A">
      <w:pPr>
        <w:numPr>
          <w:ilvl w:val="0"/>
          <w:numId w:val="11"/>
        </w:numPr>
        <w:tabs>
          <w:tab w:val="left" w:pos="284"/>
          <w:tab w:val="left" w:pos="567"/>
          <w:tab w:val="left" w:pos="851"/>
          <w:tab w:val="left" w:pos="1134"/>
        </w:tabs>
        <w:autoSpaceDN w:val="0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EA1AEE">
        <w:rPr>
          <w:rFonts w:ascii="Arial" w:hAnsi="Arial" w:cs="Arial"/>
          <w:sz w:val="24"/>
          <w:szCs w:val="24"/>
        </w:rPr>
        <w:t>сменный ведущий инженер по АСУТП КП службы по ОС АСУТП ЭД;</w:t>
      </w:r>
    </w:p>
    <w:p w:rsidR="00881AF8" w:rsidRPr="00EA1AEE" w:rsidRDefault="00881AF8" w:rsidP="00C51C3A">
      <w:pPr>
        <w:numPr>
          <w:ilvl w:val="0"/>
          <w:numId w:val="11"/>
        </w:numPr>
        <w:tabs>
          <w:tab w:val="left" w:pos="284"/>
          <w:tab w:val="left" w:pos="567"/>
          <w:tab w:val="left" w:pos="851"/>
          <w:tab w:val="left" w:pos="1134"/>
        </w:tabs>
        <w:autoSpaceDN w:val="0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EA1AEE">
        <w:rPr>
          <w:rFonts w:ascii="Arial" w:hAnsi="Arial" w:cs="Arial"/>
          <w:sz w:val="24"/>
          <w:szCs w:val="24"/>
        </w:rPr>
        <w:t>сменный инженер по АСУТП КП службы по ОС АСУТП ЭД;</w:t>
      </w:r>
    </w:p>
    <w:p w:rsidR="00881AF8" w:rsidRPr="00EA1AEE" w:rsidRDefault="00881AF8" w:rsidP="00C51C3A">
      <w:pPr>
        <w:numPr>
          <w:ilvl w:val="0"/>
          <w:numId w:val="11"/>
        </w:numPr>
        <w:tabs>
          <w:tab w:val="clear" w:pos="720"/>
          <w:tab w:val="left" w:pos="284"/>
          <w:tab w:val="left" w:pos="567"/>
          <w:tab w:val="left" w:pos="851"/>
          <w:tab w:val="left" w:pos="1134"/>
        </w:tabs>
        <w:autoSpaceDN w:val="0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EA1AEE">
        <w:rPr>
          <w:rFonts w:ascii="Arial" w:hAnsi="Arial" w:cs="Arial"/>
          <w:sz w:val="24"/>
          <w:szCs w:val="24"/>
        </w:rPr>
        <w:t>слесари по контрольно-измерительным приборам и автоматике кислородного производства службы по ОС АСУТП ЭД.</w:t>
      </w:r>
    </w:p>
    <w:p w:rsidR="00881AF8" w:rsidRPr="005E358E" w:rsidRDefault="00881AF8" w:rsidP="00C51C3A">
      <w:pPr>
        <w:shd w:val="clear" w:color="auto" w:fill="FFFFFF"/>
        <w:tabs>
          <w:tab w:val="left" w:pos="284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5E358E">
        <w:rPr>
          <w:rFonts w:ascii="Arial" w:hAnsi="Arial" w:cs="Arial"/>
          <w:sz w:val="24"/>
          <w:szCs w:val="24"/>
        </w:rPr>
        <w:t xml:space="preserve">1.5 Ответственность за выполнение требований настоящей инструкции несет старший мастер участка разделения воздуха (КАр-30) </w:t>
      </w:r>
      <w:r>
        <w:rPr>
          <w:rFonts w:ascii="Arial" w:hAnsi="Arial" w:cs="Arial"/>
          <w:sz w:val="24"/>
          <w:szCs w:val="24"/>
        </w:rPr>
        <w:t>и производства аргона</w:t>
      </w:r>
      <w:r w:rsidRPr="005E358E">
        <w:rPr>
          <w:rFonts w:ascii="Arial" w:hAnsi="Arial" w:cs="Arial"/>
          <w:sz w:val="24"/>
          <w:szCs w:val="24"/>
        </w:rPr>
        <w:t>.</w:t>
      </w:r>
    </w:p>
    <w:p w:rsidR="00881AF8" w:rsidRPr="005E358E" w:rsidRDefault="00881AF8" w:rsidP="00C51C3A">
      <w:pPr>
        <w:tabs>
          <w:tab w:val="left" w:pos="284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5E358E">
        <w:rPr>
          <w:rFonts w:ascii="Arial" w:hAnsi="Arial" w:cs="Arial"/>
          <w:sz w:val="24"/>
          <w:szCs w:val="24"/>
        </w:rPr>
        <w:t xml:space="preserve">1.6 Контроль </w:t>
      </w:r>
      <w:r>
        <w:rPr>
          <w:rFonts w:ascii="Arial" w:hAnsi="Arial" w:cs="Arial"/>
          <w:sz w:val="24"/>
          <w:szCs w:val="24"/>
        </w:rPr>
        <w:t>выполнения</w:t>
      </w:r>
      <w:r w:rsidRPr="005E358E">
        <w:rPr>
          <w:rFonts w:ascii="Arial" w:hAnsi="Arial" w:cs="Arial"/>
          <w:sz w:val="24"/>
          <w:szCs w:val="24"/>
        </w:rPr>
        <w:t xml:space="preserve"> требований </w:t>
      </w:r>
      <w:r>
        <w:rPr>
          <w:rFonts w:ascii="Arial" w:hAnsi="Arial" w:cs="Arial"/>
          <w:sz w:val="24"/>
          <w:szCs w:val="24"/>
        </w:rPr>
        <w:t xml:space="preserve">настоящей </w:t>
      </w:r>
      <w:r w:rsidRPr="005E358E">
        <w:rPr>
          <w:rFonts w:ascii="Arial" w:hAnsi="Arial" w:cs="Arial"/>
          <w:sz w:val="24"/>
          <w:szCs w:val="24"/>
        </w:rPr>
        <w:t xml:space="preserve">инструкции возлагается на </w:t>
      </w:r>
      <w:r>
        <w:rPr>
          <w:rFonts w:ascii="Arial" w:hAnsi="Arial" w:cs="Arial"/>
          <w:sz w:val="24"/>
          <w:szCs w:val="24"/>
        </w:rPr>
        <w:t xml:space="preserve">заместителя </w:t>
      </w:r>
      <w:r w:rsidRPr="005E358E">
        <w:rPr>
          <w:rFonts w:ascii="Arial" w:hAnsi="Arial" w:cs="Arial"/>
          <w:sz w:val="24"/>
          <w:szCs w:val="24"/>
        </w:rPr>
        <w:t xml:space="preserve">начальника </w:t>
      </w:r>
      <w:r>
        <w:rPr>
          <w:rFonts w:ascii="Arial" w:hAnsi="Arial" w:cs="Arial"/>
          <w:sz w:val="24"/>
          <w:szCs w:val="24"/>
        </w:rPr>
        <w:t>производства по технологии</w:t>
      </w:r>
      <w:r w:rsidRPr="005E358E">
        <w:rPr>
          <w:rFonts w:ascii="Arial" w:hAnsi="Arial" w:cs="Arial"/>
          <w:sz w:val="24"/>
          <w:szCs w:val="24"/>
        </w:rPr>
        <w:t>.</w:t>
      </w:r>
    </w:p>
    <w:p w:rsidR="00881AF8" w:rsidRPr="00881AF8" w:rsidRDefault="00881AF8">
      <w:pPr>
        <w:spacing w:after="200" w:line="276" w:lineRule="auto"/>
        <w:rPr>
          <w:rFonts w:ascii="Arial" w:hAnsi="Arial" w:cs="Arial"/>
          <w:sz w:val="16"/>
          <w:szCs w:val="16"/>
        </w:rPr>
      </w:pPr>
    </w:p>
    <w:p w:rsidR="00E239D2" w:rsidRPr="00F03C75" w:rsidRDefault="00E239D2" w:rsidP="00E239D2">
      <w:pPr>
        <w:pStyle w:val="a5"/>
        <w:tabs>
          <w:tab w:val="num" w:pos="993"/>
          <w:tab w:val="left" w:pos="1418"/>
        </w:tabs>
        <w:ind w:firstLine="540"/>
        <w:rPr>
          <w:rFonts w:ascii="Arial" w:hAnsi="Arial" w:cs="Arial"/>
          <w:sz w:val="8"/>
          <w:szCs w:val="8"/>
        </w:rPr>
      </w:pPr>
    </w:p>
    <w:p w:rsidR="00E239D2" w:rsidRPr="00AF0446" w:rsidRDefault="007819E0" w:rsidP="00AF0446">
      <w:pPr>
        <w:pStyle w:val="af4"/>
        <w:numPr>
          <w:ilvl w:val="0"/>
          <w:numId w:val="12"/>
        </w:numPr>
        <w:tabs>
          <w:tab w:val="left" w:pos="935"/>
          <w:tab w:val="num" w:pos="993"/>
          <w:tab w:val="left" w:pos="1418"/>
        </w:tabs>
        <w:ind w:firstLine="131"/>
        <w:rPr>
          <w:rFonts w:ascii="Arial" w:hAnsi="Arial" w:cs="Arial"/>
          <w:bCs/>
          <w:caps/>
          <w:sz w:val="24"/>
        </w:rPr>
      </w:pPr>
      <w:r w:rsidRPr="007819E0">
        <w:rPr>
          <w:rFonts w:ascii="Arial" w:hAnsi="Arial" w:cs="Arial"/>
          <w:bCs/>
          <w:caps/>
          <w:sz w:val="24"/>
        </w:rPr>
        <w:t xml:space="preserve"> </w:t>
      </w:r>
      <w:r w:rsidR="00AF0446">
        <w:rPr>
          <w:rFonts w:ascii="Arial" w:hAnsi="Arial" w:cs="Arial"/>
          <w:bCs/>
          <w:caps/>
          <w:sz w:val="24"/>
        </w:rPr>
        <w:t xml:space="preserve"> </w:t>
      </w:r>
      <w:r w:rsidR="00E239D2" w:rsidRPr="00AF0446">
        <w:rPr>
          <w:rFonts w:ascii="Arial" w:hAnsi="Arial" w:cs="Arial"/>
          <w:bCs/>
          <w:caps/>
          <w:sz w:val="24"/>
        </w:rPr>
        <w:t xml:space="preserve">назначение </w:t>
      </w:r>
      <w:r w:rsidRPr="007819E0">
        <w:rPr>
          <w:rFonts w:ascii="Arial" w:hAnsi="Arial" w:cs="Arial"/>
          <w:bCs/>
          <w:caps/>
          <w:sz w:val="24"/>
        </w:rPr>
        <w:t xml:space="preserve"> </w:t>
      </w:r>
      <w:r w:rsidR="00E239D2" w:rsidRPr="00AF0446">
        <w:rPr>
          <w:rFonts w:ascii="Arial" w:hAnsi="Arial" w:cs="Arial"/>
          <w:bCs/>
          <w:caps/>
          <w:sz w:val="24"/>
        </w:rPr>
        <w:t xml:space="preserve">и </w:t>
      </w:r>
      <w:r w:rsidRPr="007819E0">
        <w:rPr>
          <w:rFonts w:ascii="Arial" w:hAnsi="Arial" w:cs="Arial"/>
          <w:bCs/>
          <w:caps/>
          <w:sz w:val="24"/>
        </w:rPr>
        <w:t xml:space="preserve"> </w:t>
      </w:r>
      <w:r w:rsidR="00E239D2" w:rsidRPr="00AF0446">
        <w:rPr>
          <w:rFonts w:ascii="Arial" w:hAnsi="Arial" w:cs="Arial"/>
          <w:bCs/>
          <w:caps/>
          <w:sz w:val="24"/>
        </w:rPr>
        <w:t>техническое</w:t>
      </w:r>
      <w:r w:rsidRPr="007819E0">
        <w:rPr>
          <w:rFonts w:ascii="Arial" w:hAnsi="Arial" w:cs="Arial"/>
          <w:bCs/>
          <w:caps/>
          <w:sz w:val="24"/>
        </w:rPr>
        <w:t xml:space="preserve"> </w:t>
      </w:r>
      <w:r w:rsidR="00E239D2" w:rsidRPr="00AF0446">
        <w:rPr>
          <w:rFonts w:ascii="Arial" w:hAnsi="Arial" w:cs="Arial"/>
          <w:bCs/>
          <w:caps/>
          <w:sz w:val="24"/>
        </w:rPr>
        <w:t xml:space="preserve"> описание </w:t>
      </w:r>
      <w:r w:rsidRPr="007819E0">
        <w:rPr>
          <w:rFonts w:ascii="Arial" w:hAnsi="Arial" w:cs="Arial"/>
          <w:bCs/>
          <w:caps/>
          <w:sz w:val="24"/>
        </w:rPr>
        <w:t xml:space="preserve"> </w:t>
      </w:r>
      <w:r w:rsidR="00E239D2" w:rsidRPr="00AF0446">
        <w:rPr>
          <w:rFonts w:ascii="Arial" w:hAnsi="Arial" w:cs="Arial"/>
          <w:bCs/>
          <w:caps/>
          <w:sz w:val="24"/>
        </w:rPr>
        <w:t>установки</w:t>
      </w:r>
    </w:p>
    <w:p w:rsidR="00E239D2" w:rsidRPr="00EB3CDA" w:rsidRDefault="00E239D2" w:rsidP="00AF0446">
      <w:pPr>
        <w:tabs>
          <w:tab w:val="num" w:pos="993"/>
          <w:tab w:val="left" w:pos="1122"/>
          <w:tab w:val="left" w:pos="1418"/>
        </w:tabs>
        <w:ind w:left="284" w:firstLine="256"/>
        <w:jc w:val="both"/>
        <w:rPr>
          <w:rFonts w:ascii="Arial" w:hAnsi="Arial" w:cs="Arial"/>
          <w:sz w:val="24"/>
        </w:rPr>
      </w:pPr>
    </w:p>
    <w:p w:rsidR="00E239D2" w:rsidRPr="00EB3CDA" w:rsidRDefault="00AF0446" w:rsidP="00AF0446">
      <w:pPr>
        <w:tabs>
          <w:tab w:val="num" w:pos="1353"/>
          <w:tab w:val="left" w:pos="1418"/>
        </w:tabs>
        <w:ind w:left="284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2.1 </w:t>
      </w:r>
      <w:r w:rsidR="00E239D2" w:rsidRPr="00EB3CDA">
        <w:rPr>
          <w:rFonts w:ascii="Arial" w:hAnsi="Arial" w:cs="Arial"/>
          <w:sz w:val="24"/>
        </w:rPr>
        <w:t>Установка КАр-30 М1 предназначена для получения чистого газообразного азота, технического газообразного кислорода и жидкого аргона, а также жидкого к</w:t>
      </w:r>
      <w:r w:rsidR="00E239D2" w:rsidRPr="00EB3CDA">
        <w:rPr>
          <w:rFonts w:ascii="Arial" w:hAnsi="Arial" w:cs="Arial"/>
          <w:sz w:val="24"/>
        </w:rPr>
        <w:t>и</w:t>
      </w:r>
      <w:r w:rsidR="00E239D2" w:rsidRPr="00EB3CDA">
        <w:rPr>
          <w:rFonts w:ascii="Arial" w:hAnsi="Arial" w:cs="Arial"/>
          <w:sz w:val="24"/>
        </w:rPr>
        <w:t>слорода и жидкого азота. Попутно с извлечением основных продуктов предусмотр</w:t>
      </w:r>
      <w:r w:rsidR="00E239D2" w:rsidRPr="00EB3CDA">
        <w:rPr>
          <w:rFonts w:ascii="Arial" w:hAnsi="Arial" w:cs="Arial"/>
          <w:sz w:val="24"/>
        </w:rPr>
        <w:t>е</w:t>
      </w:r>
      <w:r w:rsidR="00E239D2" w:rsidRPr="00EB3CDA">
        <w:rPr>
          <w:rFonts w:ascii="Arial" w:hAnsi="Arial" w:cs="Arial"/>
          <w:sz w:val="24"/>
        </w:rPr>
        <w:t>н</w:t>
      </w:r>
      <w:r w:rsidR="004F2A26">
        <w:rPr>
          <w:rFonts w:ascii="Arial" w:hAnsi="Arial" w:cs="Arial"/>
          <w:sz w:val="24"/>
        </w:rPr>
        <w:t>о получение криптоноксеноновой смеси</w:t>
      </w:r>
      <w:r w:rsidR="00E239D2" w:rsidRPr="00EB3CDA">
        <w:rPr>
          <w:rFonts w:ascii="Arial" w:hAnsi="Arial" w:cs="Arial"/>
          <w:sz w:val="24"/>
        </w:rPr>
        <w:t xml:space="preserve">  и неоногелиевой смеси.</w:t>
      </w:r>
    </w:p>
    <w:p w:rsidR="00C51C3A" w:rsidRDefault="00AF0446" w:rsidP="00C51C3A">
      <w:pPr>
        <w:tabs>
          <w:tab w:val="left" w:pos="1418"/>
        </w:tabs>
        <w:ind w:left="284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2.2 </w:t>
      </w:r>
      <w:r w:rsidR="00E239D2" w:rsidRPr="00EB3CDA">
        <w:rPr>
          <w:rFonts w:ascii="Arial" w:hAnsi="Arial" w:cs="Arial"/>
          <w:sz w:val="24"/>
        </w:rPr>
        <w:t>Технические данные установки согласно паспортны</w:t>
      </w:r>
      <w:r>
        <w:rPr>
          <w:rFonts w:ascii="Arial" w:hAnsi="Arial" w:cs="Arial"/>
          <w:sz w:val="24"/>
        </w:rPr>
        <w:t>м</w:t>
      </w:r>
      <w:r w:rsidR="00E239D2" w:rsidRPr="00EB3CDA">
        <w:rPr>
          <w:rFonts w:ascii="Arial" w:hAnsi="Arial" w:cs="Arial"/>
          <w:sz w:val="24"/>
        </w:rPr>
        <w:t xml:space="preserve"> данны</w:t>
      </w:r>
      <w:r>
        <w:rPr>
          <w:rFonts w:ascii="Arial" w:hAnsi="Arial" w:cs="Arial"/>
          <w:sz w:val="24"/>
        </w:rPr>
        <w:t>м</w:t>
      </w:r>
      <w:r w:rsidR="00E239D2" w:rsidRPr="00EB3CDA">
        <w:rPr>
          <w:rFonts w:ascii="Arial" w:hAnsi="Arial" w:cs="Arial"/>
          <w:sz w:val="24"/>
        </w:rPr>
        <w:t xml:space="preserve"> приведены в таблице 2.1 настоящей инструкции.</w:t>
      </w:r>
    </w:p>
    <w:p w:rsidR="00E239D2" w:rsidRPr="00EB3CDA" w:rsidRDefault="00C51C3A" w:rsidP="00C51C3A">
      <w:pPr>
        <w:tabs>
          <w:tab w:val="left" w:pos="1418"/>
        </w:tabs>
        <w:ind w:left="284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 w:rsidR="00E239D2" w:rsidRPr="00EB3CDA">
        <w:rPr>
          <w:rFonts w:ascii="Arial" w:hAnsi="Arial" w:cs="Arial"/>
          <w:sz w:val="24"/>
        </w:rPr>
        <w:t xml:space="preserve">Таблица 2.1 </w:t>
      </w:r>
    </w:p>
    <w:p w:rsidR="00E239D2" w:rsidRPr="00F03C75" w:rsidRDefault="00E239D2" w:rsidP="00AF0446">
      <w:pPr>
        <w:ind w:left="284" w:firstLine="567"/>
        <w:jc w:val="both"/>
        <w:rPr>
          <w:rFonts w:ascii="Arial" w:hAnsi="Arial" w:cs="Arial"/>
          <w:sz w:val="8"/>
          <w:szCs w:val="8"/>
        </w:rPr>
      </w:pPr>
    </w:p>
    <w:tbl>
      <w:tblPr>
        <w:tblW w:w="9922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04"/>
        <w:gridCol w:w="1559"/>
        <w:gridCol w:w="1559"/>
      </w:tblGrid>
      <w:tr w:rsidR="00E239D2" w:rsidRPr="00F03C75" w:rsidTr="00D019BC">
        <w:trPr>
          <w:cantSplit/>
        </w:trPr>
        <w:tc>
          <w:tcPr>
            <w:tcW w:w="6804" w:type="dxa"/>
            <w:vMerge w:val="restart"/>
          </w:tcPr>
          <w:p w:rsidR="00E239D2" w:rsidRPr="00F03C75" w:rsidRDefault="00E239D2" w:rsidP="00EB3CDA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  <w:p w:rsidR="00E239D2" w:rsidRPr="00F03C75" w:rsidRDefault="00E239D2" w:rsidP="00EB3CDA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Наименование параметров</w:t>
            </w:r>
          </w:p>
        </w:tc>
        <w:tc>
          <w:tcPr>
            <w:tcW w:w="3118" w:type="dxa"/>
            <w:gridSpan w:val="2"/>
          </w:tcPr>
          <w:p w:rsidR="00E239D2" w:rsidRPr="00F03C75" w:rsidRDefault="00E239D2" w:rsidP="00EB3CDA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Норма</w:t>
            </w:r>
          </w:p>
        </w:tc>
      </w:tr>
      <w:tr w:rsidR="00E239D2" w:rsidRPr="00F03C75" w:rsidTr="00D019BC">
        <w:trPr>
          <w:cantSplit/>
        </w:trPr>
        <w:tc>
          <w:tcPr>
            <w:tcW w:w="6804" w:type="dxa"/>
            <w:vMerge/>
            <w:tcBorders>
              <w:bottom w:val="single" w:sz="4" w:space="0" w:color="auto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239D2" w:rsidRPr="00F03C75" w:rsidRDefault="00E239D2" w:rsidP="00EB3CDA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Режим 1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E239D2" w:rsidRPr="00F03C75" w:rsidRDefault="00E239D2" w:rsidP="00EB3CDA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Режим 2</w:t>
            </w:r>
          </w:p>
        </w:tc>
      </w:tr>
      <w:tr w:rsidR="00E239D2" w:rsidRPr="00F03C75" w:rsidTr="00D019BC">
        <w:trPr>
          <w:trHeight w:val="90"/>
        </w:trPr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1 Перерабатываемый воздух на входе в систему предварительн</w:t>
            </w:r>
            <w:r w:rsidRPr="00F03C75">
              <w:rPr>
                <w:rFonts w:ascii="Arial" w:hAnsi="Arial" w:cs="Arial"/>
                <w:sz w:val="21"/>
                <w:szCs w:val="21"/>
              </w:rPr>
              <w:t>о</w:t>
            </w:r>
            <w:r w:rsidRPr="00F03C75">
              <w:rPr>
                <w:rFonts w:ascii="Arial" w:hAnsi="Arial" w:cs="Arial"/>
                <w:sz w:val="21"/>
                <w:szCs w:val="21"/>
              </w:rPr>
              <w:t>го охлаждения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F03C75" w:rsidTr="00D019BC">
        <w:trPr>
          <w:trHeight w:val="90"/>
        </w:trPr>
        <w:tc>
          <w:tcPr>
            <w:tcW w:w="68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ый расход, 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F03C75">
              <w:rPr>
                <w:rFonts w:ascii="Arial" w:hAnsi="Arial" w:cs="Arial"/>
                <w:sz w:val="21"/>
                <w:szCs w:val="21"/>
              </w:rPr>
              <w:t xml:space="preserve">/ч, не менее </w:t>
            </w:r>
          </w:p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(при температуре 20</w:t>
            </w:r>
            <w:r w:rsidR="00AF0446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0</w:t>
            </w:r>
            <w:r w:rsidRPr="00F03C75">
              <w:rPr>
                <w:rFonts w:ascii="Arial" w:hAnsi="Arial" w:cs="Arial"/>
                <w:sz w:val="21"/>
                <w:szCs w:val="21"/>
              </w:rPr>
              <w:t>С и давлении 0,1</w:t>
            </w:r>
            <w:r w:rsidR="00AF0446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МПа (1,0 кгс/с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>)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195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195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</w:tr>
      <w:tr w:rsidR="00E239D2" w:rsidRPr="00F03C75" w:rsidTr="00D019BC">
        <w:trPr>
          <w:trHeight w:val="90"/>
        </w:trPr>
        <w:tc>
          <w:tcPr>
            <w:tcW w:w="68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абсолютное давление, МПа (кгс/с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54 (5,4)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54 (5,4)</w:t>
            </w:r>
          </w:p>
        </w:tc>
      </w:tr>
      <w:tr w:rsidR="00E239D2" w:rsidRPr="00F03C75" w:rsidTr="00D019BC">
        <w:trPr>
          <w:trHeight w:val="90"/>
        </w:trPr>
        <w:tc>
          <w:tcPr>
            <w:tcW w:w="68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C3A" w:rsidRPr="00F03C75" w:rsidRDefault="00E239D2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температура, К (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0</w:t>
            </w:r>
            <w:r w:rsidRPr="00F03C75">
              <w:rPr>
                <w:rFonts w:ascii="Arial" w:hAnsi="Arial" w:cs="Arial"/>
                <w:sz w:val="21"/>
                <w:szCs w:val="21"/>
              </w:rPr>
              <w:t>С), не более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383 (110)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2A26" w:rsidRPr="00F03C75" w:rsidRDefault="00E239D2" w:rsidP="009E328D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383 (110)</w:t>
            </w:r>
          </w:p>
        </w:tc>
      </w:tr>
      <w:tr w:rsidR="00E239D2" w:rsidRPr="00F03C75" w:rsidTr="00D019BC">
        <w:tc>
          <w:tcPr>
            <w:tcW w:w="6804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2 Производительность установки по отдельным продуктам разд</w:t>
            </w:r>
            <w:r w:rsidRPr="00F03C75">
              <w:rPr>
                <w:rFonts w:ascii="Arial" w:hAnsi="Arial" w:cs="Arial"/>
                <w:sz w:val="21"/>
                <w:szCs w:val="21"/>
              </w:rPr>
              <w:t>е</w:t>
            </w:r>
            <w:r w:rsidRPr="00F03C75">
              <w:rPr>
                <w:rFonts w:ascii="Arial" w:hAnsi="Arial" w:cs="Arial"/>
                <w:sz w:val="21"/>
                <w:szCs w:val="21"/>
              </w:rPr>
              <w:t>ления и их параметры при объемном расходе перерабатываемого воздуха, указанного в п.1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настоящей таблицы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2.1 Кислород газообразный низкого давления: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производительность, 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F03C75">
              <w:rPr>
                <w:rFonts w:ascii="Arial" w:hAnsi="Arial" w:cs="Arial"/>
                <w:sz w:val="21"/>
                <w:szCs w:val="21"/>
              </w:rPr>
              <w:t>/ч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34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32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доля кислорода, % О</w:t>
            </w:r>
            <w:r w:rsidRPr="00F03C75">
              <w:rPr>
                <w:rFonts w:ascii="Arial" w:hAnsi="Arial" w:cs="Arial"/>
                <w:sz w:val="21"/>
                <w:szCs w:val="21"/>
                <w:vertAlign w:val="sub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 xml:space="preserve"> не мен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99,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99,5</w:t>
            </w: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доля азота, %, не бол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5</w:t>
            </w:r>
          </w:p>
        </w:tc>
      </w:tr>
      <w:tr w:rsidR="00E239D2" w:rsidRPr="00F03C75" w:rsidTr="00D019BC">
        <w:tc>
          <w:tcPr>
            <w:tcW w:w="6804" w:type="dxa"/>
            <w:tcBorders>
              <w:top w:val="nil"/>
            </w:tcBorders>
          </w:tcPr>
          <w:p w:rsidR="00C51C3A" w:rsidRPr="00F03C75" w:rsidRDefault="00E239D2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давление на выходе из установки, МПа (кгс/с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5 (0,05)</w:t>
            </w:r>
          </w:p>
        </w:tc>
        <w:tc>
          <w:tcPr>
            <w:tcW w:w="1559" w:type="dxa"/>
            <w:tcBorders>
              <w:top w:val="nil"/>
            </w:tcBorders>
          </w:tcPr>
          <w:p w:rsidR="004F2A26" w:rsidRPr="00F03C75" w:rsidRDefault="00E239D2" w:rsidP="009E328D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5 (0,05)</w:t>
            </w:r>
          </w:p>
        </w:tc>
      </w:tr>
      <w:tr w:rsidR="00E239D2" w:rsidRPr="00F03C75" w:rsidTr="00D019BC">
        <w:tc>
          <w:tcPr>
            <w:tcW w:w="6804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2.2 Азот газообразный: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производительность, 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F03C75">
              <w:rPr>
                <w:rFonts w:ascii="Arial" w:hAnsi="Arial" w:cs="Arial"/>
                <w:sz w:val="21"/>
                <w:szCs w:val="21"/>
              </w:rPr>
              <w:t>/ч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40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40</w:t>
            </w:r>
            <w:r w:rsidR="00E74A2B" w:rsidRPr="00F03C75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F03C75">
              <w:rPr>
                <w:rFonts w:ascii="Arial" w:hAnsi="Arial" w:cs="Arial"/>
                <w:sz w:val="21"/>
                <w:szCs w:val="21"/>
              </w:rPr>
              <w:t>000</w:t>
            </w:r>
          </w:p>
        </w:tc>
      </w:tr>
      <w:tr w:rsidR="00E239D2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E239D2" w:rsidRPr="00F03C75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доля кислорода, % О</w:t>
            </w:r>
            <w:r w:rsidRPr="00F03C75">
              <w:rPr>
                <w:rFonts w:ascii="Arial" w:hAnsi="Arial" w:cs="Arial"/>
                <w:sz w:val="21"/>
                <w:szCs w:val="21"/>
                <w:vertAlign w:val="subscript"/>
              </w:rPr>
              <w:t xml:space="preserve">2 </w:t>
            </w:r>
            <w:r w:rsidR="001244DF" w:rsidRPr="00F03C75">
              <w:rPr>
                <w:rFonts w:ascii="Arial" w:hAnsi="Arial" w:cs="Arial"/>
                <w:sz w:val="21"/>
                <w:szCs w:val="21"/>
                <w:vertAlign w:val="subscript"/>
              </w:rPr>
              <w:t>,</w:t>
            </w:r>
            <w:r w:rsidRPr="00F03C75">
              <w:rPr>
                <w:rFonts w:ascii="Arial" w:hAnsi="Arial" w:cs="Arial"/>
                <w:sz w:val="21"/>
                <w:szCs w:val="21"/>
              </w:rPr>
              <w:t xml:space="preserve"> не бол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0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05</w:t>
            </w:r>
          </w:p>
        </w:tc>
      </w:tr>
      <w:tr w:rsidR="00E239D2" w:rsidRPr="00F03C75" w:rsidTr="00D019BC">
        <w:tc>
          <w:tcPr>
            <w:tcW w:w="6804" w:type="dxa"/>
            <w:tcBorders>
              <w:top w:val="nil"/>
            </w:tcBorders>
          </w:tcPr>
          <w:p w:rsidR="00E239D2" w:rsidRPr="00F03C75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давление на выходе из установки, МПа (кгс/с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E239D2" w:rsidRPr="00F03C75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5 (0,05)</w:t>
            </w:r>
          </w:p>
        </w:tc>
        <w:tc>
          <w:tcPr>
            <w:tcW w:w="1559" w:type="dxa"/>
            <w:tcBorders>
              <w:top w:val="nil"/>
            </w:tcBorders>
          </w:tcPr>
          <w:p w:rsidR="004F2A26" w:rsidRPr="00F03C75" w:rsidRDefault="00E239D2" w:rsidP="00D019BC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5 (0,05)</w:t>
            </w:r>
          </w:p>
        </w:tc>
      </w:tr>
      <w:tr w:rsidR="00D019BC" w:rsidRPr="00F03C75" w:rsidTr="00D019BC">
        <w:tc>
          <w:tcPr>
            <w:tcW w:w="6804" w:type="dxa"/>
            <w:tcBorders>
              <w:bottom w:val="nil"/>
            </w:tcBorders>
          </w:tcPr>
          <w:p w:rsidR="00D019BC" w:rsidRPr="00F03C75" w:rsidRDefault="00D019BC" w:rsidP="00AD2047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br w:type="page"/>
              <w:t>2.3 Аргон жидкий:</w:t>
            </w:r>
          </w:p>
        </w:tc>
        <w:tc>
          <w:tcPr>
            <w:tcW w:w="1559" w:type="dxa"/>
            <w:tcBorders>
              <w:bottom w:val="nil"/>
            </w:tcBorders>
          </w:tcPr>
          <w:p w:rsidR="00D019BC" w:rsidRPr="00F03C75" w:rsidRDefault="00D019BC" w:rsidP="00AD2047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bottom w:val="nil"/>
            </w:tcBorders>
          </w:tcPr>
          <w:p w:rsidR="00D019BC" w:rsidRPr="00F03C75" w:rsidRDefault="00D019BC" w:rsidP="00AD2047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D019BC" w:rsidRPr="00F03C75" w:rsidTr="00D019BC">
        <w:tc>
          <w:tcPr>
            <w:tcW w:w="6804" w:type="dxa"/>
            <w:tcBorders>
              <w:top w:val="nil"/>
              <w:bottom w:val="nil"/>
            </w:tcBorders>
          </w:tcPr>
          <w:p w:rsidR="00D019BC" w:rsidRPr="00F03C75" w:rsidRDefault="00D019BC" w:rsidP="00AD2047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(массовая) производительность, 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F03C75">
              <w:rPr>
                <w:rFonts w:ascii="Arial" w:hAnsi="Arial" w:cs="Arial"/>
                <w:sz w:val="21"/>
                <w:szCs w:val="21"/>
              </w:rPr>
              <w:t>/ч (кг/ч)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700 (1 160)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600 (1 000)</w:t>
            </w:r>
          </w:p>
        </w:tc>
      </w:tr>
      <w:tr w:rsidR="00D019BC" w:rsidRPr="00F03C75" w:rsidTr="00D019BC">
        <w:tc>
          <w:tcPr>
            <w:tcW w:w="6804" w:type="dxa"/>
            <w:tcBorders>
              <w:top w:val="nil"/>
            </w:tcBorders>
          </w:tcPr>
          <w:p w:rsidR="00D019BC" w:rsidRPr="00F03C75" w:rsidRDefault="00D019BC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доля аргона, % А</w:t>
            </w:r>
            <w:r w:rsidRPr="00F03C75">
              <w:rPr>
                <w:rFonts w:ascii="Arial" w:hAnsi="Arial" w:cs="Arial"/>
                <w:sz w:val="21"/>
                <w:szCs w:val="21"/>
                <w:lang w:val="en-US"/>
              </w:rPr>
              <w:t>r</w:t>
            </w:r>
            <w:r w:rsidRPr="00F03C75">
              <w:rPr>
                <w:rFonts w:ascii="Arial" w:hAnsi="Arial" w:cs="Arial"/>
                <w:sz w:val="21"/>
                <w:szCs w:val="21"/>
                <w:vertAlign w:val="subscript"/>
              </w:rPr>
              <w:t xml:space="preserve"> ,</w:t>
            </w:r>
            <w:r w:rsidRPr="00F03C75">
              <w:rPr>
                <w:rFonts w:ascii="Arial" w:hAnsi="Arial" w:cs="Arial"/>
                <w:sz w:val="21"/>
                <w:szCs w:val="21"/>
              </w:rPr>
              <w:t xml:space="preserve"> не менее</w:t>
            </w:r>
          </w:p>
        </w:tc>
        <w:tc>
          <w:tcPr>
            <w:tcW w:w="1559" w:type="dxa"/>
            <w:tcBorders>
              <w:top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99,993</w:t>
            </w:r>
          </w:p>
        </w:tc>
        <w:tc>
          <w:tcPr>
            <w:tcW w:w="1559" w:type="dxa"/>
            <w:tcBorders>
              <w:top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99,993</w:t>
            </w:r>
          </w:p>
        </w:tc>
      </w:tr>
      <w:tr w:rsidR="00D019BC" w:rsidRPr="00F03C75" w:rsidTr="00D019BC">
        <w:tc>
          <w:tcPr>
            <w:tcW w:w="6804" w:type="dxa"/>
            <w:tcBorders>
              <w:bottom w:val="nil"/>
            </w:tcBorders>
          </w:tcPr>
          <w:p w:rsidR="00D019BC" w:rsidRPr="00F03C75" w:rsidRDefault="00D019BC" w:rsidP="00AD2047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объемная доля кислорода, % О</w:t>
            </w:r>
            <w:r w:rsidRPr="00F03C75">
              <w:rPr>
                <w:rFonts w:ascii="Arial" w:hAnsi="Arial" w:cs="Arial"/>
                <w:sz w:val="21"/>
                <w:szCs w:val="21"/>
                <w:vertAlign w:val="subscript"/>
              </w:rPr>
              <w:t>2,</w:t>
            </w:r>
            <w:r w:rsidRPr="00F03C75">
              <w:rPr>
                <w:rFonts w:ascii="Arial" w:hAnsi="Arial" w:cs="Arial"/>
                <w:sz w:val="21"/>
                <w:szCs w:val="21"/>
              </w:rPr>
              <w:t xml:space="preserve"> не более</w:t>
            </w:r>
          </w:p>
        </w:tc>
        <w:tc>
          <w:tcPr>
            <w:tcW w:w="1559" w:type="dxa"/>
            <w:tcBorders>
              <w:bottom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05</w:t>
            </w:r>
          </w:p>
        </w:tc>
        <w:tc>
          <w:tcPr>
            <w:tcW w:w="1559" w:type="dxa"/>
            <w:tcBorders>
              <w:bottom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0005</w:t>
            </w:r>
          </w:p>
        </w:tc>
      </w:tr>
      <w:tr w:rsidR="00D019BC" w:rsidRPr="00F03C75" w:rsidTr="00D019BC">
        <w:tc>
          <w:tcPr>
            <w:tcW w:w="6804" w:type="dxa"/>
            <w:tcBorders>
              <w:top w:val="nil"/>
            </w:tcBorders>
          </w:tcPr>
          <w:p w:rsidR="00D019BC" w:rsidRPr="00F03C75" w:rsidRDefault="00D019BC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давление, МПа (кгс/см</w:t>
            </w:r>
            <w:r w:rsidRPr="00F03C75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F03C75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3 (3,0)</w:t>
            </w:r>
          </w:p>
        </w:tc>
        <w:tc>
          <w:tcPr>
            <w:tcW w:w="1559" w:type="dxa"/>
            <w:tcBorders>
              <w:top w:val="nil"/>
            </w:tcBorders>
          </w:tcPr>
          <w:p w:rsidR="00D019BC" w:rsidRPr="00F03C75" w:rsidRDefault="00D019BC" w:rsidP="00AD2047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F03C75">
              <w:rPr>
                <w:rFonts w:ascii="Arial" w:hAnsi="Arial" w:cs="Arial"/>
                <w:sz w:val="21"/>
                <w:szCs w:val="21"/>
              </w:rPr>
              <w:t>0,3 (3,0)</w:t>
            </w:r>
          </w:p>
        </w:tc>
      </w:tr>
    </w:tbl>
    <w:p w:rsidR="00F03C75" w:rsidRDefault="00F03C75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390306" w:rsidRPr="00AF0446" w:rsidRDefault="00390306" w:rsidP="00390306">
      <w:pPr>
        <w:rPr>
          <w:rFonts w:ascii="Arial" w:hAnsi="Arial" w:cs="Arial"/>
          <w:sz w:val="24"/>
          <w:szCs w:val="24"/>
        </w:rPr>
      </w:pPr>
      <w:r w:rsidRPr="00AF0446">
        <w:rPr>
          <w:rFonts w:ascii="Arial" w:hAnsi="Arial" w:cs="Arial"/>
          <w:sz w:val="24"/>
          <w:szCs w:val="24"/>
        </w:rPr>
        <w:lastRenderedPageBreak/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</w:r>
      <w:r w:rsidRPr="00AF0446">
        <w:rPr>
          <w:rFonts w:ascii="Arial" w:hAnsi="Arial" w:cs="Arial"/>
          <w:sz w:val="24"/>
          <w:szCs w:val="24"/>
        </w:rPr>
        <w:tab/>
        <w:t>Продолжение таблицы 2.1</w:t>
      </w:r>
    </w:p>
    <w:p w:rsidR="00390306" w:rsidRDefault="00390306"/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04"/>
        <w:gridCol w:w="1559"/>
        <w:gridCol w:w="1418"/>
      </w:tblGrid>
      <w:tr w:rsidR="00390306" w:rsidRPr="00631CD4" w:rsidTr="00390306">
        <w:trPr>
          <w:cantSplit/>
        </w:trPr>
        <w:tc>
          <w:tcPr>
            <w:tcW w:w="6804" w:type="dxa"/>
            <w:vMerge w:val="restart"/>
          </w:tcPr>
          <w:p w:rsidR="00390306" w:rsidRPr="00631CD4" w:rsidRDefault="00390306" w:rsidP="0039030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  <w:p w:rsidR="00390306" w:rsidRPr="00631CD4" w:rsidRDefault="00390306" w:rsidP="0039030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Наименование параметров</w:t>
            </w:r>
          </w:p>
        </w:tc>
        <w:tc>
          <w:tcPr>
            <w:tcW w:w="2977" w:type="dxa"/>
            <w:gridSpan w:val="2"/>
          </w:tcPr>
          <w:p w:rsidR="00390306" w:rsidRPr="00631CD4" w:rsidRDefault="00390306" w:rsidP="0039030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Норма</w:t>
            </w:r>
          </w:p>
        </w:tc>
      </w:tr>
      <w:tr w:rsidR="00390306" w:rsidRPr="00631CD4" w:rsidTr="00390306">
        <w:trPr>
          <w:cantSplit/>
        </w:trPr>
        <w:tc>
          <w:tcPr>
            <w:tcW w:w="6804" w:type="dxa"/>
            <w:vMerge/>
            <w:tcBorders>
              <w:bottom w:val="single" w:sz="4" w:space="0" w:color="auto"/>
            </w:tcBorders>
          </w:tcPr>
          <w:p w:rsidR="00390306" w:rsidRPr="00631CD4" w:rsidRDefault="00390306" w:rsidP="00390306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390306" w:rsidRPr="00631CD4" w:rsidRDefault="00390306" w:rsidP="0039030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Режим 1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390306" w:rsidRPr="00631CD4" w:rsidRDefault="00390306" w:rsidP="0039030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Режим 2</w:t>
            </w:r>
          </w:p>
        </w:tc>
      </w:tr>
      <w:tr w:rsidR="00E239D2" w:rsidRPr="00631CD4" w:rsidTr="00390306">
        <w:tc>
          <w:tcPr>
            <w:tcW w:w="6804" w:type="dxa"/>
            <w:tcBorders>
              <w:top w:val="single" w:sz="4" w:space="0" w:color="auto"/>
              <w:bottom w:val="nil"/>
            </w:tcBorders>
          </w:tcPr>
          <w:p w:rsidR="00E239D2" w:rsidRPr="00631CD4" w:rsidRDefault="00D019BC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2.4</w:t>
            </w:r>
            <w:r w:rsidR="00E239D2" w:rsidRPr="00631CD4">
              <w:rPr>
                <w:rFonts w:ascii="Arial" w:hAnsi="Arial" w:cs="Arial"/>
                <w:sz w:val="21"/>
                <w:szCs w:val="21"/>
              </w:rPr>
              <w:t xml:space="preserve"> Кислород жидкий: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:rsidR="00E239D2" w:rsidRPr="00631CD4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E239D2" w:rsidRPr="00631CD4" w:rsidRDefault="00E239D2" w:rsidP="00EB3CDA">
            <w:pPr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(массовая) производительность, 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631CD4">
              <w:rPr>
                <w:rFonts w:ascii="Arial" w:hAnsi="Arial" w:cs="Arial"/>
                <w:sz w:val="21"/>
                <w:szCs w:val="21"/>
              </w:rPr>
              <w:t>/ч (кг/ч)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750 (1</w:t>
            </w:r>
            <w:r w:rsidR="00E74A2B" w:rsidRPr="00631CD4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631CD4">
              <w:rPr>
                <w:rFonts w:ascii="Arial" w:hAnsi="Arial" w:cs="Arial"/>
                <w:sz w:val="21"/>
                <w:szCs w:val="21"/>
              </w:rPr>
              <w:t>000)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доля кислорода, % О</w:t>
            </w:r>
            <w:r w:rsidRPr="00631CD4">
              <w:rPr>
                <w:rFonts w:ascii="Arial" w:hAnsi="Arial" w:cs="Arial"/>
                <w:sz w:val="21"/>
                <w:szCs w:val="21"/>
                <w:vertAlign w:val="subscript"/>
              </w:rPr>
              <w:t>2 ,</w:t>
            </w:r>
            <w:r w:rsidRPr="00631CD4">
              <w:rPr>
                <w:rFonts w:ascii="Arial" w:hAnsi="Arial" w:cs="Arial"/>
                <w:sz w:val="21"/>
                <w:szCs w:val="21"/>
              </w:rPr>
              <w:t xml:space="preserve"> не мен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99,7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давление, МПа (кгс/с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631CD4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25 (2,5)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ind w:left="360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 xml:space="preserve">или 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ind w:left="360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азот жидкий: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</w:t>
            </w:r>
            <w:r w:rsidR="00AF0446" w:rsidRPr="00631CD4">
              <w:rPr>
                <w:rFonts w:ascii="Arial" w:hAnsi="Arial" w:cs="Arial"/>
                <w:sz w:val="21"/>
                <w:szCs w:val="21"/>
              </w:rPr>
              <w:t>я (массовая) производительность</w:t>
            </w:r>
            <w:r w:rsidRPr="00631CD4">
              <w:rPr>
                <w:rFonts w:ascii="Arial" w:hAnsi="Arial" w:cs="Arial"/>
                <w:sz w:val="21"/>
                <w:szCs w:val="21"/>
              </w:rPr>
              <w:t>, 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631CD4">
              <w:rPr>
                <w:rFonts w:ascii="Arial" w:hAnsi="Arial" w:cs="Arial"/>
                <w:sz w:val="21"/>
                <w:szCs w:val="21"/>
              </w:rPr>
              <w:t>/ч (кг/ч)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750 (875)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доля кислорода, % О</w:t>
            </w:r>
            <w:r w:rsidRPr="00631CD4">
              <w:rPr>
                <w:rFonts w:ascii="Arial" w:hAnsi="Arial" w:cs="Arial"/>
                <w:sz w:val="21"/>
                <w:szCs w:val="21"/>
                <w:vertAlign w:val="subscript"/>
              </w:rPr>
              <w:t>2 ,</w:t>
            </w:r>
            <w:r w:rsidRPr="00631CD4">
              <w:rPr>
                <w:rFonts w:ascii="Arial" w:hAnsi="Arial" w:cs="Arial"/>
                <w:sz w:val="21"/>
                <w:szCs w:val="21"/>
              </w:rPr>
              <w:t xml:space="preserve"> не бол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0005</w:t>
            </w:r>
          </w:p>
        </w:tc>
      </w:tr>
      <w:tr w:rsidR="00E239D2" w:rsidRPr="00631CD4" w:rsidTr="00390306">
        <w:trPr>
          <w:trHeight w:val="90"/>
        </w:trPr>
        <w:tc>
          <w:tcPr>
            <w:tcW w:w="6804" w:type="dxa"/>
            <w:tcBorders>
              <w:top w:val="nil"/>
            </w:tcBorders>
          </w:tcPr>
          <w:p w:rsidR="00390306" w:rsidRPr="00631CD4" w:rsidRDefault="00E239D2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давление, МПа (кгс/с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631CD4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</w:p>
        </w:tc>
        <w:tc>
          <w:tcPr>
            <w:tcW w:w="1418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3 (3,0)</w:t>
            </w:r>
          </w:p>
        </w:tc>
      </w:tr>
      <w:tr w:rsidR="00E239D2" w:rsidRPr="00631CD4" w:rsidTr="00390306">
        <w:trPr>
          <w:trHeight w:val="184"/>
        </w:trPr>
        <w:tc>
          <w:tcPr>
            <w:tcW w:w="6804" w:type="dxa"/>
            <w:tcBorders>
              <w:bottom w:val="nil"/>
            </w:tcBorders>
          </w:tcPr>
          <w:p w:rsidR="00E239D2" w:rsidRPr="00631CD4" w:rsidRDefault="00E239D2" w:rsidP="00E74A2B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2.5 Криптоноксеноновый концентрат:</w:t>
            </w:r>
          </w:p>
        </w:tc>
        <w:tc>
          <w:tcPr>
            <w:tcW w:w="1559" w:type="dxa"/>
            <w:tcBorders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8" w:type="dxa"/>
            <w:tcBorders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631CD4" w:rsidTr="00390306">
        <w:trPr>
          <w:trHeight w:val="184"/>
        </w:trPr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390306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производительность</w:t>
            </w:r>
            <w:r w:rsidR="00E239D2" w:rsidRPr="00631CD4">
              <w:rPr>
                <w:rFonts w:ascii="Arial" w:hAnsi="Arial" w:cs="Arial"/>
                <w:sz w:val="21"/>
                <w:szCs w:val="21"/>
              </w:rPr>
              <w:t>, м</w:t>
            </w:r>
            <w:r w:rsidR="00E239D2"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="00E239D2" w:rsidRPr="00631CD4">
              <w:rPr>
                <w:rFonts w:ascii="Arial" w:hAnsi="Arial" w:cs="Arial"/>
                <w:sz w:val="21"/>
                <w:szCs w:val="21"/>
              </w:rPr>
              <w:t>/ч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2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20</w:t>
            </w:r>
          </w:p>
        </w:tc>
      </w:tr>
      <w:tr w:rsidR="00E239D2" w:rsidRPr="00631CD4" w:rsidTr="00390306">
        <w:trPr>
          <w:trHeight w:val="184"/>
        </w:trPr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доля криптона и ксенона, % О</w:t>
            </w:r>
            <w:r w:rsidRPr="00631CD4">
              <w:rPr>
                <w:rFonts w:ascii="Arial" w:hAnsi="Arial" w:cs="Arial"/>
                <w:sz w:val="21"/>
                <w:szCs w:val="21"/>
                <w:vertAlign w:val="subscript"/>
              </w:rPr>
              <w:t>2</w:t>
            </w:r>
            <w:r w:rsidR="001244DF" w:rsidRPr="00631CD4">
              <w:rPr>
                <w:rFonts w:ascii="Arial" w:hAnsi="Arial" w:cs="Arial"/>
                <w:sz w:val="21"/>
                <w:szCs w:val="21"/>
                <w:vertAlign w:val="subscript"/>
              </w:rPr>
              <w:t>,</w:t>
            </w:r>
            <w:r w:rsidRPr="00631CD4">
              <w:rPr>
                <w:rFonts w:ascii="Arial" w:hAnsi="Arial" w:cs="Arial"/>
                <w:sz w:val="21"/>
                <w:szCs w:val="21"/>
              </w:rPr>
              <w:t xml:space="preserve"> не бол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5</w:t>
            </w:r>
          </w:p>
        </w:tc>
      </w:tr>
      <w:tr w:rsidR="00E239D2" w:rsidRPr="00631CD4" w:rsidTr="00390306">
        <w:trPr>
          <w:trHeight w:val="184"/>
        </w:trPr>
        <w:tc>
          <w:tcPr>
            <w:tcW w:w="6804" w:type="dxa"/>
            <w:tcBorders>
              <w:top w:val="nil"/>
            </w:tcBorders>
          </w:tcPr>
          <w:p w:rsidR="00390306" w:rsidRPr="00631CD4" w:rsidRDefault="00E239D2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абсолютное давление, МПа (кгс/с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631CD4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02 (0,2)</w:t>
            </w:r>
          </w:p>
        </w:tc>
        <w:tc>
          <w:tcPr>
            <w:tcW w:w="1418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02 (0,2)</w:t>
            </w:r>
          </w:p>
        </w:tc>
      </w:tr>
      <w:tr w:rsidR="00E239D2" w:rsidRPr="00631CD4" w:rsidTr="00390306">
        <w:tc>
          <w:tcPr>
            <w:tcW w:w="6804" w:type="dxa"/>
            <w:tcBorders>
              <w:bottom w:val="nil"/>
            </w:tcBorders>
          </w:tcPr>
          <w:p w:rsidR="00E239D2" w:rsidRPr="00631CD4" w:rsidRDefault="00E239D2" w:rsidP="00E74A2B">
            <w:p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2.6 Неоногелиев</w:t>
            </w:r>
            <w:r w:rsidR="00E74A2B" w:rsidRPr="00631CD4">
              <w:rPr>
                <w:rFonts w:ascii="Arial" w:hAnsi="Arial" w:cs="Arial"/>
                <w:sz w:val="21"/>
                <w:szCs w:val="21"/>
              </w:rPr>
              <w:t>ый концентрат</w:t>
            </w:r>
            <w:r w:rsidRPr="00631CD4">
              <w:rPr>
                <w:rFonts w:ascii="Arial" w:hAnsi="Arial" w:cs="Arial"/>
                <w:sz w:val="21"/>
                <w:szCs w:val="21"/>
              </w:rPr>
              <w:t>:</w:t>
            </w:r>
          </w:p>
        </w:tc>
        <w:tc>
          <w:tcPr>
            <w:tcW w:w="1559" w:type="dxa"/>
            <w:tcBorders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418" w:type="dxa"/>
            <w:tcBorders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1244DF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производительность, 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  <w:r w:rsidRPr="00631CD4">
              <w:rPr>
                <w:rFonts w:ascii="Arial" w:hAnsi="Arial" w:cs="Arial"/>
                <w:sz w:val="21"/>
                <w:szCs w:val="21"/>
              </w:rPr>
              <w:t>/ч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6,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6,0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  <w:bottom w:val="nil"/>
            </w:tcBorders>
          </w:tcPr>
          <w:p w:rsidR="00E239D2" w:rsidRPr="00631CD4" w:rsidRDefault="00E239D2" w:rsidP="00EB3CDA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объемная доля неона и гелия, % О</w:t>
            </w:r>
            <w:r w:rsidRPr="00631CD4">
              <w:rPr>
                <w:rFonts w:ascii="Arial" w:hAnsi="Arial" w:cs="Arial"/>
                <w:sz w:val="21"/>
                <w:szCs w:val="21"/>
                <w:vertAlign w:val="subscript"/>
              </w:rPr>
              <w:t>2 ,</w:t>
            </w:r>
            <w:r w:rsidRPr="00631CD4">
              <w:rPr>
                <w:rFonts w:ascii="Arial" w:hAnsi="Arial" w:cs="Arial"/>
                <w:sz w:val="21"/>
                <w:szCs w:val="21"/>
              </w:rPr>
              <w:t xml:space="preserve"> не боле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4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40</w:t>
            </w:r>
          </w:p>
        </w:tc>
      </w:tr>
      <w:tr w:rsidR="00E239D2" w:rsidRPr="00631CD4" w:rsidTr="00390306">
        <w:tc>
          <w:tcPr>
            <w:tcW w:w="6804" w:type="dxa"/>
            <w:tcBorders>
              <w:top w:val="nil"/>
            </w:tcBorders>
          </w:tcPr>
          <w:p w:rsidR="00390306" w:rsidRPr="00631CD4" w:rsidRDefault="00E239D2" w:rsidP="00D019BC">
            <w:pPr>
              <w:numPr>
                <w:ilvl w:val="0"/>
                <w:numId w:val="11"/>
              </w:numPr>
              <w:jc w:val="both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абсолютное давление, МПа (кгс/с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2</w:t>
            </w:r>
            <w:r w:rsidRPr="00631CD4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1559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4 (4,0)</w:t>
            </w:r>
          </w:p>
        </w:tc>
        <w:tc>
          <w:tcPr>
            <w:tcW w:w="1418" w:type="dxa"/>
            <w:tcBorders>
              <w:top w:val="nil"/>
            </w:tcBorders>
          </w:tcPr>
          <w:p w:rsidR="00E239D2" w:rsidRPr="00631CD4" w:rsidRDefault="00E239D2" w:rsidP="004F2A26">
            <w:pPr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4 (4,0)</w:t>
            </w:r>
          </w:p>
        </w:tc>
      </w:tr>
    </w:tbl>
    <w:p w:rsidR="00E239D2" w:rsidRPr="00EB3CDA" w:rsidRDefault="00E239D2" w:rsidP="00E239D2">
      <w:pPr>
        <w:jc w:val="both"/>
        <w:rPr>
          <w:rFonts w:ascii="Arial" w:hAnsi="Arial" w:cs="Arial"/>
          <w:sz w:val="24"/>
        </w:rPr>
      </w:pPr>
    </w:p>
    <w:p w:rsidR="00E239D2" w:rsidRPr="00C51C3A" w:rsidRDefault="00E239D2" w:rsidP="00C51C3A">
      <w:pPr>
        <w:pStyle w:val="af4"/>
        <w:numPr>
          <w:ilvl w:val="1"/>
          <w:numId w:val="36"/>
        </w:numPr>
        <w:jc w:val="both"/>
        <w:rPr>
          <w:rFonts w:ascii="Arial" w:hAnsi="Arial" w:cs="Arial"/>
          <w:sz w:val="24"/>
        </w:rPr>
      </w:pPr>
      <w:r w:rsidRPr="00C51C3A">
        <w:rPr>
          <w:rFonts w:ascii="Arial" w:hAnsi="Arial" w:cs="Arial"/>
          <w:sz w:val="24"/>
        </w:rPr>
        <w:t>Требова</w:t>
      </w:r>
      <w:r w:rsidR="00390306" w:rsidRPr="00C51C3A">
        <w:rPr>
          <w:rFonts w:ascii="Arial" w:hAnsi="Arial" w:cs="Arial"/>
          <w:sz w:val="24"/>
        </w:rPr>
        <w:t>ния к перерабатываемому воздуху</w:t>
      </w:r>
      <w:r w:rsidRPr="00C51C3A">
        <w:rPr>
          <w:rFonts w:ascii="Arial" w:hAnsi="Arial" w:cs="Arial"/>
          <w:sz w:val="24"/>
        </w:rPr>
        <w:t xml:space="preserve"> </w:t>
      </w:r>
    </w:p>
    <w:p w:rsidR="00E239D2" w:rsidRDefault="00E239D2" w:rsidP="00390306">
      <w:pPr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одержание взрывоопасных примесей в перерабатываемом воздухе не дол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но превышать норм, указанных в таблице 2.2 настоящей инструкции.</w:t>
      </w:r>
    </w:p>
    <w:p w:rsidR="00631CD4" w:rsidRPr="00631CD4" w:rsidRDefault="00631CD4" w:rsidP="00390306">
      <w:pPr>
        <w:ind w:left="284" w:firstLine="709"/>
        <w:jc w:val="both"/>
        <w:rPr>
          <w:rFonts w:ascii="Arial" w:hAnsi="Arial" w:cs="Arial"/>
          <w:sz w:val="16"/>
          <w:szCs w:val="16"/>
        </w:rPr>
      </w:pPr>
    </w:p>
    <w:p w:rsidR="00E239D2" w:rsidRDefault="00E239D2" w:rsidP="00E239D2">
      <w:pPr>
        <w:ind w:left="720"/>
        <w:jc w:val="right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аблица 2.2</w:t>
      </w:r>
    </w:p>
    <w:p w:rsidR="00390306" w:rsidRPr="00EB3CDA" w:rsidRDefault="00390306" w:rsidP="00E239D2">
      <w:pPr>
        <w:ind w:left="720"/>
        <w:jc w:val="right"/>
        <w:rPr>
          <w:rFonts w:ascii="Arial" w:hAnsi="Arial" w:cs="Arial"/>
          <w:sz w:val="24"/>
        </w:rPr>
      </w:pP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20"/>
        <w:gridCol w:w="2063"/>
        <w:gridCol w:w="2063"/>
        <w:gridCol w:w="2063"/>
        <w:gridCol w:w="1672"/>
      </w:tblGrid>
      <w:tr w:rsidR="00E239D2" w:rsidRPr="00631CD4" w:rsidTr="00390306">
        <w:trPr>
          <w:cantSplit/>
        </w:trPr>
        <w:tc>
          <w:tcPr>
            <w:tcW w:w="9781" w:type="dxa"/>
            <w:gridSpan w:val="5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Предельные и непредельные углеводороды, мг «С»/нм</w:t>
            </w:r>
            <w:r w:rsidRPr="00631CD4">
              <w:rPr>
                <w:rFonts w:ascii="Arial" w:hAnsi="Arial" w:cs="Arial"/>
                <w:sz w:val="21"/>
                <w:szCs w:val="21"/>
                <w:vertAlign w:val="superscript"/>
              </w:rPr>
              <w:t>3</w:t>
            </w:r>
          </w:p>
        </w:tc>
      </w:tr>
      <w:tr w:rsidR="00E239D2" w:rsidRPr="00631CD4" w:rsidTr="00390306">
        <w:trPr>
          <w:cantSplit/>
        </w:trPr>
        <w:tc>
          <w:tcPr>
            <w:tcW w:w="1920" w:type="dxa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Ацетилен</w:t>
            </w:r>
          </w:p>
        </w:tc>
        <w:tc>
          <w:tcPr>
            <w:tcW w:w="2063" w:type="dxa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 xml:space="preserve">Метан, этан, </w:t>
            </w:r>
          </w:p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этилен, пропан</w:t>
            </w:r>
          </w:p>
        </w:tc>
        <w:tc>
          <w:tcPr>
            <w:tcW w:w="2063" w:type="dxa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Содержащие 3 и 4 атома углерода, кроме пропана</w:t>
            </w:r>
          </w:p>
        </w:tc>
        <w:tc>
          <w:tcPr>
            <w:tcW w:w="2063" w:type="dxa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 xml:space="preserve">Содержащие 5 и более атомов </w:t>
            </w:r>
          </w:p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углерода</w:t>
            </w:r>
          </w:p>
        </w:tc>
        <w:tc>
          <w:tcPr>
            <w:tcW w:w="1672" w:type="dxa"/>
          </w:tcPr>
          <w:p w:rsidR="00E239D2" w:rsidRPr="00631CD4" w:rsidRDefault="00E239D2" w:rsidP="00EB3CDA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Углеводо</w:t>
            </w:r>
            <w:r w:rsidR="00390306" w:rsidRPr="00631CD4">
              <w:rPr>
                <w:rFonts w:ascii="Arial" w:hAnsi="Arial" w:cs="Arial"/>
                <w:sz w:val="21"/>
                <w:szCs w:val="21"/>
              </w:rPr>
              <w:t>-</w:t>
            </w:r>
            <w:r w:rsidRPr="00631CD4">
              <w:rPr>
                <w:rFonts w:ascii="Arial" w:hAnsi="Arial" w:cs="Arial"/>
                <w:sz w:val="21"/>
                <w:szCs w:val="21"/>
              </w:rPr>
              <w:t xml:space="preserve">роды </w:t>
            </w:r>
          </w:p>
          <w:p w:rsidR="00E239D2" w:rsidRPr="00631CD4" w:rsidRDefault="00390306" w:rsidP="00390306">
            <w:pPr>
              <w:pStyle w:val="a7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а</w:t>
            </w:r>
            <w:r w:rsidR="00E239D2" w:rsidRPr="00631CD4">
              <w:rPr>
                <w:rFonts w:ascii="Arial" w:hAnsi="Arial" w:cs="Arial"/>
                <w:sz w:val="21"/>
                <w:szCs w:val="21"/>
              </w:rPr>
              <w:t>цетилено</w:t>
            </w:r>
            <w:r w:rsidRPr="00631CD4">
              <w:rPr>
                <w:rFonts w:ascii="Arial" w:hAnsi="Arial" w:cs="Arial"/>
                <w:sz w:val="21"/>
                <w:szCs w:val="21"/>
              </w:rPr>
              <w:t>-</w:t>
            </w:r>
            <w:r w:rsidR="00E239D2" w:rsidRPr="00631CD4">
              <w:rPr>
                <w:rFonts w:ascii="Arial" w:hAnsi="Arial" w:cs="Arial"/>
                <w:sz w:val="21"/>
                <w:szCs w:val="21"/>
              </w:rPr>
              <w:t>вого ряда</w:t>
            </w:r>
          </w:p>
        </w:tc>
      </w:tr>
      <w:tr w:rsidR="00E239D2" w:rsidRPr="00631CD4" w:rsidTr="00390306">
        <w:tc>
          <w:tcPr>
            <w:tcW w:w="1920" w:type="dxa"/>
          </w:tcPr>
          <w:p w:rsidR="00E239D2" w:rsidRPr="00631CD4" w:rsidRDefault="00E239D2" w:rsidP="00390306">
            <w:pPr>
              <w:pStyle w:val="a7"/>
              <w:spacing w:line="360" w:lineRule="auto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5</w:t>
            </w:r>
          </w:p>
        </w:tc>
        <w:tc>
          <w:tcPr>
            <w:tcW w:w="2063" w:type="dxa"/>
          </w:tcPr>
          <w:p w:rsidR="00E239D2" w:rsidRPr="00631CD4" w:rsidRDefault="00E239D2" w:rsidP="00390306">
            <w:pPr>
              <w:pStyle w:val="a7"/>
              <w:spacing w:line="360" w:lineRule="auto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10</w:t>
            </w:r>
          </w:p>
        </w:tc>
        <w:tc>
          <w:tcPr>
            <w:tcW w:w="2063" w:type="dxa"/>
          </w:tcPr>
          <w:p w:rsidR="00E239D2" w:rsidRPr="00631CD4" w:rsidRDefault="00E239D2" w:rsidP="00390306">
            <w:pPr>
              <w:pStyle w:val="a7"/>
              <w:spacing w:line="360" w:lineRule="auto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1,0</w:t>
            </w:r>
          </w:p>
        </w:tc>
        <w:tc>
          <w:tcPr>
            <w:tcW w:w="2063" w:type="dxa"/>
          </w:tcPr>
          <w:p w:rsidR="00E239D2" w:rsidRPr="00631CD4" w:rsidRDefault="00E239D2" w:rsidP="00390306">
            <w:pPr>
              <w:pStyle w:val="a7"/>
              <w:spacing w:line="360" w:lineRule="auto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5</w:t>
            </w:r>
          </w:p>
        </w:tc>
        <w:tc>
          <w:tcPr>
            <w:tcW w:w="1672" w:type="dxa"/>
          </w:tcPr>
          <w:p w:rsidR="00E239D2" w:rsidRPr="00631CD4" w:rsidRDefault="00E239D2" w:rsidP="00390306">
            <w:pPr>
              <w:pStyle w:val="a7"/>
              <w:spacing w:line="360" w:lineRule="auto"/>
              <w:ind w:firstLine="0"/>
              <w:jc w:val="center"/>
              <w:rPr>
                <w:rFonts w:ascii="Arial" w:hAnsi="Arial" w:cs="Arial"/>
                <w:sz w:val="21"/>
                <w:szCs w:val="21"/>
              </w:rPr>
            </w:pPr>
            <w:r w:rsidRPr="00631CD4">
              <w:rPr>
                <w:rFonts w:ascii="Arial" w:hAnsi="Arial" w:cs="Arial"/>
                <w:sz w:val="21"/>
                <w:szCs w:val="21"/>
              </w:rPr>
              <w:t>0,1</w:t>
            </w:r>
          </w:p>
        </w:tc>
      </w:tr>
    </w:tbl>
    <w:p w:rsidR="00E239D2" w:rsidRPr="00EB3CDA" w:rsidRDefault="00E239D2" w:rsidP="00E239D2">
      <w:pPr>
        <w:ind w:left="720"/>
        <w:jc w:val="both"/>
        <w:rPr>
          <w:rFonts w:ascii="Arial" w:hAnsi="Arial" w:cs="Arial"/>
          <w:sz w:val="24"/>
        </w:rPr>
      </w:pPr>
    </w:p>
    <w:p w:rsidR="00E239D2" w:rsidRPr="00EB3CDA" w:rsidRDefault="00E239D2" w:rsidP="00C37AF4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нализ атмосферного воздуха производится лаборантами химического анализа  1 раз в смену.</w:t>
      </w:r>
    </w:p>
    <w:p w:rsidR="00E239D2" w:rsidRPr="00EB3CDA" w:rsidRDefault="00E239D2" w:rsidP="00C51C3A">
      <w:pPr>
        <w:numPr>
          <w:ilvl w:val="1"/>
          <w:numId w:val="36"/>
        </w:numPr>
        <w:ind w:left="0" w:firstLine="851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ребования к качеству воды, подаваемой в установку</w:t>
      </w:r>
    </w:p>
    <w:p w:rsidR="00D019BC" w:rsidRPr="000D2521" w:rsidRDefault="00B70499" w:rsidP="00D019BC">
      <w:pPr>
        <w:pStyle w:val="a7"/>
        <w:ind w:firstLine="851"/>
        <w:jc w:val="both"/>
        <w:rPr>
          <w:rFonts w:ascii="Arial" w:hAnsi="Arial" w:cs="Arial"/>
          <w:szCs w:val="24"/>
        </w:rPr>
      </w:pPr>
      <w:r w:rsidRPr="000D2521">
        <w:rPr>
          <w:rFonts w:ascii="Arial" w:hAnsi="Arial" w:cs="Arial"/>
        </w:rPr>
        <w:t>2.4</w:t>
      </w:r>
      <w:r w:rsidR="00C37AF4" w:rsidRPr="000D2521">
        <w:rPr>
          <w:rFonts w:ascii="Arial" w:hAnsi="Arial" w:cs="Arial"/>
        </w:rPr>
        <w:t xml:space="preserve">.1 </w:t>
      </w:r>
      <w:r w:rsidR="00D019BC" w:rsidRPr="000D2521">
        <w:rPr>
          <w:rFonts w:ascii="Arial" w:hAnsi="Arial" w:cs="Arial"/>
          <w:szCs w:val="24"/>
        </w:rPr>
        <w:t xml:space="preserve"> Потребнос</w:t>
      </w:r>
      <w:r w:rsidR="00341E0F" w:rsidRPr="000D2521">
        <w:rPr>
          <w:rFonts w:ascii="Arial" w:hAnsi="Arial" w:cs="Arial"/>
          <w:szCs w:val="24"/>
        </w:rPr>
        <w:t>ть установки в охлаждающей воде</w:t>
      </w:r>
    </w:p>
    <w:p w:rsidR="00D019BC" w:rsidRPr="000D2521" w:rsidRDefault="00341E0F" w:rsidP="00341E0F">
      <w:pPr>
        <w:pStyle w:val="a7"/>
        <w:ind w:left="284"/>
        <w:jc w:val="both"/>
        <w:rPr>
          <w:rFonts w:ascii="Arial" w:hAnsi="Arial" w:cs="Arial"/>
          <w:szCs w:val="24"/>
        </w:rPr>
      </w:pPr>
      <w:r w:rsidRPr="000D2521">
        <w:rPr>
          <w:rFonts w:ascii="Arial" w:hAnsi="Arial" w:cs="Arial"/>
          <w:szCs w:val="24"/>
        </w:rPr>
        <w:t>2.4.1.1 О</w:t>
      </w:r>
      <w:r w:rsidR="00D019BC" w:rsidRPr="000D2521">
        <w:rPr>
          <w:rFonts w:ascii="Arial" w:hAnsi="Arial" w:cs="Arial"/>
          <w:szCs w:val="24"/>
        </w:rPr>
        <w:t>боротная вода в систему предварительного охлаждения воздуха и маслоохладители турбодетандер-компрессорных агрегатов</w:t>
      </w:r>
      <w:r w:rsidR="004B7D61" w:rsidRPr="000D2521">
        <w:rPr>
          <w:rFonts w:ascii="Arial" w:hAnsi="Arial" w:cs="Arial"/>
          <w:szCs w:val="24"/>
        </w:rPr>
        <w:t xml:space="preserve"> (расход воды согласно  </w:t>
      </w:r>
      <w:r w:rsidR="000D2521" w:rsidRPr="000D2521">
        <w:rPr>
          <w:rFonts w:ascii="Arial" w:hAnsi="Arial" w:cs="Arial"/>
          <w:szCs w:val="24"/>
        </w:rPr>
        <w:t xml:space="preserve">требованиям </w:t>
      </w:r>
      <w:r w:rsidR="004B7D61" w:rsidRPr="000D2521">
        <w:rPr>
          <w:rFonts w:ascii="Arial" w:hAnsi="Arial" w:cs="Arial"/>
          <w:szCs w:val="24"/>
        </w:rPr>
        <w:t>рабочего прое</w:t>
      </w:r>
      <w:r w:rsidR="000D2521" w:rsidRPr="000D2521">
        <w:rPr>
          <w:rFonts w:ascii="Arial" w:hAnsi="Arial" w:cs="Arial"/>
          <w:szCs w:val="24"/>
        </w:rPr>
        <w:t>к</w:t>
      </w:r>
      <w:r w:rsidR="004B7D61" w:rsidRPr="000D2521">
        <w:rPr>
          <w:rFonts w:ascii="Arial" w:hAnsi="Arial" w:cs="Arial"/>
          <w:szCs w:val="24"/>
        </w:rPr>
        <w:t>та ДТ341355 составля</w:t>
      </w:r>
      <w:r w:rsidR="000D2521" w:rsidRPr="000D2521">
        <w:rPr>
          <w:rFonts w:ascii="Arial" w:hAnsi="Arial" w:cs="Arial"/>
          <w:szCs w:val="24"/>
        </w:rPr>
        <w:t>е</w:t>
      </w:r>
      <w:r w:rsidR="004B7D61" w:rsidRPr="000D2521">
        <w:rPr>
          <w:rFonts w:ascii="Arial" w:hAnsi="Arial" w:cs="Arial"/>
          <w:szCs w:val="24"/>
        </w:rPr>
        <w:t>т 956 –</w:t>
      </w:r>
      <w:r w:rsidR="00D019BC" w:rsidRPr="000D2521">
        <w:rPr>
          <w:rFonts w:ascii="Arial" w:hAnsi="Arial" w:cs="Arial"/>
          <w:szCs w:val="24"/>
        </w:rPr>
        <w:t xml:space="preserve"> </w:t>
      </w:r>
      <w:r w:rsidR="004B7D61" w:rsidRPr="000D2521">
        <w:rPr>
          <w:rFonts w:ascii="Arial" w:hAnsi="Arial" w:cs="Arial"/>
          <w:szCs w:val="24"/>
        </w:rPr>
        <w:t>1114 м</w:t>
      </w:r>
      <w:r w:rsidR="000D2521" w:rsidRPr="000D2521">
        <w:rPr>
          <w:rFonts w:ascii="Arial" w:hAnsi="Arial" w:cs="Arial"/>
          <w:szCs w:val="24"/>
          <w:vertAlign w:val="superscript"/>
        </w:rPr>
        <w:t>3</w:t>
      </w:r>
      <w:r w:rsidR="000D2521" w:rsidRPr="000D2521">
        <w:rPr>
          <w:rFonts w:ascii="Arial" w:hAnsi="Arial" w:cs="Arial"/>
          <w:szCs w:val="24"/>
        </w:rPr>
        <w:t>/ч)</w:t>
      </w:r>
      <w:r w:rsidR="004B7D61" w:rsidRPr="000D2521">
        <w:rPr>
          <w:rFonts w:ascii="Arial" w:hAnsi="Arial" w:cs="Arial"/>
          <w:szCs w:val="24"/>
        </w:rPr>
        <w:t xml:space="preserve"> </w:t>
      </w:r>
      <w:r w:rsidR="00D019BC" w:rsidRPr="000D2521">
        <w:rPr>
          <w:rFonts w:ascii="Arial" w:hAnsi="Arial" w:cs="Arial"/>
          <w:szCs w:val="24"/>
        </w:rPr>
        <w:t>должна отв</w:t>
      </w:r>
      <w:r w:rsidR="00D019BC" w:rsidRPr="000D2521">
        <w:rPr>
          <w:rFonts w:ascii="Arial" w:hAnsi="Arial" w:cs="Arial"/>
          <w:szCs w:val="24"/>
        </w:rPr>
        <w:t>е</w:t>
      </w:r>
      <w:r w:rsidR="00D019BC" w:rsidRPr="000D2521">
        <w:rPr>
          <w:rFonts w:ascii="Arial" w:hAnsi="Arial" w:cs="Arial"/>
          <w:szCs w:val="24"/>
        </w:rPr>
        <w:t>чать следующим требованиям</w:t>
      </w:r>
      <w:r w:rsidR="000D2521" w:rsidRPr="000D2521">
        <w:rPr>
          <w:rFonts w:ascii="Arial" w:hAnsi="Arial" w:cs="Arial"/>
          <w:szCs w:val="24"/>
        </w:rPr>
        <w:t xml:space="preserve"> (согласно руководства по эксплуатации 2082 364121 6054 00 0 РЭ)</w:t>
      </w:r>
      <w:r w:rsidR="00D019BC" w:rsidRPr="000D2521">
        <w:rPr>
          <w:rFonts w:ascii="Arial" w:hAnsi="Arial" w:cs="Arial"/>
          <w:szCs w:val="24"/>
        </w:rPr>
        <w:t>:</w:t>
      </w:r>
    </w:p>
    <w:tbl>
      <w:tblPr>
        <w:tblW w:w="9781" w:type="dxa"/>
        <w:tblInd w:w="250" w:type="dxa"/>
        <w:tblLook w:val="0000"/>
      </w:tblPr>
      <w:tblGrid>
        <w:gridCol w:w="7794"/>
        <w:gridCol w:w="1987"/>
      </w:tblGrid>
      <w:tr w:rsidR="00D019BC" w:rsidRPr="000D2521" w:rsidTr="00341E0F">
        <w:tc>
          <w:tcPr>
            <w:tcW w:w="7794" w:type="dxa"/>
          </w:tcPr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карбонатная жесткость, не более, мг экв/д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>3</w:t>
            </w:r>
          </w:p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содержание взвешенных частиц, не более, мг/д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>3</w:t>
            </w:r>
          </w:p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сухой остаток, не более, мг/д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>3</w:t>
            </w:r>
          </w:p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реакция рН при 298 К </w:t>
            </w:r>
            <w:r w:rsidRPr="000D2521">
              <w:rPr>
                <w:rFonts w:ascii="Arial" w:hAnsi="Arial" w:cs="Arial"/>
                <w:sz w:val="24"/>
                <w:szCs w:val="24"/>
              </w:rPr>
              <w:t xml:space="preserve">(25 </w:t>
            </w:r>
            <w:r w:rsidRPr="000D2521">
              <w:rPr>
                <w:rFonts w:ascii="Arial" w:hAnsi="Arial" w:cs="Arial"/>
                <w:sz w:val="24"/>
                <w:szCs w:val="24"/>
                <w:vertAlign w:val="superscript"/>
              </w:rPr>
              <w:t>0</w:t>
            </w:r>
            <w:r w:rsidRPr="000D2521">
              <w:rPr>
                <w:rFonts w:ascii="Arial" w:hAnsi="Arial" w:cs="Arial"/>
                <w:sz w:val="24"/>
                <w:szCs w:val="24"/>
              </w:rPr>
              <w:t>С)</w:t>
            </w:r>
          </w:p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содержание нефтепродуктов</w:t>
            </w:r>
            <w:r w:rsidR="004B7D61" w:rsidRPr="000D2521">
              <w:rPr>
                <w:rFonts w:ascii="Arial" w:hAnsi="Arial" w:cs="Arial"/>
                <w:sz w:val="24"/>
              </w:rPr>
              <w:t xml:space="preserve"> и жиров</w:t>
            </w:r>
            <w:r w:rsidRPr="000D2521">
              <w:rPr>
                <w:rFonts w:ascii="Arial" w:hAnsi="Arial" w:cs="Arial"/>
                <w:sz w:val="24"/>
              </w:rPr>
              <w:t>, не более, мг/д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>3</w:t>
            </w:r>
          </w:p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4"/>
                <w:szCs w:val="4"/>
              </w:rPr>
            </w:pPr>
          </w:p>
        </w:tc>
        <w:tc>
          <w:tcPr>
            <w:tcW w:w="1987" w:type="dxa"/>
          </w:tcPr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3,5</w:t>
            </w:r>
          </w:p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50</w:t>
            </w:r>
          </w:p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1500</w:t>
            </w:r>
          </w:p>
          <w:p w:rsidR="00D019BC" w:rsidRPr="001306B9" w:rsidRDefault="001306B9" w:rsidP="00D019BC">
            <w:pPr>
              <w:ind w:left="284" w:firstLine="256"/>
              <w:jc w:val="both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</w:rPr>
              <w:t>6-9</w:t>
            </w:r>
          </w:p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5</w:t>
            </w:r>
          </w:p>
        </w:tc>
      </w:tr>
      <w:tr w:rsidR="00D019BC" w:rsidRPr="000D2521" w:rsidTr="00341E0F">
        <w:tc>
          <w:tcPr>
            <w:tcW w:w="7794" w:type="dxa"/>
          </w:tcPr>
          <w:p w:rsidR="00D019BC" w:rsidRPr="000D2521" w:rsidRDefault="00D019BC" w:rsidP="000D43EF">
            <w:pPr>
              <w:numPr>
                <w:ilvl w:val="0"/>
                <w:numId w:val="11"/>
              </w:numPr>
              <w:ind w:left="34" w:firstLine="56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суммарное содержание аммиака, сероводорода и нитритов, не более, мг/д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 xml:space="preserve">3                                                                                                            </w:t>
            </w:r>
          </w:p>
        </w:tc>
        <w:tc>
          <w:tcPr>
            <w:tcW w:w="1987" w:type="dxa"/>
          </w:tcPr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1</w:t>
            </w:r>
          </w:p>
        </w:tc>
      </w:tr>
      <w:tr w:rsidR="00D019BC" w:rsidRPr="000D2521" w:rsidTr="00341E0F">
        <w:tc>
          <w:tcPr>
            <w:tcW w:w="7794" w:type="dxa"/>
          </w:tcPr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температура, не более, К </w:t>
            </w:r>
            <w:r w:rsidRPr="000D2521">
              <w:rPr>
                <w:rFonts w:ascii="Arial" w:hAnsi="Arial" w:cs="Arial"/>
                <w:sz w:val="24"/>
                <w:szCs w:val="24"/>
              </w:rPr>
              <w:t>(</w:t>
            </w:r>
            <w:r w:rsidRPr="000D2521">
              <w:rPr>
                <w:rFonts w:ascii="Arial" w:hAnsi="Arial" w:cs="Arial"/>
                <w:sz w:val="24"/>
                <w:szCs w:val="24"/>
                <w:vertAlign w:val="superscript"/>
              </w:rPr>
              <w:t>0</w:t>
            </w:r>
            <w:r w:rsidRPr="000D2521">
              <w:rPr>
                <w:rFonts w:ascii="Arial" w:hAnsi="Arial" w:cs="Arial"/>
                <w:sz w:val="24"/>
                <w:szCs w:val="24"/>
              </w:rPr>
              <w:t xml:space="preserve">С), </w:t>
            </w:r>
          </w:p>
        </w:tc>
        <w:tc>
          <w:tcPr>
            <w:tcW w:w="1987" w:type="dxa"/>
          </w:tcPr>
          <w:p w:rsidR="00D019BC" w:rsidRPr="000D2521" w:rsidRDefault="00D019BC" w:rsidP="004B7D61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30</w:t>
            </w:r>
            <w:r w:rsidR="004B7D61" w:rsidRPr="000D2521">
              <w:rPr>
                <w:rFonts w:ascii="Arial" w:hAnsi="Arial" w:cs="Arial"/>
                <w:sz w:val="24"/>
              </w:rPr>
              <w:t>9</w:t>
            </w:r>
            <w:r w:rsidRPr="000D2521">
              <w:rPr>
                <w:rFonts w:ascii="Arial" w:hAnsi="Arial" w:cs="Arial"/>
                <w:sz w:val="24"/>
              </w:rPr>
              <w:t xml:space="preserve"> </w:t>
            </w:r>
            <w:r w:rsidRPr="000D2521">
              <w:rPr>
                <w:rFonts w:ascii="Arial" w:hAnsi="Arial" w:cs="Arial"/>
                <w:sz w:val="24"/>
                <w:szCs w:val="24"/>
              </w:rPr>
              <w:t>(3</w:t>
            </w:r>
            <w:r w:rsidR="004B7D61" w:rsidRPr="000D2521">
              <w:rPr>
                <w:rFonts w:ascii="Arial" w:hAnsi="Arial" w:cs="Arial"/>
                <w:sz w:val="24"/>
                <w:szCs w:val="24"/>
              </w:rPr>
              <w:t>6</w:t>
            </w:r>
            <w:r w:rsidRPr="000D2521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D019BC" w:rsidRPr="000D2521" w:rsidTr="00341E0F">
        <w:tc>
          <w:tcPr>
            <w:tcW w:w="7794" w:type="dxa"/>
          </w:tcPr>
          <w:p w:rsidR="00D019BC" w:rsidRPr="000D2521" w:rsidRDefault="00D019BC" w:rsidP="000D43EF">
            <w:pPr>
              <w:numPr>
                <w:ilvl w:val="0"/>
                <w:numId w:val="11"/>
              </w:numPr>
              <w:ind w:left="284" w:firstLine="317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давление, не менее, МПа (кгс/см</w:t>
            </w:r>
            <w:r w:rsidRPr="000D2521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0D2521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1987" w:type="dxa"/>
          </w:tcPr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>0,3 (3)</w:t>
            </w:r>
          </w:p>
        </w:tc>
      </w:tr>
      <w:tr w:rsidR="00D019BC" w:rsidRPr="000D2521" w:rsidTr="00341E0F">
        <w:tc>
          <w:tcPr>
            <w:tcW w:w="7794" w:type="dxa"/>
          </w:tcPr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1987" w:type="dxa"/>
          </w:tcPr>
          <w:p w:rsidR="00D019BC" w:rsidRPr="000D2521" w:rsidRDefault="00D019BC" w:rsidP="00D019BC">
            <w:pPr>
              <w:ind w:left="284" w:firstLine="256"/>
              <w:jc w:val="both"/>
              <w:rPr>
                <w:rFonts w:ascii="Arial" w:hAnsi="Arial" w:cs="Arial"/>
                <w:sz w:val="24"/>
              </w:rPr>
            </w:pPr>
          </w:p>
        </w:tc>
      </w:tr>
    </w:tbl>
    <w:p w:rsidR="00D019BC" w:rsidRPr="000D2521" w:rsidRDefault="00341E0F" w:rsidP="000D2521">
      <w:pPr>
        <w:pStyle w:val="a7"/>
        <w:tabs>
          <w:tab w:val="left" w:pos="851"/>
        </w:tabs>
        <w:ind w:left="284" w:firstLine="0"/>
        <w:jc w:val="both"/>
        <w:rPr>
          <w:rFonts w:ascii="Arial" w:hAnsi="Arial" w:cs="Arial"/>
          <w:szCs w:val="24"/>
        </w:rPr>
      </w:pPr>
      <w:r w:rsidRPr="000D2521">
        <w:rPr>
          <w:rFonts w:ascii="Arial" w:hAnsi="Arial" w:cs="Arial"/>
          <w:szCs w:val="24"/>
        </w:rPr>
        <w:lastRenderedPageBreak/>
        <w:tab/>
        <w:t xml:space="preserve">2.4.1.2 </w:t>
      </w:r>
      <w:r w:rsidR="000D2521" w:rsidRPr="000D2521">
        <w:rPr>
          <w:rFonts w:ascii="Arial" w:hAnsi="Arial" w:cs="Arial"/>
          <w:szCs w:val="24"/>
        </w:rPr>
        <w:t>Х</w:t>
      </w:r>
      <w:r w:rsidR="00D019BC" w:rsidRPr="000D2521">
        <w:rPr>
          <w:rFonts w:ascii="Arial" w:hAnsi="Arial" w:cs="Arial"/>
          <w:szCs w:val="24"/>
        </w:rPr>
        <w:t>имически очищенная</w:t>
      </w:r>
      <w:r w:rsidR="000D2521" w:rsidRPr="000D2521">
        <w:rPr>
          <w:rFonts w:ascii="Arial" w:hAnsi="Arial" w:cs="Arial"/>
          <w:szCs w:val="24"/>
        </w:rPr>
        <w:t xml:space="preserve"> вода</w:t>
      </w:r>
      <w:r w:rsidR="00D019BC" w:rsidRPr="000D2521">
        <w:rPr>
          <w:rFonts w:ascii="Arial" w:hAnsi="Arial" w:cs="Arial"/>
          <w:szCs w:val="24"/>
        </w:rPr>
        <w:t xml:space="preserve"> для подпитки замкнутого циркуляционного контура холодной воды</w:t>
      </w:r>
      <w:r w:rsidR="000D2521" w:rsidRPr="000D2521">
        <w:rPr>
          <w:rFonts w:ascii="Arial" w:hAnsi="Arial" w:cs="Arial"/>
          <w:szCs w:val="24"/>
        </w:rPr>
        <w:t xml:space="preserve"> (расход воды согласно требованиям рабочего проекта ДТ341355 составляет 2 м</w:t>
      </w:r>
      <w:r w:rsidR="000D2521" w:rsidRPr="000D2521">
        <w:rPr>
          <w:rFonts w:ascii="Arial" w:hAnsi="Arial" w:cs="Arial"/>
          <w:szCs w:val="24"/>
          <w:vertAlign w:val="superscript"/>
        </w:rPr>
        <w:t>3</w:t>
      </w:r>
      <w:r w:rsidR="000D2521" w:rsidRPr="000D2521">
        <w:rPr>
          <w:rFonts w:ascii="Arial" w:hAnsi="Arial" w:cs="Arial"/>
          <w:szCs w:val="24"/>
        </w:rPr>
        <w:t>/ч)</w:t>
      </w:r>
      <w:r w:rsidR="00D019BC" w:rsidRPr="000D2521">
        <w:rPr>
          <w:rFonts w:ascii="Arial" w:hAnsi="Arial" w:cs="Arial"/>
          <w:szCs w:val="24"/>
        </w:rPr>
        <w:t xml:space="preserve"> должна отвечать следующим требованиям:</w:t>
      </w:r>
    </w:p>
    <w:p w:rsidR="00D019BC" w:rsidRPr="000D2521" w:rsidRDefault="00D019BC" w:rsidP="000D43EF">
      <w:pPr>
        <w:tabs>
          <w:tab w:val="left" w:pos="993"/>
        </w:tabs>
        <w:ind w:left="540" w:firstLine="311"/>
        <w:rPr>
          <w:rFonts w:ascii="Arial" w:hAnsi="Arial" w:cs="Arial"/>
          <w:sz w:val="24"/>
          <w:szCs w:val="24"/>
        </w:rPr>
      </w:pPr>
      <w:r w:rsidRPr="000D2521">
        <w:rPr>
          <w:rFonts w:ascii="Arial" w:hAnsi="Arial" w:cs="Arial"/>
          <w:sz w:val="24"/>
          <w:szCs w:val="24"/>
        </w:rPr>
        <w:t>-</w:t>
      </w:r>
      <w:r w:rsidRPr="000D2521">
        <w:rPr>
          <w:rFonts w:ascii="Arial" w:hAnsi="Arial" w:cs="Arial"/>
          <w:sz w:val="24"/>
          <w:szCs w:val="24"/>
        </w:rPr>
        <w:tab/>
        <w:t xml:space="preserve"> карбонатная жесткость, не более, мг экв/</w:t>
      </w:r>
      <w:r w:rsidRPr="000D2521">
        <w:rPr>
          <w:rFonts w:ascii="Arial" w:hAnsi="Arial" w:cs="Arial"/>
          <w:sz w:val="24"/>
        </w:rPr>
        <w:t>дм</w:t>
      </w:r>
      <w:r w:rsidRPr="000D2521">
        <w:rPr>
          <w:rFonts w:ascii="Arial" w:hAnsi="Arial" w:cs="Arial"/>
          <w:sz w:val="24"/>
          <w:vertAlign w:val="superscript"/>
        </w:rPr>
        <w:t>3</w:t>
      </w:r>
      <w:r w:rsidRPr="000D2521">
        <w:rPr>
          <w:rFonts w:ascii="Arial" w:hAnsi="Arial" w:cs="Arial"/>
          <w:sz w:val="24"/>
          <w:szCs w:val="24"/>
        </w:rPr>
        <w:tab/>
      </w:r>
      <w:r w:rsidRPr="000D2521">
        <w:rPr>
          <w:rFonts w:ascii="Arial" w:hAnsi="Arial" w:cs="Arial"/>
          <w:sz w:val="24"/>
          <w:szCs w:val="24"/>
        </w:rPr>
        <w:tab/>
      </w:r>
      <w:r w:rsidRPr="000D2521">
        <w:rPr>
          <w:rFonts w:ascii="Arial" w:hAnsi="Arial" w:cs="Arial"/>
          <w:sz w:val="24"/>
          <w:szCs w:val="24"/>
        </w:rPr>
        <w:tab/>
      </w:r>
      <w:r w:rsidR="000D43EF" w:rsidRPr="000D2521">
        <w:rPr>
          <w:rFonts w:ascii="Arial" w:hAnsi="Arial" w:cs="Arial"/>
          <w:sz w:val="24"/>
          <w:szCs w:val="24"/>
        </w:rPr>
        <w:tab/>
      </w:r>
      <w:r w:rsidRPr="000D2521">
        <w:rPr>
          <w:rFonts w:ascii="Arial" w:hAnsi="Arial" w:cs="Arial"/>
          <w:sz w:val="24"/>
          <w:szCs w:val="24"/>
        </w:rPr>
        <w:t xml:space="preserve">0,06 </w:t>
      </w:r>
    </w:p>
    <w:p w:rsidR="00D019BC" w:rsidRPr="000D2521" w:rsidRDefault="00D019BC" w:rsidP="000D43EF">
      <w:pPr>
        <w:tabs>
          <w:tab w:val="left" w:pos="993"/>
        </w:tabs>
        <w:ind w:left="540" w:firstLine="311"/>
        <w:rPr>
          <w:rFonts w:ascii="Arial" w:hAnsi="Arial" w:cs="Arial"/>
          <w:sz w:val="24"/>
          <w:szCs w:val="24"/>
        </w:rPr>
      </w:pPr>
      <w:r w:rsidRPr="000D2521">
        <w:rPr>
          <w:rFonts w:ascii="Arial" w:hAnsi="Arial" w:cs="Arial"/>
          <w:sz w:val="24"/>
          <w:szCs w:val="24"/>
        </w:rPr>
        <w:t>- содержание нефтепродуктов</w:t>
      </w:r>
      <w:r w:rsidR="000D2521" w:rsidRPr="000D2521">
        <w:rPr>
          <w:rFonts w:ascii="Arial" w:hAnsi="Arial" w:cs="Arial"/>
          <w:sz w:val="24"/>
          <w:szCs w:val="24"/>
        </w:rPr>
        <w:t xml:space="preserve"> и жиров</w:t>
      </w:r>
      <w:r w:rsidRPr="000D2521">
        <w:rPr>
          <w:rFonts w:ascii="Arial" w:hAnsi="Arial" w:cs="Arial"/>
          <w:sz w:val="24"/>
          <w:szCs w:val="24"/>
        </w:rPr>
        <w:t>, не более, мг/</w:t>
      </w:r>
      <w:r w:rsidRPr="000D2521">
        <w:rPr>
          <w:rFonts w:ascii="Arial" w:hAnsi="Arial" w:cs="Arial"/>
          <w:sz w:val="24"/>
        </w:rPr>
        <w:t xml:space="preserve"> дм</w:t>
      </w:r>
      <w:r w:rsidRPr="000D2521">
        <w:rPr>
          <w:rFonts w:ascii="Arial" w:hAnsi="Arial" w:cs="Arial"/>
          <w:sz w:val="24"/>
          <w:vertAlign w:val="superscript"/>
        </w:rPr>
        <w:t>3</w:t>
      </w:r>
      <w:r w:rsidRPr="000D2521">
        <w:rPr>
          <w:rFonts w:ascii="Arial" w:hAnsi="Arial" w:cs="Arial"/>
          <w:sz w:val="24"/>
          <w:szCs w:val="24"/>
        </w:rPr>
        <w:tab/>
      </w:r>
      <w:r w:rsidR="000D43EF" w:rsidRPr="000D2521">
        <w:rPr>
          <w:rFonts w:ascii="Arial" w:hAnsi="Arial" w:cs="Arial"/>
          <w:sz w:val="24"/>
          <w:szCs w:val="24"/>
        </w:rPr>
        <w:tab/>
      </w:r>
      <w:r w:rsidRPr="000D2521">
        <w:rPr>
          <w:rFonts w:ascii="Arial" w:hAnsi="Arial" w:cs="Arial"/>
          <w:sz w:val="24"/>
          <w:szCs w:val="24"/>
        </w:rPr>
        <w:t>0,5</w:t>
      </w:r>
    </w:p>
    <w:tbl>
      <w:tblPr>
        <w:tblW w:w="9578" w:type="dxa"/>
        <w:tblInd w:w="250" w:type="dxa"/>
        <w:tblLook w:val="0000"/>
      </w:tblPr>
      <w:tblGrid>
        <w:gridCol w:w="7794"/>
        <w:gridCol w:w="1784"/>
      </w:tblGrid>
      <w:tr w:rsidR="00D019BC" w:rsidRPr="000D2521" w:rsidTr="00AD2047">
        <w:tc>
          <w:tcPr>
            <w:tcW w:w="7794" w:type="dxa"/>
          </w:tcPr>
          <w:p w:rsidR="00D019BC" w:rsidRPr="000D2521" w:rsidRDefault="00D019BC" w:rsidP="000D43EF">
            <w:pPr>
              <w:numPr>
                <w:ilvl w:val="0"/>
                <w:numId w:val="11"/>
              </w:numPr>
              <w:tabs>
                <w:tab w:val="clear" w:pos="720"/>
                <w:tab w:val="num" w:pos="459"/>
                <w:tab w:val="left" w:pos="993"/>
                <w:tab w:val="left" w:pos="1026"/>
              </w:tabs>
              <w:ind w:hanging="119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температура, не более, К </w:t>
            </w:r>
            <w:r w:rsidRPr="000D2521">
              <w:rPr>
                <w:rFonts w:ascii="Arial" w:hAnsi="Arial" w:cs="Arial"/>
                <w:sz w:val="24"/>
                <w:szCs w:val="24"/>
              </w:rPr>
              <w:t>(</w:t>
            </w:r>
            <w:r w:rsidRPr="000D2521">
              <w:rPr>
                <w:rFonts w:ascii="Arial" w:hAnsi="Arial" w:cs="Arial"/>
                <w:sz w:val="24"/>
                <w:szCs w:val="24"/>
                <w:vertAlign w:val="superscript"/>
              </w:rPr>
              <w:t>0</w:t>
            </w:r>
            <w:r w:rsidRPr="000D2521">
              <w:rPr>
                <w:rFonts w:ascii="Arial" w:hAnsi="Arial" w:cs="Arial"/>
                <w:sz w:val="24"/>
                <w:szCs w:val="24"/>
              </w:rPr>
              <w:t xml:space="preserve">С), </w:t>
            </w:r>
          </w:p>
        </w:tc>
        <w:tc>
          <w:tcPr>
            <w:tcW w:w="1784" w:type="dxa"/>
          </w:tcPr>
          <w:p w:rsidR="00D019BC" w:rsidRPr="000D2521" w:rsidRDefault="000D43EF" w:rsidP="000D43EF">
            <w:pPr>
              <w:tabs>
                <w:tab w:val="left" w:pos="993"/>
              </w:tabs>
              <w:ind w:left="-247" w:firstLine="311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      </w:t>
            </w:r>
            <w:r w:rsidR="00D019BC" w:rsidRPr="000D2521">
              <w:rPr>
                <w:rFonts w:ascii="Arial" w:hAnsi="Arial" w:cs="Arial"/>
                <w:sz w:val="24"/>
              </w:rPr>
              <w:t xml:space="preserve">333 </w:t>
            </w:r>
            <w:r w:rsidR="00D019BC" w:rsidRPr="000D2521">
              <w:rPr>
                <w:rFonts w:ascii="Arial" w:hAnsi="Arial" w:cs="Arial"/>
                <w:sz w:val="24"/>
                <w:szCs w:val="24"/>
              </w:rPr>
              <w:t>(60)</w:t>
            </w:r>
          </w:p>
        </w:tc>
      </w:tr>
      <w:tr w:rsidR="00D019BC" w:rsidRPr="000D2521" w:rsidTr="00AD2047">
        <w:tc>
          <w:tcPr>
            <w:tcW w:w="7794" w:type="dxa"/>
          </w:tcPr>
          <w:p w:rsidR="00D019BC" w:rsidRPr="000D2521" w:rsidRDefault="00341E0F" w:rsidP="000D43EF">
            <w:pPr>
              <w:numPr>
                <w:ilvl w:val="0"/>
                <w:numId w:val="11"/>
              </w:numPr>
              <w:tabs>
                <w:tab w:val="clear" w:pos="720"/>
                <w:tab w:val="num" w:pos="459"/>
                <w:tab w:val="left" w:pos="993"/>
                <w:tab w:val="left" w:pos="1168"/>
              </w:tabs>
              <w:ind w:hanging="119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 </w:t>
            </w:r>
            <w:r w:rsidR="00D019BC" w:rsidRPr="000D2521">
              <w:rPr>
                <w:rFonts w:ascii="Arial" w:hAnsi="Arial" w:cs="Arial"/>
                <w:sz w:val="24"/>
              </w:rPr>
              <w:t>давление, не менее, МПа (кгс/см</w:t>
            </w:r>
            <w:r w:rsidR="00D019BC" w:rsidRPr="000D2521">
              <w:rPr>
                <w:rFonts w:ascii="Arial" w:hAnsi="Arial" w:cs="Arial"/>
                <w:sz w:val="24"/>
                <w:vertAlign w:val="superscript"/>
              </w:rPr>
              <w:t>2</w:t>
            </w:r>
            <w:r w:rsidR="00D019BC" w:rsidRPr="000D2521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1784" w:type="dxa"/>
          </w:tcPr>
          <w:p w:rsidR="006D7335" w:rsidRPr="000D2521" w:rsidRDefault="000D43EF" w:rsidP="00267B16">
            <w:pPr>
              <w:tabs>
                <w:tab w:val="left" w:pos="993"/>
              </w:tabs>
              <w:ind w:firstLine="311"/>
              <w:jc w:val="both"/>
              <w:rPr>
                <w:rFonts w:ascii="Arial" w:hAnsi="Arial" w:cs="Arial"/>
                <w:sz w:val="24"/>
              </w:rPr>
            </w:pPr>
            <w:r w:rsidRPr="000D2521">
              <w:rPr>
                <w:rFonts w:ascii="Arial" w:hAnsi="Arial" w:cs="Arial"/>
                <w:sz w:val="24"/>
              </w:rPr>
              <w:t xml:space="preserve">   </w:t>
            </w:r>
            <w:r w:rsidR="00D019BC" w:rsidRPr="000D2521">
              <w:rPr>
                <w:rFonts w:ascii="Arial" w:hAnsi="Arial" w:cs="Arial"/>
                <w:sz w:val="24"/>
              </w:rPr>
              <w:t>0,3 (3)</w:t>
            </w:r>
          </w:p>
        </w:tc>
      </w:tr>
    </w:tbl>
    <w:p w:rsidR="00C37AF4" w:rsidRPr="00864DE8" w:rsidRDefault="00B70499" w:rsidP="00C37AF4">
      <w:pPr>
        <w:shd w:val="clear" w:color="auto" w:fill="FFFFFF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4</w:t>
      </w:r>
      <w:r w:rsidR="00C37AF4">
        <w:rPr>
          <w:rFonts w:ascii="Arial" w:hAnsi="Arial" w:cs="Arial"/>
          <w:sz w:val="24"/>
          <w:szCs w:val="24"/>
        </w:rPr>
        <w:t xml:space="preserve">.2 </w:t>
      </w:r>
      <w:r w:rsidR="00C37AF4" w:rsidRPr="00864DE8">
        <w:rPr>
          <w:rFonts w:ascii="Arial" w:hAnsi="Arial" w:cs="Arial"/>
          <w:sz w:val="24"/>
          <w:szCs w:val="24"/>
        </w:rPr>
        <w:t xml:space="preserve">Контроль качества воды производится лаборантами химического анализа </w:t>
      </w:r>
      <w:r w:rsidR="00AD2047">
        <w:rPr>
          <w:rFonts w:ascii="Arial" w:hAnsi="Arial" w:cs="Arial"/>
          <w:sz w:val="24"/>
          <w:szCs w:val="24"/>
        </w:rPr>
        <w:t xml:space="preserve">согласно </w:t>
      </w:r>
      <w:r w:rsidR="00C37AF4" w:rsidRPr="00864DE8">
        <w:rPr>
          <w:rFonts w:ascii="Arial" w:hAnsi="Arial" w:cs="Arial"/>
          <w:sz w:val="24"/>
          <w:szCs w:val="24"/>
        </w:rPr>
        <w:t>графику</w:t>
      </w:r>
      <w:r w:rsidR="00AD2047">
        <w:rPr>
          <w:rFonts w:ascii="Arial" w:hAnsi="Arial" w:cs="Arial"/>
          <w:sz w:val="24"/>
          <w:szCs w:val="24"/>
        </w:rPr>
        <w:t xml:space="preserve">, </w:t>
      </w:r>
      <w:r w:rsidR="00AD2047" w:rsidRPr="00864DE8">
        <w:rPr>
          <w:rFonts w:ascii="Arial" w:hAnsi="Arial" w:cs="Arial"/>
          <w:sz w:val="24"/>
          <w:szCs w:val="24"/>
        </w:rPr>
        <w:t>утвержденному</w:t>
      </w:r>
      <w:r w:rsidR="00AD2047">
        <w:rPr>
          <w:rFonts w:ascii="Arial" w:hAnsi="Arial" w:cs="Arial"/>
          <w:sz w:val="24"/>
          <w:szCs w:val="24"/>
        </w:rPr>
        <w:t xml:space="preserve"> в установленном порядке,</w:t>
      </w:r>
      <w:r w:rsidR="00C55F16">
        <w:rPr>
          <w:rFonts w:ascii="Arial" w:hAnsi="Arial" w:cs="Arial"/>
          <w:sz w:val="24"/>
          <w:szCs w:val="24"/>
        </w:rPr>
        <w:t xml:space="preserve"> с записью в </w:t>
      </w:r>
      <w:r w:rsidR="00A40C4B">
        <w:rPr>
          <w:rFonts w:ascii="Arial" w:hAnsi="Arial" w:cs="Arial"/>
          <w:sz w:val="24"/>
          <w:szCs w:val="24"/>
        </w:rPr>
        <w:t xml:space="preserve">«Журнал контроля качества воды» </w:t>
      </w:r>
      <w:r w:rsidR="00C55F16">
        <w:rPr>
          <w:rFonts w:ascii="Arial" w:hAnsi="Arial" w:cs="Arial"/>
          <w:sz w:val="24"/>
          <w:szCs w:val="24"/>
        </w:rPr>
        <w:t>испытательной лаборатории кислородного производства</w:t>
      </w:r>
      <w:r w:rsidR="00267B16">
        <w:rPr>
          <w:rFonts w:ascii="Arial" w:hAnsi="Arial" w:cs="Arial"/>
          <w:sz w:val="24"/>
          <w:szCs w:val="24"/>
        </w:rPr>
        <w:t>, кроме контроля содержания нефтепродуктов, жиров, аммиака, сероводорода и ни</w:t>
      </w:r>
      <w:r w:rsidR="00267B16">
        <w:rPr>
          <w:rFonts w:ascii="Arial" w:hAnsi="Arial" w:cs="Arial"/>
          <w:sz w:val="24"/>
          <w:szCs w:val="24"/>
        </w:rPr>
        <w:t>т</w:t>
      </w:r>
      <w:r w:rsidR="00267B16">
        <w:rPr>
          <w:rFonts w:ascii="Arial" w:hAnsi="Arial" w:cs="Arial"/>
          <w:sz w:val="24"/>
          <w:szCs w:val="24"/>
        </w:rPr>
        <w:t>ритов, который выполняет лаборатория ДООС 1 раз в месяц согласно утвержденн</w:t>
      </w:r>
      <w:r w:rsidR="00267B16">
        <w:rPr>
          <w:rFonts w:ascii="Arial" w:hAnsi="Arial" w:cs="Arial"/>
          <w:sz w:val="24"/>
          <w:szCs w:val="24"/>
        </w:rPr>
        <w:t>о</w:t>
      </w:r>
      <w:r w:rsidR="00267B16">
        <w:rPr>
          <w:rFonts w:ascii="Arial" w:hAnsi="Arial" w:cs="Arial"/>
          <w:sz w:val="24"/>
          <w:szCs w:val="24"/>
        </w:rPr>
        <w:t>му графику</w:t>
      </w:r>
      <w:r w:rsidR="00267B16" w:rsidRPr="00864DE8">
        <w:rPr>
          <w:rFonts w:ascii="Arial" w:hAnsi="Arial" w:cs="Arial"/>
          <w:sz w:val="24"/>
          <w:szCs w:val="24"/>
        </w:rPr>
        <w:t>.</w:t>
      </w:r>
      <w:r w:rsidR="00C37AF4" w:rsidRPr="00864DE8">
        <w:rPr>
          <w:rFonts w:ascii="Arial" w:hAnsi="Arial" w:cs="Arial"/>
          <w:sz w:val="24"/>
          <w:szCs w:val="24"/>
        </w:rPr>
        <w:t xml:space="preserve"> </w:t>
      </w:r>
    </w:p>
    <w:p w:rsidR="00E239D2" w:rsidRPr="00EB3CDA" w:rsidRDefault="00E239D2" w:rsidP="00C51C3A">
      <w:pPr>
        <w:numPr>
          <w:ilvl w:val="1"/>
          <w:numId w:val="36"/>
        </w:numPr>
        <w:tabs>
          <w:tab w:val="left" w:pos="993"/>
          <w:tab w:val="left" w:pos="1276"/>
        </w:tabs>
        <w:ind w:left="284" w:firstLine="567"/>
        <w:jc w:val="both"/>
        <w:rPr>
          <w:rFonts w:ascii="Arial" w:hAnsi="Arial" w:cs="Arial"/>
          <w:color w:val="000000"/>
          <w:sz w:val="24"/>
          <w:szCs w:val="24"/>
        </w:rPr>
      </w:pPr>
      <w:r w:rsidRPr="00EB3CDA">
        <w:rPr>
          <w:rFonts w:ascii="Arial" w:hAnsi="Arial" w:cs="Arial"/>
          <w:sz w:val="24"/>
        </w:rPr>
        <w:t xml:space="preserve">Контроль </w:t>
      </w:r>
      <w:r w:rsidRPr="00EB3CDA">
        <w:rPr>
          <w:rFonts w:ascii="Arial" w:hAnsi="Arial" w:cs="Arial"/>
          <w:color w:val="000000"/>
          <w:sz w:val="24"/>
          <w:szCs w:val="24"/>
        </w:rPr>
        <w:t>качества выпускаемой продукции и концентрация анализируемого</w:t>
      </w:r>
      <w:r w:rsidR="00390306">
        <w:rPr>
          <w:rFonts w:ascii="Arial" w:hAnsi="Arial" w:cs="Arial"/>
          <w:color w:val="000000"/>
          <w:sz w:val="24"/>
          <w:szCs w:val="24"/>
        </w:rPr>
        <w:t xml:space="preserve"> газа в технологических потоках</w:t>
      </w:r>
    </w:p>
    <w:p w:rsidR="00E239D2" w:rsidRDefault="00B70499" w:rsidP="00390306">
      <w:pPr>
        <w:shd w:val="clear" w:color="auto" w:fill="FFFFFF"/>
        <w:ind w:left="284" w:firstLine="567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.5</w:t>
      </w:r>
      <w:r w:rsidR="000962BD">
        <w:rPr>
          <w:rFonts w:ascii="Arial" w:hAnsi="Arial" w:cs="Arial"/>
          <w:color w:val="000000"/>
          <w:sz w:val="24"/>
          <w:szCs w:val="24"/>
        </w:rPr>
        <w:t xml:space="preserve">.1 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Контроль качества выпускаемой продукции и концентрации анализируем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о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го газа в технологических потоках производится лаборантами химического анализа </w:t>
      </w:r>
      <w:r w:rsidR="001244DF">
        <w:rPr>
          <w:rFonts w:ascii="Arial" w:hAnsi="Arial" w:cs="Arial"/>
          <w:color w:val="000000"/>
          <w:sz w:val="24"/>
          <w:szCs w:val="24"/>
        </w:rPr>
        <w:t>испытательной лаборатории сог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ласно требованиям таблицы 2.4 настоящей инстру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к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ции с записью в </w:t>
      </w:r>
      <w:r w:rsidR="001244DF">
        <w:rPr>
          <w:rFonts w:ascii="Arial" w:hAnsi="Arial" w:cs="Arial"/>
          <w:color w:val="000000"/>
          <w:sz w:val="24"/>
          <w:szCs w:val="24"/>
        </w:rPr>
        <w:t>«Ж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урнал лабораторного контроля технологии кислородной станции</w:t>
      </w:r>
      <w:r w:rsidR="001244DF">
        <w:rPr>
          <w:rFonts w:ascii="Arial" w:hAnsi="Arial" w:cs="Arial"/>
          <w:color w:val="000000"/>
          <w:sz w:val="24"/>
          <w:szCs w:val="24"/>
        </w:rPr>
        <w:t>»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 и в </w:t>
      </w:r>
      <w:r w:rsidR="001244DF">
        <w:rPr>
          <w:rFonts w:ascii="Arial" w:hAnsi="Arial" w:cs="Arial"/>
          <w:color w:val="000000"/>
          <w:sz w:val="24"/>
          <w:szCs w:val="24"/>
        </w:rPr>
        <w:t>«Т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ехнологическ</w:t>
      </w:r>
      <w:r w:rsidR="001244DF">
        <w:rPr>
          <w:rFonts w:ascii="Arial" w:hAnsi="Arial" w:cs="Arial"/>
          <w:color w:val="000000"/>
          <w:sz w:val="24"/>
          <w:szCs w:val="24"/>
        </w:rPr>
        <w:t>ий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 журнал воздухоразделительной установки КАр-30</w:t>
      </w:r>
      <w:r w:rsidR="001244DF">
        <w:rPr>
          <w:rFonts w:ascii="Arial" w:hAnsi="Arial" w:cs="Arial"/>
          <w:color w:val="000000"/>
          <w:sz w:val="24"/>
          <w:szCs w:val="24"/>
        </w:rPr>
        <w:t xml:space="preserve"> М1»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, а та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к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же аппаратчиками воздухоразделения (блоки КАр-30) ежечасно (по приборам) с з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а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писью в </w:t>
      </w:r>
      <w:r w:rsidR="00390306">
        <w:rPr>
          <w:rFonts w:ascii="Arial" w:hAnsi="Arial" w:cs="Arial"/>
          <w:color w:val="000000"/>
          <w:sz w:val="24"/>
          <w:szCs w:val="24"/>
        </w:rPr>
        <w:t>«Т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ехнологическ</w:t>
      </w:r>
      <w:r w:rsidR="00390306">
        <w:rPr>
          <w:rFonts w:ascii="Arial" w:hAnsi="Arial" w:cs="Arial"/>
          <w:color w:val="000000"/>
          <w:sz w:val="24"/>
          <w:szCs w:val="24"/>
        </w:rPr>
        <w:t>ий журнал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 воздухоразделительной установки КАр-30 М1</w:t>
      </w:r>
      <w:r w:rsidR="00390306">
        <w:rPr>
          <w:rFonts w:ascii="Arial" w:hAnsi="Arial" w:cs="Arial"/>
          <w:color w:val="000000"/>
          <w:sz w:val="24"/>
          <w:szCs w:val="24"/>
        </w:rPr>
        <w:t>»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.</w:t>
      </w:r>
    </w:p>
    <w:p w:rsidR="00390306" w:rsidRPr="00E65176" w:rsidRDefault="00390306" w:rsidP="00390306">
      <w:pPr>
        <w:shd w:val="clear" w:color="auto" w:fill="FFFFFF"/>
        <w:ind w:left="284" w:firstLine="567"/>
        <w:jc w:val="both"/>
        <w:rPr>
          <w:rFonts w:ascii="Arial" w:hAnsi="Arial" w:cs="Arial"/>
          <w:color w:val="000000"/>
          <w:sz w:val="16"/>
          <w:szCs w:val="16"/>
        </w:rPr>
      </w:pPr>
    </w:p>
    <w:p w:rsidR="00E239D2" w:rsidRDefault="00E239D2" w:rsidP="00E239D2">
      <w:pPr>
        <w:tabs>
          <w:tab w:val="left" w:pos="1276"/>
        </w:tabs>
        <w:jc w:val="right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аблица 2.4</w:t>
      </w:r>
    </w:p>
    <w:p w:rsidR="006D4C56" w:rsidRPr="00E65176" w:rsidRDefault="006D4C56" w:rsidP="00E239D2">
      <w:pPr>
        <w:tabs>
          <w:tab w:val="left" w:pos="1276"/>
        </w:tabs>
        <w:jc w:val="right"/>
        <w:rPr>
          <w:rFonts w:ascii="Arial" w:hAnsi="Arial" w:cs="Arial"/>
          <w:sz w:val="16"/>
          <w:szCs w:val="16"/>
        </w:rPr>
      </w:pPr>
    </w:p>
    <w:tbl>
      <w:tblPr>
        <w:tblStyle w:val="af"/>
        <w:tblW w:w="9571" w:type="dxa"/>
        <w:tblInd w:w="392" w:type="dxa"/>
        <w:tblLook w:val="01E0"/>
      </w:tblPr>
      <w:tblGrid>
        <w:gridCol w:w="619"/>
        <w:gridCol w:w="2996"/>
        <w:gridCol w:w="2055"/>
        <w:gridCol w:w="2424"/>
        <w:gridCol w:w="1477"/>
      </w:tblGrid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№ п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Точка отбора проб и ан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а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лизируемая среда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Периодичность отбора проб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Предельные нормы содержания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омер пункта и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струкции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Кислород технический из блока (А-302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 раз в сутки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менее 99,5 %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7.45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</w:p>
        </w:tc>
        <w:tc>
          <w:tcPr>
            <w:tcW w:w="2996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Азот отбросной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(А-319)</w:t>
            </w:r>
          </w:p>
        </w:tc>
        <w:tc>
          <w:tcPr>
            <w:tcW w:w="2055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 раз в неделю</w:t>
            </w:r>
          </w:p>
        </w:tc>
        <w:tc>
          <w:tcPr>
            <w:tcW w:w="2424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,4 - 3,5 % О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477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4.31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2996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Азот чистый (А-304)</w:t>
            </w:r>
          </w:p>
        </w:tc>
        <w:tc>
          <w:tcPr>
            <w:tcW w:w="2055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 раз в неделю</w:t>
            </w:r>
          </w:p>
        </w:tc>
        <w:tc>
          <w:tcPr>
            <w:tcW w:w="2424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менее 99,9995 %</w:t>
            </w:r>
          </w:p>
        </w:tc>
        <w:tc>
          <w:tcPr>
            <w:tcW w:w="1477" w:type="dxa"/>
          </w:tcPr>
          <w:p w:rsidR="006D4C56" w:rsidRPr="00540C12" w:rsidRDefault="006D4C56" w:rsidP="006D7335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7.9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4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Криптоноксеноновая смесь из блока (А-342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через 4 часа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более 0,5 %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7.52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5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 xml:space="preserve">Неоно-гелиевая смесь 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(А-344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через 6 часов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менее 40 %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7.53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Сырой аргон (А-324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 раз в смену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2-4 % О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 xml:space="preserve">не более 20 % 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lang w:val="en-US"/>
              </w:rPr>
              <w:t>N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7.50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7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Отдув из конденсатора колонны чистого аргона на азот и водород (А-333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1 раз в смену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 xml:space="preserve">не более 70 % 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lang w:val="en-US"/>
              </w:rPr>
              <w:t>N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более 25 % Н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5.12</w:t>
            </w:r>
          </w:p>
        </w:tc>
      </w:tr>
      <w:tr w:rsidR="006D4C56" w:rsidRPr="00540C12" w:rsidTr="006D4C56">
        <w:tc>
          <w:tcPr>
            <w:tcW w:w="619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2996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 xml:space="preserve">Аргон в емкости (А-336, 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А-337)</w:t>
            </w:r>
          </w:p>
        </w:tc>
        <w:tc>
          <w:tcPr>
            <w:tcW w:w="2055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по мере напо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л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ния емкости перед выдавл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и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ванием</w:t>
            </w:r>
          </w:p>
        </w:tc>
        <w:tc>
          <w:tcPr>
            <w:tcW w:w="2424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99,987-99,993 % А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lang w:val="en-US"/>
              </w:rPr>
              <w:t>r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более 0,0007% О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е более 0,005 %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lang w:val="en-US"/>
              </w:rPr>
              <w:t>N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  <w:vertAlign w:val="subscript"/>
              </w:rPr>
              <w:t>2</w:t>
            </w:r>
          </w:p>
          <w:p w:rsidR="006D7335" w:rsidRPr="00540C12" w:rsidRDefault="006D4C56" w:rsidP="00E65176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0,0009-0,001% вод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я</w:t>
            </w: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ных паров</w:t>
            </w:r>
          </w:p>
        </w:tc>
        <w:tc>
          <w:tcPr>
            <w:tcW w:w="1477" w:type="dxa"/>
          </w:tcPr>
          <w:p w:rsidR="006D4C56" w:rsidRPr="00540C12" w:rsidRDefault="006D4C56" w:rsidP="00AA5F70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540C12">
              <w:rPr>
                <w:rFonts w:ascii="Arial" w:hAnsi="Arial" w:cs="Arial"/>
                <w:color w:val="000000"/>
                <w:sz w:val="22"/>
                <w:szCs w:val="22"/>
              </w:rPr>
              <w:t>6.5.17</w:t>
            </w:r>
          </w:p>
        </w:tc>
      </w:tr>
    </w:tbl>
    <w:p w:rsidR="00E239D2" w:rsidRPr="006D7335" w:rsidRDefault="00E239D2" w:rsidP="00E239D2">
      <w:pPr>
        <w:tabs>
          <w:tab w:val="left" w:pos="993"/>
          <w:tab w:val="left" w:pos="1276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0962BD" w:rsidP="00C57D94">
      <w:pPr>
        <w:shd w:val="clear" w:color="auto" w:fill="FFFFFF"/>
        <w:ind w:left="284" w:firstLine="567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2.</w:t>
      </w:r>
      <w:r w:rsidR="00B70499">
        <w:rPr>
          <w:rFonts w:ascii="Arial" w:hAnsi="Arial" w:cs="Arial"/>
          <w:color w:val="000000"/>
          <w:sz w:val="24"/>
          <w:szCs w:val="24"/>
        </w:rPr>
        <w:t>5</w:t>
      </w:r>
      <w:r>
        <w:rPr>
          <w:rFonts w:ascii="Arial" w:hAnsi="Arial" w:cs="Arial"/>
          <w:color w:val="000000"/>
          <w:sz w:val="24"/>
          <w:szCs w:val="24"/>
        </w:rPr>
        <w:t xml:space="preserve">.2 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 xml:space="preserve">При наладке узла ректификации, криптоновой колонны и узла аргона, анализ концентрации анализируемого газа в технологических потоках производят лаборанты химического анализа </w:t>
      </w:r>
      <w:r w:rsidR="00ED0E4D">
        <w:rPr>
          <w:rFonts w:ascii="Arial" w:hAnsi="Arial" w:cs="Arial"/>
          <w:color w:val="000000"/>
          <w:sz w:val="24"/>
          <w:szCs w:val="24"/>
        </w:rPr>
        <w:t xml:space="preserve">испытательной 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лаборатории</w:t>
      </w:r>
      <w:r w:rsidR="00ED0E4D">
        <w:rPr>
          <w:rFonts w:ascii="Arial" w:hAnsi="Arial" w:cs="Arial"/>
          <w:color w:val="000000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по заявке начальника смены</w:t>
      </w:r>
      <w:r w:rsidR="00E239D2" w:rsidRPr="00EB3CDA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color w:val="000000"/>
          <w:sz w:val="24"/>
          <w:szCs w:val="24"/>
        </w:rPr>
        <w:t>кислородного производства.</w:t>
      </w:r>
    </w:p>
    <w:p w:rsidR="00E239D2" w:rsidRPr="00EB3CDA" w:rsidRDefault="00C57D94" w:rsidP="00C51C3A">
      <w:pPr>
        <w:numPr>
          <w:ilvl w:val="1"/>
          <w:numId w:val="36"/>
        </w:numPr>
        <w:tabs>
          <w:tab w:val="left" w:pos="993"/>
          <w:tab w:val="left" w:pos="1276"/>
        </w:tabs>
        <w:ind w:left="284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Состав установки</w:t>
      </w:r>
    </w:p>
    <w:p w:rsidR="00C57D94" w:rsidRPr="000962BD" w:rsidRDefault="00E239D2" w:rsidP="00C51C3A">
      <w:pPr>
        <w:numPr>
          <w:ilvl w:val="2"/>
          <w:numId w:val="36"/>
        </w:numPr>
        <w:tabs>
          <w:tab w:val="left" w:pos="993"/>
          <w:tab w:val="left" w:pos="1276"/>
          <w:tab w:val="num" w:pos="1560"/>
        </w:tabs>
        <w:spacing w:after="200" w:line="276" w:lineRule="auto"/>
        <w:ind w:left="284" w:firstLine="567"/>
        <w:jc w:val="both"/>
        <w:rPr>
          <w:rFonts w:ascii="Arial" w:hAnsi="Arial" w:cs="Arial"/>
          <w:sz w:val="24"/>
        </w:rPr>
      </w:pPr>
      <w:r w:rsidRPr="000962BD">
        <w:rPr>
          <w:rFonts w:ascii="Arial" w:hAnsi="Arial" w:cs="Arial"/>
          <w:sz w:val="24"/>
        </w:rPr>
        <w:t>Установка состоит из основных частей, представленных в таблице 2.5 настоящей инструкции.</w:t>
      </w:r>
      <w:r w:rsidR="000962BD" w:rsidRPr="000962BD">
        <w:rPr>
          <w:rFonts w:ascii="Arial" w:hAnsi="Arial" w:cs="Arial"/>
          <w:sz w:val="24"/>
        </w:rPr>
        <w:br w:type="page"/>
      </w:r>
    </w:p>
    <w:p w:rsidR="00E239D2" w:rsidRDefault="00E239D2" w:rsidP="00E239D2">
      <w:pPr>
        <w:tabs>
          <w:tab w:val="left" w:pos="1276"/>
        </w:tabs>
        <w:jc w:val="right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Таблица 2.5</w:t>
      </w:r>
    </w:p>
    <w:p w:rsidR="00C57D94" w:rsidRPr="00EB3CDA" w:rsidRDefault="00C57D94" w:rsidP="00E239D2">
      <w:pPr>
        <w:tabs>
          <w:tab w:val="left" w:pos="1276"/>
        </w:tabs>
        <w:jc w:val="right"/>
        <w:rPr>
          <w:rFonts w:ascii="Arial" w:hAnsi="Arial" w:cs="Arial"/>
          <w:sz w:val="24"/>
        </w:rPr>
      </w:pPr>
    </w:p>
    <w:tbl>
      <w:tblPr>
        <w:tblW w:w="9922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237"/>
        <w:gridCol w:w="709"/>
        <w:gridCol w:w="1842"/>
        <w:gridCol w:w="1134"/>
      </w:tblGrid>
      <w:tr w:rsidR="00E239D2" w:rsidRPr="00C57D94" w:rsidTr="00C57D94">
        <w:tc>
          <w:tcPr>
            <w:tcW w:w="6237" w:type="dxa"/>
          </w:tcPr>
          <w:p w:rsidR="00E239D2" w:rsidRPr="00C57D94" w:rsidRDefault="00E239D2" w:rsidP="00EB3CDA">
            <w:pPr>
              <w:tabs>
                <w:tab w:val="left" w:pos="1122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Наименование</w:t>
            </w:r>
          </w:p>
        </w:tc>
        <w:tc>
          <w:tcPr>
            <w:tcW w:w="709" w:type="dxa"/>
          </w:tcPr>
          <w:p w:rsidR="00E239D2" w:rsidRPr="00C57D94" w:rsidRDefault="00E239D2" w:rsidP="00EB3CDA">
            <w:pPr>
              <w:tabs>
                <w:tab w:val="left" w:pos="1122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К-во</w:t>
            </w:r>
          </w:p>
        </w:tc>
        <w:tc>
          <w:tcPr>
            <w:tcW w:w="1842" w:type="dxa"/>
          </w:tcPr>
          <w:p w:rsidR="00E239D2" w:rsidRPr="00C57D94" w:rsidRDefault="00E239D2" w:rsidP="00EB3CDA">
            <w:pPr>
              <w:tabs>
                <w:tab w:val="left" w:pos="1122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Обозначение на схеме</w:t>
            </w:r>
          </w:p>
        </w:tc>
        <w:tc>
          <w:tcPr>
            <w:tcW w:w="1134" w:type="dxa"/>
          </w:tcPr>
          <w:p w:rsidR="00E239D2" w:rsidRPr="00C57D94" w:rsidRDefault="00E239D2" w:rsidP="004F2A26">
            <w:pPr>
              <w:tabs>
                <w:tab w:val="left" w:pos="1122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Поз.</w:t>
            </w:r>
            <w:r w:rsidR="004F2A26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 Блок разделения воздуха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 Блок насосов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3 Блок арматуры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4 Короб переходной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5 Короб переходной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6 Испаритель ИА-30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346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8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7 Испаритель ИГ-0,3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345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9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8 Автоматизированная система контроля и управления установкой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9 Блок комплексной очистки АдВо-195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3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0 Фильтр ГФ-0,6-100-20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401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1 Электронагреватель НЭ-700/533-24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08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6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2 Сосуд мерный С-0,035/0,8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05, АП111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3 Сборник С-1,0/0,6-2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10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-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4 Паронагреватель НП-12000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09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9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5 Теплообменник ТВН-5-1-0,75/2,75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344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0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6 Скруббер АВО-26/32-5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02, АП103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1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7 Скруббер СВ-26/10-7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101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2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18 Агрегат турбодетандер-компрессорный ДТК-26/0,9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ТДК411,ТДК421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3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  <w:u w:val="single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 xml:space="preserve">19 Теплообменник </w:t>
            </w:r>
            <w:r w:rsidRPr="00C57D94">
              <w:rPr>
                <w:rFonts w:ascii="Arial" w:hAnsi="Arial" w:cs="Arial"/>
                <w:sz w:val="22"/>
                <w:szCs w:val="22"/>
                <w:u w:val="single"/>
              </w:rPr>
              <w:t>1000-ТКВ-1,6-М1-0</w:t>
            </w:r>
          </w:p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 xml:space="preserve">                                      20Г-6-1-У-гр1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АП412,Ап422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4</w:t>
            </w:r>
          </w:p>
        </w:tc>
      </w:tr>
      <w:tr w:rsidR="00E239D2" w:rsidRPr="00C57D94" w:rsidTr="00C57D94">
        <w:tc>
          <w:tcPr>
            <w:tcW w:w="6237" w:type="dxa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0 Электронасосный агрегат ЦНСА-300-120 с электродв</w:t>
            </w:r>
            <w:r w:rsidRPr="00C57D94">
              <w:rPr>
                <w:rFonts w:ascii="Arial" w:hAnsi="Arial" w:cs="Arial"/>
                <w:sz w:val="22"/>
                <w:szCs w:val="22"/>
              </w:rPr>
              <w:t>и</w:t>
            </w:r>
            <w:r w:rsidRPr="00C57D94">
              <w:rPr>
                <w:rFonts w:ascii="Arial" w:hAnsi="Arial" w:cs="Arial"/>
                <w:sz w:val="22"/>
                <w:szCs w:val="22"/>
              </w:rPr>
              <w:t>гателем</w:t>
            </w:r>
          </w:p>
        </w:tc>
        <w:tc>
          <w:tcPr>
            <w:tcW w:w="709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Н 101, Н102</w:t>
            </w:r>
          </w:p>
        </w:tc>
        <w:tc>
          <w:tcPr>
            <w:tcW w:w="1134" w:type="dxa"/>
            <w:vAlign w:val="center"/>
          </w:tcPr>
          <w:p w:rsidR="00E239D2" w:rsidRPr="00C57D94" w:rsidRDefault="00E239D2" w:rsidP="00C57D94">
            <w:pPr>
              <w:tabs>
                <w:tab w:val="left" w:pos="1122"/>
              </w:tabs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57D94">
              <w:rPr>
                <w:rFonts w:ascii="Arial" w:hAnsi="Arial" w:cs="Arial"/>
                <w:sz w:val="22"/>
                <w:szCs w:val="22"/>
              </w:rPr>
              <w:t>25</w:t>
            </w:r>
          </w:p>
        </w:tc>
      </w:tr>
    </w:tbl>
    <w:p w:rsidR="00E239D2" w:rsidRPr="00EB3CDA" w:rsidRDefault="00E239D2" w:rsidP="00E239D2">
      <w:pPr>
        <w:tabs>
          <w:tab w:val="left" w:pos="1122"/>
        </w:tabs>
        <w:ind w:firstLine="561"/>
        <w:jc w:val="both"/>
        <w:rPr>
          <w:rFonts w:ascii="Arial" w:hAnsi="Arial" w:cs="Arial"/>
          <w:sz w:val="24"/>
        </w:rPr>
      </w:pPr>
    </w:p>
    <w:p w:rsidR="00E239D2" w:rsidRPr="00EB3CDA" w:rsidRDefault="00E239D2" w:rsidP="00E239D2">
      <w:pPr>
        <w:tabs>
          <w:tab w:val="left" w:pos="1122"/>
        </w:tabs>
        <w:ind w:firstLine="561"/>
        <w:jc w:val="both"/>
        <w:rPr>
          <w:rFonts w:ascii="Arial" w:hAnsi="Arial" w:cs="Arial"/>
          <w:sz w:val="24"/>
        </w:rPr>
      </w:pPr>
    </w:p>
    <w:p w:rsidR="00E239D2" w:rsidRPr="00EB3CDA" w:rsidRDefault="00B70499" w:rsidP="00B70499">
      <w:pPr>
        <w:numPr>
          <w:ilvl w:val="0"/>
          <w:numId w:val="36"/>
        </w:numPr>
        <w:tabs>
          <w:tab w:val="left" w:pos="993"/>
        </w:tabs>
        <w:ind w:firstLine="491"/>
        <w:rPr>
          <w:rFonts w:ascii="Arial" w:hAnsi="Arial" w:cs="Arial"/>
          <w:sz w:val="24"/>
        </w:rPr>
      </w:pPr>
      <w:r>
        <w:rPr>
          <w:rFonts w:ascii="Arial" w:hAnsi="Arial" w:cs="Arial"/>
          <w:bCs/>
          <w:sz w:val="24"/>
        </w:rPr>
        <w:t xml:space="preserve"> </w:t>
      </w:r>
      <w:r w:rsidR="00E239D2" w:rsidRPr="00EB3CDA">
        <w:rPr>
          <w:rFonts w:ascii="Arial" w:hAnsi="Arial" w:cs="Arial"/>
          <w:bCs/>
          <w:sz w:val="24"/>
        </w:rPr>
        <w:t>УСТРОЙСТВО И РАБОТА УСТАНОВКИ</w:t>
      </w:r>
    </w:p>
    <w:p w:rsidR="00E239D2" w:rsidRPr="00EB3CDA" w:rsidRDefault="00E239D2" w:rsidP="00E239D2">
      <w:pPr>
        <w:rPr>
          <w:rFonts w:ascii="Arial" w:hAnsi="Arial" w:cs="Arial"/>
          <w:sz w:val="24"/>
        </w:rPr>
      </w:pPr>
    </w:p>
    <w:p w:rsidR="00E239D2" w:rsidRPr="00B70499" w:rsidRDefault="00E239D2" w:rsidP="00B70499">
      <w:pPr>
        <w:pStyle w:val="af4"/>
        <w:numPr>
          <w:ilvl w:val="1"/>
          <w:numId w:val="37"/>
        </w:numPr>
        <w:ind w:left="284" w:firstLine="567"/>
        <w:jc w:val="both"/>
        <w:rPr>
          <w:rFonts w:ascii="Arial" w:hAnsi="Arial" w:cs="Arial"/>
          <w:sz w:val="24"/>
        </w:rPr>
      </w:pPr>
      <w:r w:rsidRPr="00B70499">
        <w:rPr>
          <w:rFonts w:ascii="Arial" w:hAnsi="Arial" w:cs="Arial"/>
          <w:sz w:val="24"/>
        </w:rPr>
        <w:t>Принцип действия установки основан на предварительном сжатии атм</w:t>
      </w:r>
      <w:r w:rsidRPr="00B70499">
        <w:rPr>
          <w:rFonts w:ascii="Arial" w:hAnsi="Arial" w:cs="Arial"/>
          <w:sz w:val="24"/>
        </w:rPr>
        <w:t>о</w:t>
      </w:r>
      <w:r w:rsidRPr="00B70499">
        <w:rPr>
          <w:rFonts w:ascii="Arial" w:hAnsi="Arial" w:cs="Arial"/>
          <w:sz w:val="24"/>
        </w:rPr>
        <w:t>сферного воздуха, очистке, охлаждении и последующем его разделении на кисл</w:t>
      </w:r>
      <w:r w:rsidRPr="00B70499">
        <w:rPr>
          <w:rFonts w:ascii="Arial" w:hAnsi="Arial" w:cs="Arial"/>
          <w:sz w:val="24"/>
        </w:rPr>
        <w:t>о</w:t>
      </w:r>
      <w:r w:rsidRPr="00B70499">
        <w:rPr>
          <w:rFonts w:ascii="Arial" w:hAnsi="Arial" w:cs="Arial"/>
          <w:sz w:val="24"/>
        </w:rPr>
        <w:t>род, азот, аргон.</w:t>
      </w:r>
    </w:p>
    <w:p w:rsidR="00E239D2" w:rsidRPr="00EB3CDA" w:rsidRDefault="00E239D2" w:rsidP="00B70499">
      <w:pPr>
        <w:numPr>
          <w:ilvl w:val="1"/>
          <w:numId w:val="37"/>
        </w:num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Установка представляет собой изделие, состоящее из машинного обор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дования (турбодетандер-компрессорные агрегаты, насосы) аппаратов, арматуры и трубопроводов. Часть аппаратов, арматуры и трубопроводов, с целью уменьшения холодопотерь в окружающую среду заключены в металлические кожухи, заполн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е теплоизоляцией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ля проведения технологического процесса установка укомплектована системой контроля и управления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бота ус</w:t>
      </w:r>
      <w:r w:rsidR="00C57D94">
        <w:rPr>
          <w:rFonts w:ascii="Arial" w:hAnsi="Arial" w:cs="Arial"/>
          <w:sz w:val="24"/>
        </w:rPr>
        <w:t>тановки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560"/>
          <w:tab w:val="num" w:pos="4832"/>
        </w:tabs>
        <w:ind w:left="284" w:firstLine="567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бозначения оборудования установки соответствует перечню элементов                    2082 364121 6054 ПС3. Работа установки описана в соответствии со схемой пневм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идравлической принципиальной 0282 364121 6054 С3.</w:t>
      </w:r>
    </w:p>
    <w:p w:rsidR="00C57D94" w:rsidRDefault="00E239D2" w:rsidP="00B70499">
      <w:pPr>
        <w:numPr>
          <w:ilvl w:val="2"/>
          <w:numId w:val="37"/>
        </w:numPr>
        <w:tabs>
          <w:tab w:val="left" w:pos="993"/>
          <w:tab w:val="num" w:pos="1560"/>
          <w:tab w:val="num" w:pos="483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ологическая схема построена по циклу низкого давления с примен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ем блока комплексной очистки воздуха и турбодетандер-компрессорных агрег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ов. Основной разделительный аппарат построен по схеме двукратной ректифик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 xml:space="preserve">ции, </w:t>
      </w:r>
      <w:r w:rsidR="00814187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очистка</w:t>
      </w:r>
      <w:r w:rsidR="00814187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 xml:space="preserve"> аргона</w:t>
      </w:r>
      <w:r w:rsidR="00814187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 xml:space="preserve"> от кислорода осуществляется в установке очистки аргона </w:t>
      </w:r>
      <w:r w:rsidR="00814187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АрТ-0,75.</w:t>
      </w:r>
    </w:p>
    <w:p w:rsidR="000962BD" w:rsidRDefault="000962BD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560"/>
          <w:tab w:val="num" w:pos="483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Воздух, сжатый в турбокомпрессоре, поступает в два параллельно ра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ающих воздушных скруббера АП101 и АП102 системы азотно-водяного охлаждения за счет подачи в скрубберы холодной воды с температурой 280</w:t>
      </w:r>
      <w:r w:rsidR="00C57D94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  <w:vertAlign w:val="superscript"/>
        </w:rPr>
        <w:t>0</w:t>
      </w:r>
      <w:r w:rsidRPr="00EB3CDA">
        <w:rPr>
          <w:rFonts w:ascii="Arial" w:hAnsi="Arial" w:cs="Arial"/>
          <w:sz w:val="24"/>
        </w:rPr>
        <w:t xml:space="preserve">К (7 </w:t>
      </w:r>
      <w:r w:rsidRPr="00EB3CDA">
        <w:rPr>
          <w:rFonts w:ascii="Arial" w:hAnsi="Arial" w:cs="Arial"/>
          <w:sz w:val="24"/>
          <w:vertAlign w:val="superscript"/>
        </w:rPr>
        <w:t>0</w:t>
      </w:r>
      <w:r w:rsidRPr="00EB3CDA">
        <w:rPr>
          <w:rFonts w:ascii="Arial" w:hAnsi="Arial" w:cs="Arial"/>
          <w:sz w:val="24"/>
        </w:rPr>
        <w:t>С)</w:t>
      </w:r>
      <w:r w:rsidR="005104BD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и оборотной воды с температурой 303</w:t>
      </w:r>
      <w:r w:rsidR="00C57D94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  <w:vertAlign w:val="superscript"/>
        </w:rPr>
        <w:t>0</w:t>
      </w:r>
      <w:r w:rsidRPr="00EB3CDA">
        <w:rPr>
          <w:rFonts w:ascii="Arial" w:hAnsi="Arial" w:cs="Arial"/>
          <w:sz w:val="24"/>
        </w:rPr>
        <w:t xml:space="preserve">К (30 </w:t>
      </w:r>
      <w:r w:rsidRPr="00EB3CDA">
        <w:rPr>
          <w:rFonts w:ascii="Arial" w:hAnsi="Arial" w:cs="Arial"/>
          <w:sz w:val="24"/>
          <w:vertAlign w:val="superscript"/>
        </w:rPr>
        <w:t>0</w:t>
      </w:r>
      <w:r w:rsidRPr="00EB3CDA">
        <w:rPr>
          <w:rFonts w:ascii="Arial" w:hAnsi="Arial" w:cs="Arial"/>
          <w:sz w:val="24"/>
        </w:rPr>
        <w:t>С).</w:t>
      </w:r>
    </w:p>
    <w:p w:rsidR="00E239D2" w:rsidRPr="00EB3CDA" w:rsidRDefault="00E239D2" w:rsidP="003A336B">
      <w:pPr>
        <w:tabs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сле скрубберов воздух поступает в один из двух попеременно работающих адсорберов блока комплексной очистки (БКО), где происходит удаление влаги, дв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окиси углерода, углеводородов и других примесей из воздуха.</w:t>
      </w:r>
    </w:p>
    <w:p w:rsidR="00E239D2" w:rsidRPr="00EB3CDA" w:rsidRDefault="00E239D2" w:rsidP="003A336B">
      <w:pPr>
        <w:tabs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сле БКО поток воздуха разделяется на несколько потоков: большая часть потока поступает на охлаждение в пластинчато-ребристые нереверсивные теплоо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менни</w:t>
      </w:r>
      <w:r w:rsidR="003A336B">
        <w:rPr>
          <w:rFonts w:ascii="Arial" w:hAnsi="Arial" w:cs="Arial"/>
          <w:sz w:val="24"/>
        </w:rPr>
        <w:t>ки АП301-</w:t>
      </w:r>
      <w:r w:rsidRPr="00EB3CDA">
        <w:rPr>
          <w:rFonts w:ascii="Arial" w:hAnsi="Arial" w:cs="Arial"/>
          <w:sz w:val="24"/>
        </w:rPr>
        <w:t>АП304, другая часть потока поступает в дожимающий компрессор турбодетандер-компрессорного агрегата ТДК411 (ТДК421). Небольшой поток отб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рается в аргонный теплообменник АП336.</w:t>
      </w:r>
    </w:p>
    <w:p w:rsidR="00E239D2" w:rsidRPr="00EB3CDA" w:rsidRDefault="00E239D2" w:rsidP="003A336B">
      <w:pPr>
        <w:tabs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</w:t>
      </w:r>
      <w:r w:rsidR="003A336B">
        <w:rPr>
          <w:rFonts w:ascii="Arial" w:hAnsi="Arial" w:cs="Arial"/>
          <w:sz w:val="24"/>
        </w:rPr>
        <w:t>роходя по теплообменникам АП301-</w:t>
      </w:r>
      <w:r w:rsidRPr="00EB3CDA">
        <w:rPr>
          <w:rFonts w:ascii="Arial" w:hAnsi="Arial" w:cs="Arial"/>
          <w:sz w:val="24"/>
        </w:rPr>
        <w:t>АП304, воздух охлаждается за счет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огрева потоков отбросного азота, чистого азота и кислорода. После охлаждения большая часть воздуха направляется в нижнюю колонну АП307 на ректификацию, а другая часть воздуха отбирается на подогреватели АП316, АП318 обратных потоков, в секцию подогрева теплообменника АП319 и в конденсатор-испаритель АП339, где воздух конденсируется, и в виде жидкости поступает в нижнюю колонну.</w:t>
      </w:r>
    </w:p>
    <w:p w:rsidR="00E239D2" w:rsidRPr="00EB3CDA" w:rsidRDefault="00E239D2" w:rsidP="003A336B">
      <w:pPr>
        <w:tabs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ток воздуха после дожимающего компрессора проходит теплообменник АП412 (АП422), охлаждается водой и п</w:t>
      </w:r>
      <w:r w:rsidR="003A336B">
        <w:rPr>
          <w:rFonts w:ascii="Arial" w:hAnsi="Arial" w:cs="Arial"/>
          <w:sz w:val="24"/>
        </w:rPr>
        <w:t>оступает в теплообменники АП301-АП</w:t>
      </w:r>
      <w:r w:rsidRPr="00EB3CDA">
        <w:rPr>
          <w:rFonts w:ascii="Arial" w:hAnsi="Arial" w:cs="Arial"/>
          <w:sz w:val="24"/>
        </w:rPr>
        <w:t>304 на дальнейшее охлаждение за счет подогрева потоков отбросного азота, чистого азота и кислорода. Из средней части теплообменников дожатый воздух, так называемый детандерный поток, направляется в турбодетандер - компрессорного агрегата ТДК411 (ТДК421), где расширяется, и далее поступает на ректификацию в конц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трационную колонну АП308-1.</w:t>
      </w:r>
    </w:p>
    <w:p w:rsidR="00E239D2" w:rsidRPr="00EB3CDA" w:rsidRDefault="00E239D2" w:rsidP="003A336B">
      <w:pPr>
        <w:tabs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едварительное разделение воздуха происходит в нижней колонне, из к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ой отводится кубовая жидкость, газообразный азот и грязная азотная флегма.</w:t>
      </w:r>
    </w:p>
    <w:p w:rsidR="00E239D2" w:rsidRPr="00EB3CDA" w:rsidRDefault="00E239D2" w:rsidP="003A336B">
      <w:pPr>
        <w:tabs>
          <w:tab w:val="left" w:pos="851"/>
          <w:tab w:val="left" w:pos="993"/>
          <w:tab w:val="num" w:pos="2694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убовая жидкость из нижней колонны поступает в секцию кубовой жидкости т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плообменникаАП319, где переохлаждается потоком отбросного азота. После тепл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обменника поток кубовой жидкости разделяется на два потока:</w:t>
      </w:r>
    </w:p>
    <w:p w:rsidR="00E239D2" w:rsidRPr="00EB3CDA" w:rsidRDefault="00E239D2" w:rsidP="00B94E79">
      <w:pPr>
        <w:numPr>
          <w:ilvl w:val="0"/>
          <w:numId w:val="11"/>
        </w:numPr>
        <w:tabs>
          <w:tab w:val="clear" w:pos="720"/>
          <w:tab w:val="left" w:pos="-142"/>
          <w:tab w:val="num" w:pos="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дин поток дросселируется в сепаратор АП325, откуда часть кубовой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 поступает в конденсаторы АП329 колонны сырого аргона, а другая часть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 через переливной патрубок поступает в концентрационную колонну;</w:t>
      </w:r>
    </w:p>
    <w:p w:rsidR="00E239D2" w:rsidRPr="00EB3CDA" w:rsidRDefault="00E239D2" w:rsidP="003A336B">
      <w:pPr>
        <w:numPr>
          <w:ilvl w:val="0"/>
          <w:numId w:val="11"/>
        </w:numPr>
        <w:tabs>
          <w:tab w:val="clear" w:pos="720"/>
          <w:tab w:val="num" w:pos="851"/>
          <w:tab w:val="left" w:pos="112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ругой поток кубовой жидкости дросселируется в конденсатор АП330 сырого аргона.</w:t>
      </w:r>
    </w:p>
    <w:p w:rsidR="00E239D2" w:rsidRPr="00EB3CDA" w:rsidRDefault="00E239D2" w:rsidP="003A336B">
      <w:pPr>
        <w:tabs>
          <w:tab w:val="left" w:pos="851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ольшая часть поступившей в конденсаторы А</w:t>
      </w:r>
      <w:r w:rsidRPr="00EB3CDA">
        <w:rPr>
          <w:rFonts w:ascii="Arial" w:hAnsi="Arial" w:cs="Arial"/>
          <w:caps/>
          <w:sz w:val="24"/>
        </w:rPr>
        <w:t>п</w:t>
      </w:r>
      <w:r w:rsidRPr="00EB3CDA">
        <w:rPr>
          <w:rFonts w:ascii="Arial" w:hAnsi="Arial" w:cs="Arial"/>
          <w:sz w:val="24"/>
        </w:rPr>
        <w:t xml:space="preserve">329 и </w:t>
      </w:r>
      <w:r w:rsidRPr="00EB3CDA">
        <w:rPr>
          <w:rFonts w:ascii="Arial" w:hAnsi="Arial" w:cs="Arial"/>
          <w:caps/>
          <w:sz w:val="24"/>
        </w:rPr>
        <w:t>Ап3</w:t>
      </w:r>
      <w:r w:rsidRPr="00EB3CDA">
        <w:rPr>
          <w:rFonts w:ascii="Arial" w:hAnsi="Arial" w:cs="Arial"/>
          <w:sz w:val="24"/>
        </w:rPr>
        <w:t>30 жидкости испар</w:t>
      </w:r>
      <w:r w:rsidRPr="00EB3CDA">
        <w:rPr>
          <w:rFonts w:ascii="Arial" w:hAnsi="Arial" w:cs="Arial"/>
          <w:sz w:val="24"/>
        </w:rPr>
        <w:t>я</w:t>
      </w:r>
      <w:r w:rsidRPr="00EB3CDA">
        <w:rPr>
          <w:rFonts w:ascii="Arial" w:hAnsi="Arial" w:cs="Arial"/>
          <w:sz w:val="24"/>
        </w:rPr>
        <w:t>ется в них, и через сепаратор АП325 пары кубовой жидкости отводятся в концентр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ционную колонну. Для обеспечения взрывобезопасной работы конденсаторов н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большая часть кубовой жидкости сливается в концентрационную колонну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рязная азотная флегма отбирается с промежуточной тарелки нижней колонны, переохлаждается в азотной секции теплообменника АП319 потоком отбросного аз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а из концентрационной колонны. После переохлаждения</w:t>
      </w:r>
      <w:r w:rsidR="00155F2C">
        <w:rPr>
          <w:rFonts w:ascii="Arial" w:hAnsi="Arial" w:cs="Arial"/>
          <w:sz w:val="24"/>
        </w:rPr>
        <w:t>,</w:t>
      </w:r>
      <w:r w:rsidRPr="00EB3CDA">
        <w:rPr>
          <w:rFonts w:ascii="Arial" w:hAnsi="Arial" w:cs="Arial"/>
          <w:sz w:val="24"/>
        </w:rPr>
        <w:t xml:space="preserve"> часть потока дросселир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ется в концентрационную колону, а другая часть потока дросселируется в верхний конденсатор колонны чистого аргона АП328, где жидкий азот испаряется в поток о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бросного азота из концентрационной колонны.</w:t>
      </w:r>
    </w:p>
    <w:p w:rsidR="003A336B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Чистый газообразный азот из нижней колонны направляется в три параллельно работающих основных конденсатора А</w:t>
      </w:r>
      <w:r w:rsidRPr="00EB3CDA">
        <w:rPr>
          <w:rFonts w:ascii="Arial" w:hAnsi="Arial" w:cs="Arial"/>
          <w:caps/>
          <w:sz w:val="24"/>
        </w:rPr>
        <w:t>п</w:t>
      </w:r>
      <w:r w:rsidRPr="00EB3CDA">
        <w:rPr>
          <w:rFonts w:ascii="Arial" w:hAnsi="Arial" w:cs="Arial"/>
          <w:sz w:val="24"/>
        </w:rPr>
        <w:t>309 и АП310 и в нижний конденсатор АП331 колонны чистого аргона. Небольшое количество азота из нижней колонны отбирае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 xml:space="preserve">ся в теплообменник АП344 и далее направляется в установку </w:t>
      </w:r>
      <w:r w:rsidR="008C6E8C">
        <w:rPr>
          <w:rFonts w:ascii="Arial" w:hAnsi="Arial" w:cs="Arial"/>
          <w:sz w:val="24"/>
        </w:rPr>
        <w:t>«Хром-3»</w:t>
      </w:r>
      <w:r w:rsidRPr="00EB3CDA">
        <w:rPr>
          <w:rFonts w:ascii="Arial" w:hAnsi="Arial" w:cs="Arial"/>
          <w:sz w:val="24"/>
        </w:rPr>
        <w:t xml:space="preserve"> для наддува печей выжигания.</w:t>
      </w:r>
    </w:p>
    <w:p w:rsidR="003A336B" w:rsidRDefault="003A336B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В основных конденсаторах азот конденсируется за счет кипения жидкого кисл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ода, получаемого в отгонной колонне АП308. Жидкий азот из конденсаторов стек</w:t>
      </w:r>
      <w:r w:rsidRPr="00EB3CDA">
        <w:rPr>
          <w:rFonts w:ascii="Arial" w:hAnsi="Arial" w:cs="Arial"/>
          <w:sz w:val="24"/>
        </w:rPr>
        <w:t>а</w:t>
      </w:r>
      <w:r w:rsidR="003A336B">
        <w:rPr>
          <w:rFonts w:ascii="Arial" w:hAnsi="Arial" w:cs="Arial"/>
          <w:sz w:val="24"/>
        </w:rPr>
        <w:t>ет в сборник АП</w:t>
      </w:r>
      <w:r w:rsidRPr="00EB3CDA">
        <w:rPr>
          <w:rFonts w:ascii="Arial" w:hAnsi="Arial" w:cs="Arial"/>
          <w:sz w:val="24"/>
        </w:rPr>
        <w:t>321 и далее в качестве чистой азотной флегмы подается на орош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е колонны АП308-1. В нижнюю колонну флегма подается непосредственно из сборника жидкого азота. Жидкий азот, поступающий на орошение концентрационной колонны АП308-1, предварительно переохлаждается в азотной секции теплообм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ика АП318 потоком чистого газообразного азота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едусмотрена возможность отбора жидкого азота потребителю после тепл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обменника АП318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Несконденсированный в основных конденсаторах азот отводится в отпарную колонну АП340 на ректификацию. Из куба колонны жидкий азот переохлаждается в азотной секции теплообменника АП319 потоком отбросного азота и дросселируется в концентратор АП341 неоногелиевой смеси, откуда жидкий и газообразный азот возвращается в концентрационную колонну, а газообразный азот из отпарной кол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 отводится в конденсатор АП338 криптоновой колонны АП337, где конденсируется в змеевике за счет кипения жидкого кислорода, поступающего из криптоновой кол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. Сконденсированный азот стекает в верхнюю часть отпарной колонны, а неск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денсированный газообразный азот из конденсатора отдувается в концентратор, из-под крышки концентратора неоногелиевой смеси через теплообменник АП344 выд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ется потребителю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з концентрационной колонны АП308-1 после разделения выходят следующие потоки: газообразный чистый и отбросной азот, жидкая аргонная фракция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ый чистый азот отбирается из колонны, проходит теплообменник</w:t>
      </w:r>
      <w:r w:rsidR="003A336B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АП318 и напра</w:t>
      </w:r>
      <w:r w:rsidR="003A336B">
        <w:rPr>
          <w:rFonts w:ascii="Arial" w:hAnsi="Arial" w:cs="Arial"/>
          <w:sz w:val="24"/>
        </w:rPr>
        <w:t>вляется  в теплообменники АП301-</w:t>
      </w:r>
      <w:r w:rsidRPr="00EB3CDA">
        <w:rPr>
          <w:rFonts w:ascii="Arial" w:hAnsi="Arial" w:cs="Arial"/>
          <w:sz w:val="24"/>
        </w:rPr>
        <w:t>АП304 и далее выдается потреб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телю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бросной азот из колонны проходит теплообменник АП319 и далее направл</w:t>
      </w:r>
      <w:r w:rsidRPr="00EB3CDA">
        <w:rPr>
          <w:rFonts w:ascii="Arial" w:hAnsi="Arial" w:cs="Arial"/>
          <w:sz w:val="24"/>
        </w:rPr>
        <w:t>я</w:t>
      </w:r>
      <w:r w:rsidR="003A336B">
        <w:rPr>
          <w:rFonts w:ascii="Arial" w:hAnsi="Arial" w:cs="Arial"/>
          <w:sz w:val="24"/>
        </w:rPr>
        <w:t>ется в теплообменники АП301-</w:t>
      </w:r>
      <w:r w:rsidRPr="00EB3CDA">
        <w:rPr>
          <w:rFonts w:ascii="Arial" w:hAnsi="Arial" w:cs="Arial"/>
          <w:sz w:val="24"/>
        </w:rPr>
        <w:t>АП304. После теплообменников отбросной азот ча</w:t>
      </w:r>
      <w:r w:rsidRPr="00EB3CDA">
        <w:rPr>
          <w:rFonts w:ascii="Arial" w:hAnsi="Arial" w:cs="Arial"/>
          <w:sz w:val="24"/>
        </w:rPr>
        <w:t>с</w:t>
      </w:r>
      <w:r w:rsidRPr="00EB3CDA">
        <w:rPr>
          <w:rFonts w:ascii="Arial" w:hAnsi="Arial" w:cs="Arial"/>
          <w:sz w:val="24"/>
        </w:rPr>
        <w:t xml:space="preserve">тично отбирается на 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КО для регенерации и охлаждения адсорбента в адсорберах БКО, а остал</w:t>
      </w:r>
      <w:r w:rsidRPr="00EB3CDA">
        <w:rPr>
          <w:rFonts w:ascii="Arial" w:hAnsi="Arial" w:cs="Arial"/>
          <w:sz w:val="24"/>
        </w:rPr>
        <w:t>ь</w:t>
      </w:r>
      <w:r w:rsidRPr="00EB3CDA">
        <w:rPr>
          <w:rFonts w:ascii="Arial" w:hAnsi="Arial" w:cs="Arial"/>
          <w:sz w:val="24"/>
        </w:rPr>
        <w:t>ной азот направляется в азотный скруббер АП103 для охлаждения воды. Азот из скруббера выбрасывается в атмосферу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ая аргонная фракция из куба концентрационной колонны транспортным электронасосом Н304 (Н305) подается в сборник АП327, откуда часть жидкости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упает в куб концентрационной колонны, а другая часть жидкости через переливной патрубок поступает в отгонную колонну в качестве флегмы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ый кислород из отгонной колонны АП308 проходит сепаратор АП31</w:t>
      </w:r>
      <w:r w:rsidR="003A336B">
        <w:rPr>
          <w:rFonts w:ascii="Arial" w:hAnsi="Arial" w:cs="Arial"/>
          <w:sz w:val="24"/>
        </w:rPr>
        <w:t>5, теплообменники Ап316 и АП301-</w:t>
      </w:r>
      <w:r w:rsidRPr="00EB3CDA">
        <w:rPr>
          <w:rFonts w:ascii="Arial" w:hAnsi="Arial" w:cs="Arial"/>
          <w:sz w:val="24"/>
        </w:rPr>
        <w:t>АП304 и выдается потребителю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ий кислород из куба отгонной колонны равномерно распределяется в два параллельно работающих основных конденсатора АП310, где частично испаряется за счет конденсации азота из нижней колонны. Неиспарившийся кислород поступает в третий основной конденсатор АП309, где также частично испаряется. Газообра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ный кислород из трех конденсаторов возвращается в отгонную колонну.</w:t>
      </w:r>
    </w:p>
    <w:p w:rsidR="000962BD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ля обеспечения взрывобезопасной работы конденсаторов предусмотрен ци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куляционный контур на потоке жидкого кислорода из конденсатора А</w:t>
      </w:r>
      <w:r w:rsidRPr="00EB3CDA">
        <w:rPr>
          <w:rFonts w:ascii="Arial" w:hAnsi="Arial" w:cs="Arial"/>
          <w:caps/>
          <w:sz w:val="24"/>
        </w:rPr>
        <w:t>п3</w:t>
      </w:r>
      <w:r w:rsidRPr="00EB3CDA">
        <w:rPr>
          <w:rFonts w:ascii="Arial" w:hAnsi="Arial" w:cs="Arial"/>
          <w:sz w:val="24"/>
        </w:rPr>
        <w:t>09. Жидкий кислород насосом Н301 подается в один из адсорберов АП311 (А</w:t>
      </w:r>
      <w:r w:rsidRPr="00EB3CDA">
        <w:rPr>
          <w:rFonts w:ascii="Arial" w:hAnsi="Arial" w:cs="Arial"/>
          <w:caps/>
          <w:sz w:val="24"/>
        </w:rPr>
        <w:t>п</w:t>
      </w:r>
      <w:r w:rsidRPr="00EB3CDA">
        <w:rPr>
          <w:rFonts w:ascii="Arial" w:hAnsi="Arial" w:cs="Arial"/>
          <w:sz w:val="24"/>
        </w:rPr>
        <w:t>312), где очищ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ется от примесей, и затем проходит один из фильтров А</w:t>
      </w:r>
      <w:r w:rsidRPr="00EB3CDA">
        <w:rPr>
          <w:rFonts w:ascii="Arial" w:hAnsi="Arial" w:cs="Arial"/>
          <w:caps/>
          <w:sz w:val="24"/>
        </w:rPr>
        <w:t>п3</w:t>
      </w:r>
      <w:r w:rsidRPr="00EB3CDA">
        <w:rPr>
          <w:rFonts w:ascii="Arial" w:hAnsi="Arial" w:cs="Arial"/>
          <w:sz w:val="24"/>
        </w:rPr>
        <w:t>13 (АП314). Часть потока жидкого кислорода поступает в трубопровод –</w:t>
      </w:r>
      <w:r w:rsidR="003A336B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распределитель АП317, откуда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 xml:space="preserve">кость сливается в конденсатор </w:t>
      </w:r>
      <w:r w:rsidRPr="00EB3CDA">
        <w:rPr>
          <w:rFonts w:ascii="Arial" w:hAnsi="Arial" w:cs="Arial"/>
          <w:caps/>
          <w:sz w:val="24"/>
        </w:rPr>
        <w:t>Ап3</w:t>
      </w:r>
      <w:r w:rsidRPr="00EB3CDA">
        <w:rPr>
          <w:rFonts w:ascii="Arial" w:hAnsi="Arial" w:cs="Arial"/>
          <w:sz w:val="24"/>
        </w:rPr>
        <w:t>09, а газ подсоединяется к потоку газообразного кислорода из основных конденсаторов. Другая часть потока жидкого кислорода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 xml:space="preserve">ступает в нижнюю часть криптоновой колонны АП337. </w:t>
      </w:r>
      <w:r w:rsidR="003A336B">
        <w:rPr>
          <w:rFonts w:ascii="Arial" w:hAnsi="Arial" w:cs="Arial"/>
          <w:sz w:val="24"/>
        </w:rPr>
        <w:t xml:space="preserve">В верхнюю часть </w:t>
      </w:r>
      <w:r w:rsidRPr="00EB3CDA">
        <w:rPr>
          <w:rFonts w:ascii="Arial" w:hAnsi="Arial" w:cs="Arial"/>
          <w:sz w:val="24"/>
        </w:rPr>
        <w:t>колонны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упает жидкий кислород из кармана отгонной колонны. Предусмотрен отбор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кислорода потребителю.</w:t>
      </w:r>
    </w:p>
    <w:p w:rsidR="000962BD" w:rsidRDefault="000962BD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Газообразный кислород, выходящий из верхней части криптоновой колонны, соединяется с общим потоком газообразного кислорода перед теплообменником АП316. Жидкий кислород из куба криптоновой колонны поступает на испарение в конденсатор А</w:t>
      </w:r>
      <w:r w:rsidRPr="00EB3CDA">
        <w:rPr>
          <w:rFonts w:ascii="Arial" w:hAnsi="Arial" w:cs="Arial"/>
          <w:caps/>
          <w:sz w:val="24"/>
        </w:rPr>
        <w:t>п</w:t>
      </w:r>
      <w:r w:rsidRPr="00EB3CDA">
        <w:rPr>
          <w:rFonts w:ascii="Arial" w:hAnsi="Arial" w:cs="Arial"/>
          <w:sz w:val="24"/>
        </w:rPr>
        <w:t>338 криптоновой колонны. Газообразный кислород возвращается в нижнюю часть криптоновой колонны, а оставшаяся часть жидкого кислорода из к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денсатора направляется в испаритель-конденсатор АП339, где происходит оконч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ельное концентрирование криптонового концентрата. Криптоновый концентрат о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 xml:space="preserve">бирается в испаритель АП345 и далее  направляется в установку </w:t>
      </w:r>
      <w:r w:rsidR="00B2381F">
        <w:rPr>
          <w:rFonts w:ascii="Arial" w:hAnsi="Arial" w:cs="Arial"/>
          <w:sz w:val="24"/>
        </w:rPr>
        <w:t>«Хром-3»</w:t>
      </w:r>
      <w:r w:rsidRPr="00EB3CDA">
        <w:rPr>
          <w:rFonts w:ascii="Arial" w:hAnsi="Arial" w:cs="Arial"/>
          <w:sz w:val="24"/>
        </w:rPr>
        <w:t>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ый кислород из испарителя-конденсатора отводится в нижнюю часть криптоновой колонны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ая аргонная фракция из отгонной колонны направляется частично в концентрационную колонну АП308-1, а другая часть  фракции поступает в колонну сырого аргона АП326, из которой жидкая аргонная фракция возвращается в колонну АП308-1, а газообразный сырой аргон поступает на конденсацию в три параллельно работающих конденсатора АП329 колонны сырого аргона, где в межтрубном п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ранстве кипит кубовая жидкость. Жидкий аргон из конденсаторов в качестве фле</w:t>
      </w:r>
      <w:r w:rsidRPr="00EB3CDA">
        <w:rPr>
          <w:rFonts w:ascii="Arial" w:hAnsi="Arial" w:cs="Arial"/>
          <w:sz w:val="24"/>
        </w:rPr>
        <w:t>г</w:t>
      </w:r>
      <w:r w:rsidRPr="00EB3CDA">
        <w:rPr>
          <w:rFonts w:ascii="Arial" w:hAnsi="Arial" w:cs="Arial"/>
          <w:sz w:val="24"/>
        </w:rPr>
        <w:t>мы возвращается в колонну сырого аргона, а газообразный аргон отдувается в к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денсатор АП330 сырого аргона, где конденсируется за счет кипения кубовой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зото-аргонная смесь из конденсатора сырого аргона через теплообменн</w:t>
      </w:r>
      <w:r w:rsidR="003A336B">
        <w:rPr>
          <w:rFonts w:ascii="Arial" w:hAnsi="Arial" w:cs="Arial"/>
          <w:sz w:val="24"/>
        </w:rPr>
        <w:t>ик АП344 отдувается в атмосферу</w:t>
      </w:r>
      <w:r w:rsidRPr="00EB3CDA">
        <w:rPr>
          <w:rFonts w:ascii="Arial" w:hAnsi="Arial" w:cs="Arial"/>
          <w:sz w:val="24"/>
        </w:rPr>
        <w:t>, а жидкий аргон под давлением столба жидкости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упает в теплообменник АП336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теплообменнике жидкий аргон испаряется и подогревается за счет потоков: технического аргона из АрТ-0,75 и воздуха после блока комплексной очистки. Те</w:t>
      </w:r>
      <w:r w:rsidRPr="00EB3CDA">
        <w:rPr>
          <w:rFonts w:ascii="Arial" w:hAnsi="Arial" w:cs="Arial"/>
          <w:sz w:val="24"/>
        </w:rPr>
        <w:t>п</w:t>
      </w:r>
      <w:r w:rsidRPr="00EB3CDA">
        <w:rPr>
          <w:rFonts w:ascii="Arial" w:hAnsi="Arial" w:cs="Arial"/>
          <w:sz w:val="24"/>
        </w:rPr>
        <w:t>лый сырой аргон из теплообменника направляется на очистку от кислорода в АрТ-0,75 и, уже как технический аргон, возвращается в установку, проходит теплообм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ик АП336, охлаждается и поступает в среднюю часть колонны чистого аргона АП328 на очистку от азота.</w:t>
      </w:r>
    </w:p>
    <w:p w:rsidR="00E239D2" w:rsidRPr="00EB3CDA" w:rsidRDefault="00E239D2" w:rsidP="003A336B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ий аргон из куба колонны чистого аргона поступает в нижний конденсатор АП331, где часть его испаряется за счет конденсации азота, и возвращается в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онну, где, поднимаясь по тарелкам, обогащается низкокипящим азотом, конденс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руется в верхнем конденсаторе колонны чистого аргона за счет кипения жидкого азота. Из-под крышки верхнего конденсатора колонны чистого аргона азото-аргоно-водородная смесь отдувается через теплообмен</w:t>
      </w:r>
      <w:r w:rsidR="003A336B">
        <w:rPr>
          <w:rFonts w:ascii="Arial" w:hAnsi="Arial" w:cs="Arial"/>
          <w:sz w:val="24"/>
        </w:rPr>
        <w:t xml:space="preserve">ник </w:t>
      </w:r>
      <w:r w:rsidRPr="00EB3CDA">
        <w:rPr>
          <w:rFonts w:ascii="Arial" w:hAnsi="Arial" w:cs="Arial"/>
          <w:sz w:val="24"/>
        </w:rPr>
        <w:t xml:space="preserve"> АП 344 в атмосферу. Жидкий чистый аргон из нижнего конденсатора А</w:t>
      </w:r>
      <w:r w:rsidRPr="00EB3CDA">
        <w:rPr>
          <w:rFonts w:ascii="Arial" w:hAnsi="Arial" w:cs="Arial"/>
          <w:caps/>
          <w:sz w:val="24"/>
        </w:rPr>
        <w:t>п</w:t>
      </w:r>
      <w:r w:rsidRPr="00EB3CDA">
        <w:rPr>
          <w:rFonts w:ascii="Arial" w:hAnsi="Arial" w:cs="Arial"/>
          <w:sz w:val="24"/>
        </w:rPr>
        <w:t>331 поступает в емкость чистого аргона АП334 и далее выдается потребителю.</w:t>
      </w:r>
    </w:p>
    <w:p w:rsidR="00E239D2" w:rsidRPr="00EB3CDA" w:rsidRDefault="00E239D2" w:rsidP="003A336B">
      <w:pPr>
        <w:tabs>
          <w:tab w:val="left" w:pos="993"/>
          <w:tab w:val="num" w:pos="2694"/>
        </w:tabs>
        <w:ind w:left="284"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E239D2">
      <w:pPr>
        <w:tabs>
          <w:tab w:val="left" w:pos="993"/>
          <w:tab w:val="num" w:pos="2694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5104BD" w:rsidP="00B70499">
      <w:pPr>
        <w:numPr>
          <w:ilvl w:val="0"/>
          <w:numId w:val="37"/>
        </w:numPr>
        <w:tabs>
          <w:tab w:val="left" w:pos="993"/>
        </w:tabs>
        <w:ind w:firstLine="491"/>
        <w:rPr>
          <w:rFonts w:ascii="Arial" w:hAnsi="Arial" w:cs="Arial"/>
          <w:sz w:val="24"/>
        </w:rPr>
      </w:pPr>
      <w:r>
        <w:rPr>
          <w:rFonts w:ascii="Arial" w:hAnsi="Arial" w:cs="Arial"/>
          <w:bCs/>
          <w:sz w:val="24"/>
        </w:rPr>
        <w:t xml:space="preserve">  </w:t>
      </w:r>
      <w:r w:rsidR="00E239D2" w:rsidRPr="00EB3CDA">
        <w:rPr>
          <w:rFonts w:ascii="Arial" w:hAnsi="Arial" w:cs="Arial"/>
          <w:bCs/>
          <w:sz w:val="24"/>
        </w:rPr>
        <w:t>УСТРОЙСТВО И РАБОТА</w:t>
      </w:r>
      <w:r>
        <w:rPr>
          <w:rFonts w:ascii="Arial" w:hAnsi="Arial" w:cs="Arial"/>
          <w:bCs/>
          <w:sz w:val="24"/>
        </w:rPr>
        <w:t xml:space="preserve"> </w:t>
      </w:r>
      <w:r w:rsidR="00E239D2" w:rsidRPr="00EB3CDA">
        <w:rPr>
          <w:rFonts w:ascii="Arial" w:hAnsi="Arial" w:cs="Arial"/>
          <w:bCs/>
          <w:sz w:val="24"/>
        </w:rPr>
        <w:t xml:space="preserve"> СОСТАВНЫХ ЧАСТЕЙ</w:t>
      </w:r>
    </w:p>
    <w:p w:rsidR="00E239D2" w:rsidRPr="00EB3CDA" w:rsidRDefault="00E239D2" w:rsidP="005104BD">
      <w:pPr>
        <w:tabs>
          <w:tab w:val="left" w:pos="993"/>
        </w:tabs>
        <w:ind w:left="284" w:firstLine="567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лок разделения возду</w:t>
      </w:r>
      <w:r w:rsidR="005104BD">
        <w:rPr>
          <w:rFonts w:ascii="Arial" w:hAnsi="Arial" w:cs="Arial"/>
          <w:sz w:val="24"/>
          <w:szCs w:val="24"/>
        </w:rPr>
        <w:t>ха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560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состоит из аппаратов, арматуры и насосов, связанных между собой трубопроводами, изготовленных из хромникелиевой стали и алюминиевых сплавов. Оборудование блока помещено в герметичный металлический кожух, установл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на фундаменте. Свободное пространство внутри кожуха заполнено перлитовым песком.</w:t>
      </w:r>
    </w:p>
    <w:p w:rsidR="00E239D2" w:rsidRPr="00EB3CDA" w:rsidRDefault="00E239D2" w:rsidP="005104BD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жух блока разделен на три отсека: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теплообменников;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ректификации;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основных конденсаторов.</w:t>
      </w:r>
    </w:p>
    <w:p w:rsidR="005104BD" w:rsidRDefault="00E239D2" w:rsidP="005104BD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струкция отсеков и узлов вывода труб через перегородку исключает сам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произвольное перетекание перлитового песка из одного отсека в другой.</w:t>
      </w:r>
    </w:p>
    <w:p w:rsidR="005104BD" w:rsidRDefault="005104BD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5104BD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Разделение кожуха на три отсека позволяет при ремонте блока выгружать пе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литовый песок только из того отсека, в котором обнаружено неисправное оборуд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ание.</w:t>
      </w:r>
    </w:p>
    <w:p w:rsidR="00E239D2" w:rsidRPr="00EB3CDA" w:rsidRDefault="00E239D2" w:rsidP="005104BD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бъем отсеков, заполняемых перлитовым песком, м</w:t>
      </w:r>
      <w:r w:rsidRPr="00EB3CDA">
        <w:rPr>
          <w:rFonts w:ascii="Arial" w:hAnsi="Arial" w:cs="Arial"/>
          <w:sz w:val="24"/>
          <w:vertAlign w:val="superscript"/>
        </w:rPr>
        <w:t>3</w:t>
      </w:r>
      <w:r w:rsidRPr="00EB3CDA">
        <w:rPr>
          <w:rFonts w:ascii="Arial" w:hAnsi="Arial" w:cs="Arial"/>
          <w:sz w:val="24"/>
        </w:rPr>
        <w:t>: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теплообменников</w:t>
      </w:r>
      <w:r w:rsidRPr="00EB3CDA">
        <w:rPr>
          <w:rFonts w:ascii="Arial" w:hAnsi="Arial" w:cs="Arial"/>
          <w:sz w:val="24"/>
        </w:rPr>
        <w:tab/>
      </w:r>
      <w:r w:rsidRPr="00EB3CDA">
        <w:rPr>
          <w:rFonts w:ascii="Arial" w:hAnsi="Arial" w:cs="Arial"/>
          <w:sz w:val="24"/>
        </w:rPr>
        <w:tab/>
        <w:t>445;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ректификации</w:t>
      </w:r>
      <w:r w:rsidRPr="00EB3CDA">
        <w:rPr>
          <w:rFonts w:ascii="Arial" w:hAnsi="Arial" w:cs="Arial"/>
          <w:sz w:val="24"/>
        </w:rPr>
        <w:tab/>
      </w:r>
      <w:r w:rsidRPr="00EB3CDA">
        <w:rPr>
          <w:rFonts w:ascii="Arial" w:hAnsi="Arial" w:cs="Arial"/>
          <w:sz w:val="24"/>
        </w:rPr>
        <w:tab/>
      </w:r>
      <w:r w:rsidR="005104BD">
        <w:rPr>
          <w:rFonts w:ascii="Arial" w:hAnsi="Arial" w:cs="Arial"/>
          <w:sz w:val="24"/>
        </w:rPr>
        <w:tab/>
      </w:r>
      <w:r w:rsidRPr="00EB3CDA">
        <w:rPr>
          <w:rFonts w:ascii="Arial" w:hAnsi="Arial" w:cs="Arial"/>
          <w:sz w:val="24"/>
        </w:rPr>
        <w:t>1310;</w:t>
      </w:r>
    </w:p>
    <w:p w:rsidR="00E239D2" w:rsidRPr="00EB3CDA" w:rsidRDefault="00E239D2" w:rsidP="005104BD">
      <w:pPr>
        <w:numPr>
          <w:ilvl w:val="0"/>
          <w:numId w:val="11"/>
        </w:numPr>
        <w:tabs>
          <w:tab w:val="clear" w:pos="720"/>
          <w:tab w:val="num" w:pos="851"/>
          <w:tab w:val="left" w:pos="993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сек основных конденсаторов</w:t>
      </w:r>
      <w:r w:rsidRPr="00EB3CDA">
        <w:rPr>
          <w:rFonts w:ascii="Arial" w:hAnsi="Arial" w:cs="Arial"/>
          <w:sz w:val="24"/>
        </w:rPr>
        <w:tab/>
        <w:t>1085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верхность фундамента покрыта алюминиевым листом для защиты  фунд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мента от попадания на него криогенной жидкости при аварийных ситуациях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конструкции фундамента предусмотрен отвод попавшей на лист жидкости за пределы внутриблочного пространства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ля установки аппаратов на фундамент предусмотрены опоры, выполненные из хромоникелиевой стали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тыки коммуникаций выполнены сваркой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рубопроводы диаметром 400 мм и более, изготовленные из разнородных м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ериалов, соединяются между собой с помощью фланцевых соединений, помещ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х в герметичные камеры, из которых утечки среды выводятся за пределы кожуха.</w:t>
      </w:r>
    </w:p>
    <w:p w:rsidR="00E239D2" w:rsidRPr="00EB3CDA" w:rsidRDefault="00E239D2" w:rsidP="005104BD">
      <w:pPr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На кожухе блока на различных высотных отметках предусмотрены площадки для обслуживания арматуры и других узлов, примыкающих к блоку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560"/>
          <w:tab w:val="num" w:pos="4832"/>
        </w:tabs>
        <w:ind w:left="284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разделения включает в себя оборудование, указа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ое в таблице 4.1 настоящей инструкции.</w:t>
      </w:r>
    </w:p>
    <w:p w:rsidR="00E239D2" w:rsidRPr="00EB3CDA" w:rsidRDefault="00E239D2" w:rsidP="005104BD">
      <w:pPr>
        <w:tabs>
          <w:tab w:val="left" w:pos="993"/>
          <w:tab w:val="num" w:pos="2694"/>
        </w:tabs>
        <w:ind w:left="284" w:firstLine="567"/>
        <w:jc w:val="both"/>
        <w:rPr>
          <w:rFonts w:ascii="Arial" w:hAnsi="Arial" w:cs="Arial"/>
          <w:sz w:val="16"/>
          <w:szCs w:val="16"/>
        </w:rPr>
      </w:pPr>
    </w:p>
    <w:p w:rsidR="00E239D2" w:rsidRDefault="00E239D2" w:rsidP="00E239D2">
      <w:pPr>
        <w:ind w:firstLine="720"/>
        <w:jc w:val="right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аблица 4.1</w:t>
      </w:r>
    </w:p>
    <w:p w:rsidR="005104BD" w:rsidRPr="005104BD" w:rsidRDefault="005104BD" w:rsidP="00E239D2">
      <w:pPr>
        <w:ind w:firstLine="720"/>
        <w:jc w:val="right"/>
        <w:rPr>
          <w:rFonts w:ascii="Arial" w:hAnsi="Arial" w:cs="Arial"/>
          <w:sz w:val="16"/>
          <w:szCs w:val="16"/>
        </w:rPr>
      </w:pPr>
    </w:p>
    <w:tbl>
      <w:tblPr>
        <w:tblW w:w="988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095"/>
        <w:gridCol w:w="993"/>
        <w:gridCol w:w="1842"/>
        <w:gridCol w:w="959"/>
      </w:tblGrid>
      <w:tr w:rsidR="00E239D2" w:rsidRPr="005104BD" w:rsidTr="005104BD">
        <w:tc>
          <w:tcPr>
            <w:tcW w:w="6095" w:type="dxa"/>
            <w:vAlign w:val="center"/>
          </w:tcPr>
          <w:p w:rsidR="00E239D2" w:rsidRPr="005104BD" w:rsidRDefault="00E239D2" w:rsidP="00EB3CDA">
            <w:pPr>
              <w:pStyle w:val="5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Наименование</w:t>
            </w:r>
          </w:p>
        </w:tc>
        <w:tc>
          <w:tcPr>
            <w:tcW w:w="993" w:type="dxa"/>
            <w:vAlign w:val="center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Кол</w:t>
            </w:r>
            <w:r w:rsidRPr="005104BD">
              <w:rPr>
                <w:rFonts w:ascii="Arial" w:hAnsi="Arial" w:cs="Arial"/>
                <w:sz w:val="22"/>
                <w:szCs w:val="22"/>
              </w:rPr>
              <w:t>и</w:t>
            </w:r>
            <w:r w:rsidRPr="005104BD">
              <w:rPr>
                <w:rFonts w:ascii="Arial" w:hAnsi="Arial" w:cs="Arial"/>
                <w:sz w:val="22"/>
                <w:szCs w:val="22"/>
              </w:rPr>
              <w:t>чество</w:t>
            </w:r>
          </w:p>
        </w:tc>
        <w:tc>
          <w:tcPr>
            <w:tcW w:w="1842" w:type="dxa"/>
            <w:vAlign w:val="center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Позиция</w:t>
            </w:r>
          </w:p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по схеме</w:t>
            </w:r>
          </w:p>
        </w:tc>
        <w:tc>
          <w:tcPr>
            <w:tcW w:w="959" w:type="dxa"/>
            <w:vAlign w:val="center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Обозн.</w:t>
            </w:r>
          </w:p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по рис.1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 Фильтр ЖФ-0,6-150/110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</w:tcPr>
          <w:p w:rsidR="00E239D2" w:rsidRPr="005104BD" w:rsidRDefault="00E239D2" w:rsidP="0051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3</w:t>
            </w:r>
            <w:r w:rsidR="005104BD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5104BD">
              <w:rPr>
                <w:rFonts w:ascii="Arial" w:hAnsi="Arial" w:cs="Arial"/>
                <w:sz w:val="22"/>
                <w:szCs w:val="22"/>
              </w:rPr>
              <w:t>А</w:t>
            </w:r>
            <w:r w:rsidRPr="005104BD">
              <w:rPr>
                <w:rFonts w:ascii="Arial" w:hAnsi="Arial" w:cs="Arial"/>
                <w:caps/>
                <w:sz w:val="22"/>
                <w:szCs w:val="22"/>
              </w:rPr>
              <w:t>п3</w:t>
            </w:r>
            <w:r w:rsidRPr="005104BD">
              <w:rPr>
                <w:rFonts w:ascii="Arial" w:hAnsi="Arial" w:cs="Arial"/>
                <w:sz w:val="22"/>
                <w:szCs w:val="22"/>
              </w:rPr>
              <w:t>14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 Сепаратор ВП-14/0,07-0,9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5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</w:tr>
      <w:tr w:rsidR="00E239D2" w:rsidRPr="005104BD" w:rsidTr="005104BD">
        <w:trPr>
          <w:trHeight w:val="154"/>
        </w:trPr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3 Сепаратор ВП-16/0,07-1,25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5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4 Адсорбер АЖ-800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</w:tcPr>
          <w:p w:rsidR="00E239D2" w:rsidRPr="005104BD" w:rsidRDefault="00E239D2" w:rsidP="0051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1</w:t>
            </w:r>
            <w:r w:rsidR="005104BD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5104BD">
              <w:rPr>
                <w:rFonts w:ascii="Arial" w:hAnsi="Arial" w:cs="Arial"/>
                <w:sz w:val="22"/>
                <w:szCs w:val="22"/>
              </w:rPr>
              <w:t>АП312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5 Емкость С-4,4/0,3-1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</w:tcPr>
          <w:p w:rsidR="00E239D2" w:rsidRPr="005104BD" w:rsidRDefault="00E239D2" w:rsidP="0051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4</w:t>
            </w:r>
            <w:r w:rsidR="005104BD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5104BD">
              <w:rPr>
                <w:rFonts w:ascii="Arial" w:hAnsi="Arial" w:cs="Arial"/>
                <w:sz w:val="22"/>
                <w:szCs w:val="22"/>
              </w:rPr>
              <w:t>АП335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6 Сборник С-1,5/0,6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1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7 Теплообменник ТВН-1,9/2,35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42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7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8 Теплообменник сырого аргона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6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8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9 Переохладитель-подогреватель ТВА-3-2-1373/14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8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9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0 Переохладитель-подогреватель ТВА-5-3-5130/25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9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0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1 Теплообменник-подогреватель ТВА-206/1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6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1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2 Конденсатор КМ 3/4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41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2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3 Конденсатор КМ 7/6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9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3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4 Конденсатор КМ 110/10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0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4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5 Конденсатор КМ 707/14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9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5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6 Конденсатор КМ 108/10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1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6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7 Конденсатор КМ 305/1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8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7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8 Конденсатор КП 2029/26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09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8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9 Конденсатор КП 2029/26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10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9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0 Колонна чистого аргона МЧ-6/4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8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0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1 Колонна отгонная МВ-36/3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08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1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2 Колонна концентрационная МВ-36/3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08-1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2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3 Колонна сырого аргона МС-27/53-1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6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3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4 Колонна криптоновая МК 9/3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37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4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5 Колонна нижняя ММ-34/40-2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07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5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6 Колонна отпарная МА-7/6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40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6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 xml:space="preserve">27 Теплообменник пластинчато-ребристый </w:t>
            </w:r>
            <w:r w:rsidRPr="005104BD">
              <w:rPr>
                <w:rFonts w:ascii="Arial" w:hAnsi="Arial" w:cs="Arial"/>
                <w:sz w:val="22"/>
                <w:szCs w:val="22"/>
                <w:lang w:val="en-US"/>
              </w:rPr>
              <w:t>DU</w:t>
            </w:r>
            <w:r w:rsidRPr="005104BD">
              <w:rPr>
                <w:rFonts w:ascii="Arial" w:hAnsi="Arial" w:cs="Arial"/>
                <w:sz w:val="22"/>
                <w:szCs w:val="22"/>
              </w:rPr>
              <w:t xml:space="preserve"> 463-02</w:t>
            </w:r>
            <w:r w:rsidRPr="005104BD">
              <w:rPr>
                <w:rFonts w:ascii="Arial" w:hAnsi="Arial" w:cs="Arial"/>
                <w:sz w:val="22"/>
                <w:szCs w:val="22"/>
                <w:lang w:val="en-US"/>
              </w:rPr>
              <w:t>B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842" w:type="dxa"/>
          </w:tcPr>
          <w:p w:rsidR="00E239D2" w:rsidRPr="005104BD" w:rsidRDefault="005104BD" w:rsidP="005104BD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01-</w:t>
            </w:r>
            <w:r w:rsidR="00E239D2" w:rsidRPr="005104BD">
              <w:rPr>
                <w:rFonts w:ascii="Arial" w:hAnsi="Arial" w:cs="Arial"/>
                <w:sz w:val="22"/>
                <w:szCs w:val="22"/>
              </w:rPr>
              <w:t>АП304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7</w:t>
            </w:r>
          </w:p>
        </w:tc>
      </w:tr>
      <w:tr w:rsidR="00E239D2" w:rsidRPr="005104BD" w:rsidTr="005104BD">
        <w:tc>
          <w:tcPr>
            <w:tcW w:w="6095" w:type="dxa"/>
          </w:tcPr>
          <w:p w:rsidR="00E239D2" w:rsidRPr="005104B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8 Сборник С-1,44/0,07</w:t>
            </w:r>
          </w:p>
        </w:tc>
        <w:tc>
          <w:tcPr>
            <w:tcW w:w="993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АП327</w:t>
            </w:r>
          </w:p>
        </w:tc>
        <w:tc>
          <w:tcPr>
            <w:tcW w:w="959" w:type="dxa"/>
          </w:tcPr>
          <w:p w:rsidR="00E239D2" w:rsidRPr="005104BD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104BD">
              <w:rPr>
                <w:rFonts w:ascii="Arial" w:hAnsi="Arial" w:cs="Arial"/>
                <w:sz w:val="22"/>
                <w:szCs w:val="22"/>
              </w:rPr>
              <w:t>28</w:t>
            </w:r>
          </w:p>
        </w:tc>
      </w:tr>
    </w:tbl>
    <w:p w:rsidR="00E239D2" w:rsidRPr="00EB3CDA" w:rsidRDefault="002B06F0" w:rsidP="00B70499">
      <w:pPr>
        <w:numPr>
          <w:ilvl w:val="2"/>
          <w:numId w:val="37"/>
        </w:numPr>
        <w:tabs>
          <w:tab w:val="left" w:pos="1134"/>
          <w:tab w:val="num" w:pos="1560"/>
        </w:tabs>
        <w:ind w:left="284" w:firstLine="709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 xml:space="preserve"> </w:t>
      </w:r>
      <w:r w:rsidR="00E239D2" w:rsidRPr="00EB3CDA">
        <w:rPr>
          <w:rFonts w:ascii="Arial" w:hAnsi="Arial" w:cs="Arial"/>
          <w:sz w:val="24"/>
        </w:rPr>
        <w:t>Фильтр ЖФ-0,6-150/100 (АП 313,АП 314)</w:t>
      </w:r>
      <w:r w:rsidR="004F2A26"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предназначен для очистки жи</w:t>
      </w:r>
      <w:r w:rsidR="00E239D2" w:rsidRPr="00EB3CDA">
        <w:rPr>
          <w:rFonts w:ascii="Arial" w:hAnsi="Arial" w:cs="Arial"/>
          <w:sz w:val="24"/>
        </w:rPr>
        <w:t>д</w:t>
      </w:r>
      <w:r w:rsidR="00E239D2" w:rsidRPr="00EB3CDA">
        <w:rPr>
          <w:rFonts w:ascii="Arial" w:hAnsi="Arial" w:cs="Arial"/>
          <w:sz w:val="24"/>
        </w:rPr>
        <w:t>кого кислорода от примесей. В качестве фильтровального материала используется сетка фильтровальная П68-12Х18Н10Т ГОСТ 3187-76.</w:t>
      </w:r>
    </w:p>
    <w:p w:rsidR="00E239D2" w:rsidRPr="00EB3CDA" w:rsidRDefault="00E239D2" w:rsidP="002B06F0">
      <w:pPr>
        <w:ind w:firstLine="993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 </w:t>
            </w: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 xml:space="preserve">) 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рабочая температура, </w:t>
            </w:r>
            <w:r w:rsidR="004F2A26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2 (минус 181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онкость фильтрации, мкм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лощадь фильтрующей поверхности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 аппарата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54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 аппарата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0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 аппарата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9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аппарата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 аппарата, кг</w:t>
            </w:r>
          </w:p>
        </w:tc>
        <w:tc>
          <w:tcPr>
            <w:tcW w:w="3379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0,0</w:t>
            </w:r>
          </w:p>
        </w:tc>
      </w:tr>
    </w:tbl>
    <w:p w:rsidR="00E239D2" w:rsidRPr="00EB3CDA" w:rsidRDefault="00E239D2" w:rsidP="002B06F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ильтр состоит из корпуса  с патрубками входа и выхода жидкости и патру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ка слива жидкости. Внутри корпуса закреплены фильтроэлементы. Конструкция обр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зует полости А и Б.</w:t>
      </w:r>
    </w:p>
    <w:p w:rsidR="00E239D2" w:rsidRPr="00EB3CDA" w:rsidRDefault="00E239D2" w:rsidP="002B06F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инцип действия фильтра основан на способности фильтрующей сетки з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держивать механические частицы из потока жидкости.</w:t>
      </w:r>
    </w:p>
    <w:p w:rsidR="00E239D2" w:rsidRPr="00EB3CDA" w:rsidRDefault="00E239D2" w:rsidP="002B06F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ость через патрубок входа попадает в полость А между</w:t>
      </w:r>
      <w:r w:rsidR="00A467A8">
        <w:rPr>
          <w:rFonts w:ascii="Arial" w:hAnsi="Arial" w:cs="Arial"/>
          <w:sz w:val="24"/>
        </w:rPr>
        <w:t xml:space="preserve"> корпусом и фильтроэлементами</w:t>
      </w:r>
      <w:r w:rsidRPr="00EB3CDA">
        <w:rPr>
          <w:rFonts w:ascii="Arial" w:hAnsi="Arial" w:cs="Arial"/>
          <w:sz w:val="24"/>
        </w:rPr>
        <w:t>, проходит через фильтроэлементы, попадает в полость Б и ч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ез патрубок выхода удаляется из аппарата. На корпусе расположен патрубок слива жидкост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епаратор ВП-14/0,07-0,9 (АП325) предназначен для отделения капель жидкости из парожидкостных потоков, вводимых в аппарат.</w:t>
      </w:r>
    </w:p>
    <w:p w:rsidR="00E239D2" w:rsidRPr="00EB3CDA" w:rsidRDefault="00E239D2" w:rsidP="002B06F0">
      <w:pPr>
        <w:tabs>
          <w:tab w:val="left" w:pos="993"/>
          <w:tab w:val="num" w:pos="2694"/>
        </w:tabs>
        <w:ind w:firstLine="993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минус 196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ind w:firstLine="709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 xml:space="preserve">С) 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,1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:</w:t>
            </w:r>
          </w:p>
        </w:tc>
        <w:tc>
          <w:tcPr>
            <w:tcW w:w="3380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13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7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5104BD">
            <w:pPr>
              <w:tabs>
                <w:tab w:val="left" w:pos="993"/>
                <w:tab w:val="num" w:pos="2694"/>
              </w:tabs>
              <w:ind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2B06F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епаратор состоит из корпуса с приваренными днищами и патрубками входа и выхода потоков. В внутри корпуса установлен сепарационный пакет, выполн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в виде набора гофрированных пластин, между которыми образованны каналы волн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образного профиля. Предварительное отделение крупных капель жидкости происх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ит при расширении потоков на входе в аппарат. Окончательное отделение капель жидкости происходит в сепарационном пакете под действием сил инерции при изм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ении направления движения потока в волнообразных каналах. Капли жидкости осаждаются на поверхности гофрированных пластин и стекают в нижнюю часть п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кета, откуда отводятся по дренажной трубе. Пар, прошедший через сепараци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пакет, выводится из аппарата через патрубок «Выход пара». В средней части корп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са сепаратора на уровне «Входа парожидкостной смеси» установлен рассекатель, предназначенный для безударного ввода потока и исключения образования более мелких капель жидкости.</w:t>
      </w:r>
    </w:p>
    <w:p w:rsidR="007819E0" w:rsidRDefault="00E239D2" w:rsidP="00B70499">
      <w:pPr>
        <w:numPr>
          <w:ilvl w:val="2"/>
          <w:numId w:val="37"/>
        </w:numPr>
        <w:tabs>
          <w:tab w:val="left" w:pos="993"/>
          <w:tab w:val="num" w:pos="1418"/>
          <w:tab w:val="num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епаратор ВП-16/0,07-1,25 (АП315) предназначен для отделения к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пель жидкости из потока продукционного кислорода.</w:t>
      </w:r>
    </w:p>
    <w:p w:rsidR="007819E0" w:rsidRDefault="007819E0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7819E0">
      <w:pPr>
        <w:tabs>
          <w:tab w:val="left" w:pos="993"/>
          <w:tab w:val="num" w:pos="1418"/>
          <w:tab w:val="num" w:pos="1843"/>
        </w:tabs>
        <w:ind w:left="993"/>
        <w:jc w:val="both"/>
        <w:rPr>
          <w:rFonts w:ascii="Arial" w:hAnsi="Arial" w:cs="Arial"/>
          <w:sz w:val="24"/>
        </w:rPr>
      </w:pPr>
    </w:p>
    <w:p w:rsidR="00E239D2" w:rsidRPr="00EB3CDA" w:rsidRDefault="00E239D2" w:rsidP="002B06F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5104BD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 xml:space="preserve">) </w:t>
            </w:r>
          </w:p>
        </w:tc>
        <w:tc>
          <w:tcPr>
            <w:tcW w:w="3380" w:type="dxa"/>
          </w:tcPr>
          <w:p w:rsidR="00E239D2" w:rsidRPr="00EB3CDA" w:rsidRDefault="00E239D2" w:rsidP="002B06F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минус 196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,3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: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высота 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38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35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материал 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7819E0">
      <w:p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епаратор состоит из корпуса с приваренными днищами и патрубками входа и выхода потоков.</w:t>
      </w:r>
    </w:p>
    <w:p w:rsidR="00E239D2" w:rsidRPr="00EB3CDA" w:rsidRDefault="00E239D2" w:rsidP="007819E0">
      <w:p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нутри корпуса установлен сепарационный пакет, выполненный в виде на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а гофрированных пластин, между которыми образованы каналы волнообразного п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филя. Предварительное отделение крупных капель жидкости происходит при ра</w:t>
      </w:r>
      <w:r w:rsidRPr="00EB3CDA">
        <w:rPr>
          <w:rFonts w:ascii="Arial" w:hAnsi="Arial" w:cs="Arial"/>
          <w:sz w:val="24"/>
        </w:rPr>
        <w:t>с</w:t>
      </w:r>
      <w:r w:rsidRPr="00EB3CDA">
        <w:rPr>
          <w:rFonts w:ascii="Arial" w:hAnsi="Arial" w:cs="Arial"/>
          <w:sz w:val="24"/>
        </w:rPr>
        <w:t>ширении потока на входе в аппарат. Окончательное отделение капель жидкости происходит в сепарационном пакете под действием сил инерции при изменении 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правления движения потока в волнообразных каналах. Капли жидкости осаждаю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ся на поверхности гофрированных пластин и стекают в нижнюю часть пакета, откуда отводятся по дренажной трубе</w:t>
      </w:r>
      <w:r w:rsidR="00A467A8">
        <w:rPr>
          <w:rFonts w:ascii="Arial" w:hAnsi="Arial" w:cs="Arial"/>
          <w:sz w:val="24"/>
        </w:rPr>
        <w:t xml:space="preserve"> в гидрозатвор.</w:t>
      </w:r>
      <w:r w:rsidRPr="00EB3CDA">
        <w:rPr>
          <w:rFonts w:ascii="Arial" w:hAnsi="Arial" w:cs="Arial"/>
          <w:sz w:val="24"/>
        </w:rPr>
        <w:t xml:space="preserve"> Пар, прошедший через сепараци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пакет, выводится из аппарата через патрубок «Выход пара»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418"/>
          <w:tab w:val="num" w:pos="1701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дсорбер АЖ-800-1 (АП311,АП312)</w:t>
      </w:r>
      <w:r w:rsidR="004F2A26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очистки жидкого кислорода от углеводородов и диоксида углерода.</w:t>
      </w:r>
    </w:p>
    <w:p w:rsidR="00E239D2" w:rsidRPr="00EB3CDA" w:rsidRDefault="00E239D2" w:rsidP="007819E0">
      <w:p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качестве адсорбента использован силикагель кусковой марки КСМК ГОСТ 3956-76. Силикагель засыпается в адсорбер на месте эксплуатации по завершении монтажа оборудования.</w:t>
      </w:r>
    </w:p>
    <w:p w:rsidR="00E239D2" w:rsidRPr="00EB3CDA" w:rsidRDefault="00E239D2" w:rsidP="007819E0">
      <w:pPr>
        <w:ind w:left="567" w:firstLine="426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 xml:space="preserve">) 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155F2C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155F2C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регенерации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23 (25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 аппарата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18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73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ппара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85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дсорбен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30,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7819E0">
      <w:pPr>
        <w:tabs>
          <w:tab w:val="left" w:pos="851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дсорбер состоит из корпуса с патрубками входа и выхода жидкого кисло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а (в режиме регенерации – патрубками выхода и входа регенерирующего газа), люк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ми загрузки и выгрузки адсорбента. Аппарат заполнен адсорбентом.</w:t>
      </w:r>
    </w:p>
    <w:p w:rsidR="00E239D2" w:rsidRPr="00EB3CDA" w:rsidRDefault="00E239D2" w:rsidP="007819E0">
      <w:pPr>
        <w:tabs>
          <w:tab w:val="left" w:pos="851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ействие адсорбера основано на способности адсорбента поглощать углев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ороды и двуокись углерода из проходящего через него потока жидкости. По истеч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и времени защитного действия адсорбент регенерируется. Регенерация адсо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бента заключается в адсорбции углеводородов и двуокиси углерода из слоя адсо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бента и охлаждении слоя адсорбента до рабочих температур. Направление движ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я регенерирующего потока обратное по отношению к очищаемому потоку.</w:t>
      </w:r>
    </w:p>
    <w:p w:rsidR="007819E0" w:rsidRDefault="00E239D2" w:rsidP="00B70499">
      <w:pPr>
        <w:numPr>
          <w:ilvl w:val="2"/>
          <w:numId w:val="37"/>
        </w:numPr>
        <w:tabs>
          <w:tab w:val="left" w:pos="993"/>
          <w:tab w:val="left" w:pos="1701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Емкость С-4,4/0,3-1 (АП334) предназначена для сбора и выдачи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аргона.</w:t>
      </w:r>
    </w:p>
    <w:p w:rsidR="007819E0" w:rsidRDefault="007819E0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7819E0">
      <w:pPr>
        <w:tabs>
          <w:tab w:val="left" w:pos="993"/>
          <w:tab w:val="left" w:pos="1701"/>
        </w:tabs>
        <w:ind w:left="993"/>
        <w:jc w:val="both"/>
        <w:rPr>
          <w:rFonts w:ascii="Arial" w:hAnsi="Arial" w:cs="Arial"/>
          <w:sz w:val="24"/>
        </w:rPr>
      </w:pPr>
    </w:p>
    <w:p w:rsidR="00E239D2" w:rsidRPr="00EB3CDA" w:rsidRDefault="00E239D2" w:rsidP="007819E0">
      <w:pPr>
        <w:ind w:left="284" w:firstLine="709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7819E0">
        <w:tc>
          <w:tcPr>
            <w:tcW w:w="426" w:type="dxa"/>
          </w:tcPr>
          <w:p w:rsidR="00E239D2" w:rsidRPr="00EB3CDA" w:rsidRDefault="00E239D2" w:rsidP="007819E0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7819E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7819E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 (3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155F2C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155F2C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: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0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7819E0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в</w:t>
            </w:r>
            <w:r w:rsidR="00E239D2" w:rsidRPr="00EB3CDA">
              <w:rPr>
                <w:rFonts w:ascii="Arial" w:hAnsi="Arial" w:cs="Arial"/>
                <w:sz w:val="24"/>
              </w:rPr>
              <w:t>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96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7819E0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д</w:t>
            </w:r>
            <w:r w:rsidR="00E239D2" w:rsidRPr="00EB3CDA">
              <w:rPr>
                <w:rFonts w:ascii="Arial" w:hAnsi="Arial" w:cs="Arial"/>
                <w:sz w:val="24"/>
              </w:rPr>
              <w:t>лин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185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9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,4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7819E0">
      <w:pPr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Емкость  выполнена в виде цилиндрического сосуда, состоящего из корпуса, с приварными днищами, патрубкам</w:t>
      </w:r>
      <w:r w:rsidR="00A467A8">
        <w:rPr>
          <w:rFonts w:ascii="Arial" w:hAnsi="Arial" w:cs="Arial"/>
          <w:sz w:val="24"/>
        </w:rPr>
        <w:t>и входа и выхода потоков и люка</w:t>
      </w:r>
      <w:r w:rsidRPr="00EB3CDA">
        <w:rPr>
          <w:rFonts w:ascii="Arial" w:hAnsi="Arial" w:cs="Arial"/>
          <w:sz w:val="24"/>
        </w:rPr>
        <w:t>. Люк предназ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чен для осмотра внутренней полости емкости.</w:t>
      </w:r>
    </w:p>
    <w:p w:rsidR="00E239D2" w:rsidRPr="00EB3CDA" w:rsidRDefault="00E239D2" w:rsidP="007819E0">
      <w:pPr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ий аргон поступает в емкость и выводится из емкости через патрубок «Вход (выход) жидкости». Газообразный аргон, образовавшийся в емкости, выводи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ся через патрубок «Выход газа».</w:t>
      </w:r>
    </w:p>
    <w:p w:rsidR="00E239D2" w:rsidRPr="00EB3CDA" w:rsidRDefault="00E239D2" w:rsidP="007819E0">
      <w:pPr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Емкость снабжена штуцерами для замера уровня жидкости и анализа жидкого продукт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701"/>
          <w:tab w:val="num" w:pos="4832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борник С-1,5/0,6 (АП321)</w:t>
      </w:r>
      <w:r w:rsidR="004F2A26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распределения жидкого азота.</w:t>
      </w:r>
    </w:p>
    <w:p w:rsidR="00E239D2" w:rsidRPr="00EB3CDA" w:rsidRDefault="00E239D2" w:rsidP="007819E0">
      <w:pPr>
        <w:ind w:left="284" w:firstLine="709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: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20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5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5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7819E0">
      <w:pPr>
        <w:tabs>
          <w:tab w:val="left" w:pos="99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борник состоит из цилиндрического корпуса и приваренных к нему днищ. Сборник снабжен патрубками для подачи в аппарат жидкого азота и вывода жидкого азота из аппарата. Газ отводится через штуцер «Выход газа».</w:t>
      </w:r>
    </w:p>
    <w:p w:rsidR="00E239D2" w:rsidRPr="00EB3CDA" w:rsidRDefault="00E239D2" w:rsidP="007819E0">
      <w:pPr>
        <w:tabs>
          <w:tab w:val="left" w:pos="993"/>
        </w:tabs>
        <w:ind w:left="284" w:firstLine="709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701"/>
          <w:tab w:val="num" w:pos="4832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борник С-1,44/0,07 (АП 327) предназначен для сбора и распредел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я жидкой аргонной фракции.</w:t>
      </w:r>
    </w:p>
    <w:p w:rsidR="00E239D2" w:rsidRPr="00EB3CDA" w:rsidRDefault="00E239D2" w:rsidP="007819E0">
      <w:pPr>
        <w:tabs>
          <w:tab w:val="left" w:pos="993"/>
          <w:tab w:val="num" w:pos="2694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</w:t>
            </w:r>
            <w:r w:rsidR="00155F2C">
              <w:rPr>
                <w:rFonts w:ascii="Arial" w:hAnsi="Arial" w:cs="Arial"/>
                <w:sz w:val="24"/>
              </w:rPr>
              <w:t xml:space="preserve"> </w:t>
            </w:r>
            <w:r w:rsidRPr="00EB3CDA">
              <w:rPr>
                <w:rFonts w:ascii="Arial" w:hAnsi="Arial" w:cs="Arial"/>
                <w:sz w:val="24"/>
              </w:rPr>
              <w:t>(0,7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1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7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44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2822D3" w:rsidP="007819E0">
      <w:pPr>
        <w:tabs>
          <w:tab w:val="left" w:pos="993"/>
        </w:tabs>
        <w:ind w:left="284" w:firstLine="709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Сборник </w:t>
      </w:r>
      <w:r w:rsidR="00E239D2" w:rsidRPr="00EB3CDA">
        <w:rPr>
          <w:rFonts w:ascii="Arial" w:hAnsi="Arial" w:cs="Arial"/>
          <w:sz w:val="24"/>
        </w:rPr>
        <w:t>состоит из цилиндрического корпуса и приваренных к нему днищ. Сборник снабжен патрубками для подачи в аппарат жидкого аргона и вывода жидк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го аргона из аппарата. Газ отводится через штуцер «Выход газа».</w:t>
      </w:r>
    </w:p>
    <w:p w:rsidR="00A56628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ТВН-1,9/2,35 (АП342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подогрева г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зов, поступающих на анализ, за счет охлаждения воздуха.</w:t>
      </w:r>
    </w:p>
    <w:p w:rsidR="00A56628" w:rsidRDefault="00A56628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A56628">
      <w:pPr>
        <w:tabs>
          <w:tab w:val="left" w:pos="993"/>
          <w:tab w:val="num" w:pos="1276"/>
          <w:tab w:val="left" w:pos="1843"/>
        </w:tabs>
        <w:ind w:left="993"/>
        <w:jc w:val="both"/>
        <w:rPr>
          <w:rFonts w:ascii="Arial" w:hAnsi="Arial" w:cs="Arial"/>
          <w:sz w:val="24"/>
        </w:rPr>
      </w:pPr>
    </w:p>
    <w:p w:rsidR="00E239D2" w:rsidRPr="00EB3CDA" w:rsidRDefault="00E239D2" w:rsidP="007819E0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7819E0" w:rsidP="007819E0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91-</w:t>
            </w:r>
            <w:r w:rsidR="00E239D2" w:rsidRPr="00EB3CDA">
              <w:rPr>
                <w:rFonts w:ascii="Arial" w:hAnsi="Arial" w:cs="Arial"/>
                <w:sz w:val="24"/>
              </w:rPr>
              <w:t>288 (</w:t>
            </w:r>
            <w:r>
              <w:rPr>
                <w:rFonts w:ascii="Arial" w:hAnsi="Arial" w:cs="Arial"/>
                <w:sz w:val="24"/>
              </w:rPr>
              <w:t>-</w:t>
            </w:r>
            <w:r w:rsidR="00E239D2" w:rsidRPr="00EB3CDA">
              <w:rPr>
                <w:rFonts w:ascii="Arial" w:hAnsi="Arial" w:cs="Arial"/>
                <w:sz w:val="24"/>
              </w:rPr>
              <w:t>182</w:t>
            </w:r>
            <w:r>
              <w:rPr>
                <w:rFonts w:ascii="Arial" w:hAnsi="Arial" w:cs="Arial"/>
                <w:sz w:val="24"/>
              </w:rPr>
              <w:t xml:space="preserve"> - </w:t>
            </w:r>
            <w:r w:rsidR="00E239D2" w:rsidRPr="00EB3CDA">
              <w:rPr>
                <w:rFonts w:ascii="Arial" w:hAnsi="Arial" w:cs="Arial"/>
                <w:sz w:val="24"/>
              </w:rPr>
              <w:t xml:space="preserve"> 15)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45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32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: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4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20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6</w:t>
            </w:r>
          </w:p>
        </w:tc>
      </w:tr>
      <w:tr w:rsidR="00E239D2" w:rsidRPr="00EB3CDA" w:rsidTr="007819E0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A56628">
      <w:pPr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представляет собой витой односекционный девятипоточный аппарат вертикального типа, состоящий из корпуса,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внутри которого встроен зме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вик, выполненный из гладкой нержавеющей трубки</w:t>
      </w:r>
      <w:r w:rsidR="00A56628">
        <w:rPr>
          <w:rFonts w:ascii="Arial" w:hAnsi="Arial" w:cs="Arial"/>
          <w:sz w:val="24"/>
        </w:rPr>
        <w:t>.</w:t>
      </w:r>
      <w:r w:rsidRPr="00EB3CDA">
        <w:rPr>
          <w:rFonts w:ascii="Arial" w:hAnsi="Arial" w:cs="Arial"/>
          <w:sz w:val="24"/>
        </w:rPr>
        <w:t xml:space="preserve"> На корпусе расположены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ки входа воздуха в межтрубное пространство аппарата и выхода из него.</w:t>
      </w:r>
    </w:p>
    <w:p w:rsidR="00E239D2" w:rsidRPr="00EB3CDA" w:rsidRDefault="00E239D2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нализируемый газ поступает в трубное пространство через трубки змеевика, закрепленные в нижней крышке корпуса аппарата, нагревается за счет охлаждения воздуха в межтрубном пространстве и выходит через трубки в верхней крышке ко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пуса аппарат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сырого аргона ТВА-3-2-363/8 (АП336) предназначен для подогрева сырого аргона за счет тепла воздуха и технического а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гона.</w:t>
      </w:r>
    </w:p>
    <w:p w:rsidR="00E239D2" w:rsidRPr="00EB3CDA" w:rsidRDefault="00E239D2" w:rsidP="00A56628">
      <w:pPr>
        <w:ind w:left="284" w:firstLine="709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9036" w:type="dxa"/>
            <w:gridSpan w:val="2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Рабочее давление в межтрубном пространстве, </w:t>
            </w:r>
            <w:r w:rsidR="00A56628">
              <w:rPr>
                <w:rFonts w:ascii="Arial" w:hAnsi="Arial" w:cs="Arial"/>
                <w:sz w:val="24"/>
              </w:rPr>
              <w:t xml:space="preserve"> </w:t>
            </w:r>
            <w:r w:rsidRPr="00EB3CDA">
              <w:rPr>
                <w:rFonts w:ascii="Arial" w:hAnsi="Arial" w:cs="Arial"/>
                <w:sz w:val="24"/>
              </w:rPr>
              <w:t>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верхней секции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0 (3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нижней секции</w:t>
            </w:r>
          </w:p>
        </w:tc>
        <w:tc>
          <w:tcPr>
            <w:tcW w:w="3379" w:type="dxa"/>
          </w:tcPr>
          <w:p w:rsidR="00E239D2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8 (0,8)</w:t>
            </w:r>
          </w:p>
          <w:p w:rsidR="00A56628" w:rsidRPr="00EB3CDA" w:rsidRDefault="00A56628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9036" w:type="dxa"/>
            <w:gridSpan w:val="2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 в трубном пространств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верхней секции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0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нижней секции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0 (3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Рабочая температура стенки аппарата, </w:t>
            </w:r>
            <w:r w:rsidR="00A56628" w:rsidRPr="00EB3CDA">
              <w:rPr>
                <w:rFonts w:ascii="Arial" w:hAnsi="Arial" w:cs="Arial"/>
                <w:sz w:val="24"/>
              </w:rPr>
              <w:t>К (</w:t>
            </w:r>
            <w:r w:rsidR="00A56628"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="00A56628"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ерхней секции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ижней секции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6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82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52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5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A56628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ind w:left="284" w:firstLine="709"/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A56628" w:rsidRDefault="00E239D2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сырого аргона – аппарат вертикального типа, состоит из ко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пуса, внутри которого встроены змеевики. Конструкция теплообменника образует полости для рабочих потоков: полость А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- для сырого аргона, полость Б – для возд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ха,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 xml:space="preserve"> полость 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В –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для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 xml:space="preserve"> технического 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 xml:space="preserve">аргона. Сырой 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аргон через коллектор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 xml:space="preserve">ступает в </w:t>
      </w:r>
    </w:p>
    <w:p w:rsidR="00A56628" w:rsidRDefault="00A56628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A56628" w:rsidRDefault="00A56628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</w:p>
    <w:p w:rsidR="00E239D2" w:rsidRPr="00EB3CDA" w:rsidRDefault="00E239D2" w:rsidP="00A56628">
      <w:pPr>
        <w:tabs>
          <w:tab w:val="left" w:pos="993"/>
          <w:tab w:val="num" w:pos="1276"/>
        </w:tabs>
        <w:ind w:left="284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рубное пространство полости А, испаряется за счет тепла технического аргона,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ый через патрубок входа поступает в полость В, охлаждается и выходит через патрубок выхода. Далее сырой аргон подогревается в межтрубном пространстве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ости А за счет тепла воздуха, который входит через коллектор в полость Б, охла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дается и выходит через коллектор. Сырой аргон из полости А удаляется через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ок выхода. На корпусе теплообменника расположены два штуцера для установки сигнализаторов уровня и патрубок для продувки</w:t>
      </w:r>
      <w:r w:rsidR="00A56628">
        <w:rPr>
          <w:rFonts w:ascii="Arial" w:hAnsi="Arial" w:cs="Arial"/>
          <w:sz w:val="24"/>
        </w:rPr>
        <w:t>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ереохладитель-подогреватель ТВА-3-2-1373/14 (АП318) предназ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чен для переохлаждения чистой азотной флегмы газообразным азотом и подо</w:t>
      </w:r>
      <w:r w:rsidRPr="00EB3CDA">
        <w:rPr>
          <w:rFonts w:ascii="Arial" w:hAnsi="Arial" w:cs="Arial"/>
          <w:sz w:val="24"/>
        </w:rPr>
        <w:t>г</w:t>
      </w:r>
      <w:r w:rsidRPr="00EB3CDA">
        <w:rPr>
          <w:rFonts w:ascii="Arial" w:hAnsi="Arial" w:cs="Arial"/>
          <w:sz w:val="24"/>
        </w:rPr>
        <w:t>рева последнего за счет конденсации воздуха.</w:t>
      </w:r>
    </w:p>
    <w:p w:rsidR="00E239D2" w:rsidRPr="00EB3CDA" w:rsidRDefault="00E239D2" w:rsidP="00A56628">
      <w:pPr>
        <w:ind w:left="285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робно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9 (0,9</w:t>
            </w:r>
            <w:r w:rsidR="00A56628">
              <w:rPr>
                <w:rFonts w:ascii="Arial" w:hAnsi="Arial" w:cs="Arial"/>
                <w:sz w:val="24"/>
              </w:rPr>
              <w:t>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75 (7,5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9,5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3,5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ая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3,0 (2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отогре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,0 (8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екции азотной флегмы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7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екции подогревателя аз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35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,1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97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1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E239D2" w:rsidRPr="00EB3CDA" w:rsidRDefault="00E239D2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- аппарат вертикального типа, состоит из корпуса, внутри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ого встроены змеевики.</w:t>
      </w:r>
    </w:p>
    <w:p w:rsidR="00E239D2" w:rsidRPr="00EB3CDA" w:rsidRDefault="00E239D2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рубное пространство аппарата состоит из двух секций: секций азотной фле</w:t>
      </w:r>
      <w:r w:rsidRPr="00EB3CDA">
        <w:rPr>
          <w:rFonts w:ascii="Arial" w:hAnsi="Arial" w:cs="Arial"/>
          <w:sz w:val="24"/>
        </w:rPr>
        <w:t>г</w:t>
      </w:r>
      <w:r w:rsidRPr="00EB3CDA">
        <w:rPr>
          <w:rFonts w:ascii="Arial" w:hAnsi="Arial" w:cs="Arial"/>
          <w:sz w:val="24"/>
        </w:rPr>
        <w:t>мы и секции подогрева азота.</w:t>
      </w:r>
    </w:p>
    <w:p w:rsidR="00E239D2" w:rsidRPr="00EB3CDA" w:rsidRDefault="00E239D2" w:rsidP="00A56628">
      <w:pPr>
        <w:tabs>
          <w:tab w:val="left" w:pos="993"/>
          <w:tab w:val="num" w:pos="1276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зотная флегма через коллектор поступает в секцию трубного пространства, переохлаждается и выходит через коллектор. Воздух через коллектор поступает в секцию подогревателя азота, конденсируется и выходит через коллектор. Одновр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менно газообразный азот через патрубок поступает в межтрубное пространство,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огревается и через патрубок выходит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843"/>
        </w:tabs>
        <w:ind w:left="284" w:firstLine="709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ереохладитель-подогреватель (АП 319) предназначен для переохл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ждения азотной флегмы и кубовой жидкости за счет подогрева газообразного аз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а.</w:t>
      </w:r>
    </w:p>
    <w:p w:rsidR="00E239D2" w:rsidRPr="00EB3CDA" w:rsidRDefault="00E239D2" w:rsidP="00A56628">
      <w:pPr>
        <w:ind w:left="284" w:firstLine="709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 всех секциях 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 стенки аппарат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</w:tbl>
    <w:p w:rsidR="00C50B67" w:rsidRDefault="00C50B67">
      <w:r>
        <w:br w:type="page"/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екции азотной флегмы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лой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3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большой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74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екции кубовой жидкости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5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екции подогревателя аз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58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2,1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624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910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730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  <w:p w:rsidR="00395445" w:rsidRPr="00EB3CDA" w:rsidRDefault="00395445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</w:tbl>
    <w:p w:rsidR="00E239D2" w:rsidRPr="00EB3CDA" w:rsidRDefault="00E239D2" w:rsidP="00A56628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ереохладитель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- аппарат вертикального типа, состоит из корпуса, внутри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ого встроены змеевики.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Трубное пространство аппарата состоит из четырех секций: малой и большой секций азотной флегмы, секции кубовой жидкости и се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ции подогревателя азота.</w:t>
      </w:r>
    </w:p>
    <w:p w:rsidR="00E239D2" w:rsidRPr="00EB3CDA" w:rsidRDefault="00E239D2" w:rsidP="00A56628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зотная флегма и кубовая жидкость через коллектора поступает в соответс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вующие секции трубного пространства, переохлаждаются и выходят через колле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тора.</w:t>
      </w:r>
    </w:p>
    <w:p w:rsidR="00E239D2" w:rsidRPr="00EB3CDA" w:rsidRDefault="00E239D2" w:rsidP="00A56628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х через коллектор поступает в секцию подогревателя азота, конденсир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ется и выходит через коллектор. Одновременно газообразный азот через патрубок поступает в межтрубное пространство, подогревается и через патрубок выходит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-подогреватель (АП 316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подогрева кислорода за счет конденсации воздуха.</w:t>
      </w:r>
    </w:p>
    <w:p w:rsidR="00E239D2" w:rsidRPr="00EB3CDA" w:rsidRDefault="00E239D2" w:rsidP="00A56628">
      <w:pPr>
        <w:ind w:firstLine="993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79" w:type="dxa"/>
          </w:tcPr>
          <w:p w:rsidR="00E239D2" w:rsidRPr="00EB3CDA" w:rsidRDefault="00E239D2" w:rsidP="00A56628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A56628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25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,3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16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800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05</w:t>
            </w:r>
          </w:p>
        </w:tc>
      </w:tr>
      <w:tr w:rsidR="00E239D2" w:rsidRPr="00EB3CDA" w:rsidTr="00A56628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.</w:t>
            </w:r>
          </w:p>
          <w:p w:rsidR="00395445" w:rsidRPr="00EB3CDA" w:rsidRDefault="00395445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</w:tbl>
    <w:p w:rsidR="00E239D2" w:rsidRPr="00EB3CDA" w:rsidRDefault="00E239D2" w:rsidP="00A56628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представляет собой витой односекционный аппарат верт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кального типа, состоящий из корпуса, внутри которого встроен змеевик, выполн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из алюминиевых оребренных трубок.</w:t>
      </w:r>
      <w:r w:rsidR="00A56628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На корпусе расположены патрубки входа кислорода в межтрубное пространство аппарата и выхода из него.</w:t>
      </w:r>
    </w:p>
    <w:p w:rsidR="00E239D2" w:rsidRPr="00EB3CDA" w:rsidRDefault="00E239D2" w:rsidP="00A56628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х через верхний коллектор поступает в трубное пространство, где охл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ждается и конденсируется, нагревая при этом кислород, проходящий по межтру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ному пространству, и выходит через нижний коллектор. На коллекторе выхода во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уха расположен штуцер для отдува неоно-гелиевой смеси.</w:t>
      </w:r>
    </w:p>
    <w:p w:rsidR="00395445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КМ-3/4 (АП341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концентрирования и получения неоно-гелиевой смеси из сконденсированного азота.</w:t>
      </w:r>
    </w:p>
    <w:p w:rsidR="00395445" w:rsidRDefault="00395445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395445">
      <w:pPr>
        <w:tabs>
          <w:tab w:val="left" w:pos="993"/>
          <w:tab w:val="num" w:pos="1276"/>
        </w:tabs>
        <w:ind w:left="993"/>
        <w:jc w:val="both"/>
        <w:rPr>
          <w:rFonts w:ascii="Arial" w:hAnsi="Arial" w:cs="Arial"/>
          <w:sz w:val="24"/>
        </w:rPr>
      </w:pPr>
    </w:p>
    <w:p w:rsidR="00E239D2" w:rsidRPr="00EB3CDA" w:rsidRDefault="00E239D2" w:rsidP="00A56628">
      <w:pPr>
        <w:ind w:left="426" w:firstLine="567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1</w:t>
            </w:r>
            <w:r w:rsidRPr="00EB3CDA">
              <w:rPr>
                <w:rFonts w:ascii="Arial" w:hAnsi="Arial" w:cs="Arial"/>
                <w:sz w:val="24"/>
              </w:rPr>
              <w:t>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52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9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2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1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Конденсатор КМ </w:t>
      </w:r>
      <w:r w:rsidR="002822D3">
        <w:rPr>
          <w:rFonts w:ascii="Arial" w:hAnsi="Arial" w:cs="Arial"/>
          <w:sz w:val="24"/>
        </w:rPr>
        <w:t>3/4</w:t>
      </w:r>
      <w:r w:rsidRPr="00EB3CDA">
        <w:rPr>
          <w:rFonts w:ascii="Arial" w:hAnsi="Arial" w:cs="Arial"/>
          <w:sz w:val="24"/>
        </w:rPr>
        <w:t xml:space="preserve"> выполнен в виде цельносварного цилиндрического сосуда с днищами. Состоит из корпуса, расположенной внутри корпуса трубчатки, к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ая включает теплообменные трубки, приваренные в трубных решетках. Верхняя тру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ная решетка выполнена плавающей. Конденсатор снабжен патрубками входа и в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хода потоков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ппарат работает следующим образом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межтрубное пространство, через патрубок «Вход жидкого азота» подается жидкий азот, содержащий паровую фазу, которая отделяется от жидкости. Уровень жидкости, после заполнения трубчатки, поддерживается патрубком «Пер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лив».Жидкий азот, имеющий более низкую температуру, кипит в межтрубном п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ранстве трубчатки вследствие того, что в трубное пространство подают через патрубок «Вход газообразного азота» на конденсацию азот с давлением нижней колонны. Газообразный азот конденсируется в трубном пространстве трубчатки, и противотоком стекает по трубкам в нижнюю часть днища и выводится из аппарата. Неоно-гелиевая смесь имеет более низкую температуру конденсации чем азот,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этому не конденсируется, а отбирается из-под крышки верхней трубной решетки.</w:t>
      </w:r>
    </w:p>
    <w:p w:rsidR="00E239D2" w:rsidRPr="00EB3CDA" w:rsidRDefault="00290519" w:rsidP="00B70499">
      <w:pPr>
        <w:numPr>
          <w:ilvl w:val="2"/>
          <w:numId w:val="37"/>
        </w:numPr>
        <w:tabs>
          <w:tab w:val="left" w:pos="993"/>
          <w:tab w:val="num" w:pos="1276"/>
          <w:tab w:val="left" w:pos="1701"/>
        </w:tabs>
        <w:ind w:left="426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нденсатор КВ-7/6 (АП339) предназначен для испарения жидкого к</w:t>
      </w:r>
      <w:r w:rsidR="00E239D2" w:rsidRPr="00EB3CDA">
        <w:rPr>
          <w:rFonts w:ascii="Arial" w:hAnsi="Arial" w:cs="Arial"/>
          <w:sz w:val="24"/>
        </w:rPr>
        <w:t>и</w:t>
      </w:r>
      <w:r w:rsidR="00E239D2" w:rsidRPr="00EB3CDA">
        <w:rPr>
          <w:rFonts w:ascii="Arial" w:hAnsi="Arial" w:cs="Arial"/>
          <w:sz w:val="24"/>
        </w:rPr>
        <w:t>слорода, обогащенного углеводородными примесями и криптоно-ксеноновым ко</w:t>
      </w:r>
      <w:r w:rsidR="00E239D2" w:rsidRPr="00EB3CDA">
        <w:rPr>
          <w:rFonts w:ascii="Arial" w:hAnsi="Arial" w:cs="Arial"/>
          <w:sz w:val="24"/>
        </w:rPr>
        <w:t>н</w:t>
      </w:r>
      <w:r w:rsidR="00E239D2" w:rsidRPr="00EB3CDA">
        <w:rPr>
          <w:rFonts w:ascii="Arial" w:hAnsi="Arial" w:cs="Arial"/>
          <w:sz w:val="24"/>
        </w:rPr>
        <w:t>центратом, за счет конденсации газообразного воздуха.</w:t>
      </w:r>
    </w:p>
    <w:p w:rsidR="00E239D2" w:rsidRPr="00EB3CDA" w:rsidRDefault="00E239D2" w:rsidP="00290519">
      <w:pPr>
        <w:ind w:firstLine="993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49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81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290519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выполнен в виде сварного цилиндрического сосуда имеющего корпус, внутри которого встроен змеевик из алюминиевых теплообменных тр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бок. В верхней части корпуса размещена камера с трубной решеткой, над которой вып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 xml:space="preserve">щены концы теплообменных трубок. </w:t>
      </w:r>
    </w:p>
    <w:p w:rsidR="00290519" w:rsidRDefault="00290519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Конденсатор снабжен патрубками входа, выхода технологических продуктов, а также имеет штуцера для подключения к указателям уровня жидкого кислорода в камере и жидкого воздуха в межтрубном пространстве змеевика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ий кислород</w:t>
      </w:r>
      <w:r w:rsidR="00290519">
        <w:rPr>
          <w:rFonts w:ascii="Arial" w:hAnsi="Arial" w:cs="Arial"/>
          <w:sz w:val="24"/>
        </w:rPr>
        <w:t>,</w:t>
      </w:r>
      <w:r w:rsidRPr="00EB3CDA">
        <w:rPr>
          <w:rFonts w:ascii="Arial" w:hAnsi="Arial" w:cs="Arial"/>
          <w:sz w:val="24"/>
        </w:rPr>
        <w:t xml:space="preserve"> обогащенный углеводородными примесями</w:t>
      </w:r>
      <w:r w:rsidR="00290519">
        <w:rPr>
          <w:rFonts w:ascii="Arial" w:hAnsi="Arial" w:cs="Arial"/>
          <w:sz w:val="24"/>
        </w:rPr>
        <w:t>,</w:t>
      </w:r>
      <w:r w:rsidRPr="00EB3CDA">
        <w:rPr>
          <w:rFonts w:ascii="Arial" w:hAnsi="Arial" w:cs="Arial"/>
          <w:sz w:val="24"/>
        </w:rPr>
        <w:t xml:space="preserve"> в основных конденсаторах-испарителях подается в трубное пространство змеевика через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ок, расположенный в нижней части. В змеевике кислород частично испаряется за счет теплообмена с конденсирующимся в межтрубном пространстве воздухом. Газообразный кислород отбирается из верхней камеры и возвращается в крип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новую колонну, неиспарившаяся часть жидкого кислорода выводится с трубной решетки камеры на дальнейшее испарение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ый воздух поступает в межтрубное пространство на конденсацию через патрубок «вход газообразного воздуха». Воздух конденсируется на повер</w:t>
      </w:r>
      <w:r w:rsidRPr="00EB3CDA">
        <w:rPr>
          <w:rFonts w:ascii="Arial" w:hAnsi="Arial" w:cs="Arial"/>
          <w:sz w:val="24"/>
        </w:rPr>
        <w:t>х</w:t>
      </w:r>
      <w:r w:rsidRPr="00EB3CDA">
        <w:rPr>
          <w:rFonts w:ascii="Arial" w:hAnsi="Arial" w:cs="Arial"/>
          <w:sz w:val="24"/>
        </w:rPr>
        <w:t>ности теплообменных труб и стекает в нижнюю часть корпуса конденсатора.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ий воздух выводится через патрубок «Выход жидкого воздуха», а при отключении аппарата, отсутствие жидкости проверяется патрубком «Слив жидкого воздуха»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КМ-110/10 (АП330) предназначен для конденсации сы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аргона за счет кипения кубовой жидкости</w:t>
      </w:r>
    </w:p>
    <w:p w:rsidR="00E239D2" w:rsidRPr="00EB3CDA" w:rsidRDefault="00E239D2" w:rsidP="00290519">
      <w:pPr>
        <w:ind w:firstLine="993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96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97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86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2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2822D3" w:rsidP="00290519">
      <w:pPr>
        <w:ind w:left="426" w:firstLine="567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Конденсатор КМ-110/10 </w:t>
      </w:r>
      <w:r w:rsidR="00E239D2" w:rsidRPr="00EB3CDA">
        <w:rPr>
          <w:rFonts w:ascii="Arial" w:hAnsi="Arial" w:cs="Arial"/>
          <w:sz w:val="24"/>
        </w:rPr>
        <w:t>выполнен в виде цельносварного цилиндрического с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суда с днищем. Состоит из корпуса, расположенной внутри корпуса трубчатки, к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торая включает теплообменные трубки, приваренные в трубных решетках. Вер</w:t>
      </w:r>
      <w:r w:rsidR="00E239D2" w:rsidRPr="00EB3CDA">
        <w:rPr>
          <w:rFonts w:ascii="Arial" w:hAnsi="Arial" w:cs="Arial"/>
          <w:sz w:val="24"/>
        </w:rPr>
        <w:t>х</w:t>
      </w:r>
      <w:r w:rsidR="00E239D2" w:rsidRPr="00EB3CDA">
        <w:rPr>
          <w:rFonts w:ascii="Arial" w:hAnsi="Arial" w:cs="Arial"/>
          <w:sz w:val="24"/>
        </w:rPr>
        <w:t>няя трубная решетка выполнена плавающей. Конденсатор снабжен патрубками входа и выхода потоков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межтрубное пространство через патрубок «Вход кубовой жидкости» подае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ся на кипение кубовая жидкость. Кубовая жидкость кипит в межтрубном простра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стве трубчатки, вследствие того, что в трубное пространство подают газообразный аргон.</w:t>
      </w:r>
    </w:p>
    <w:p w:rsidR="00E239D2" w:rsidRPr="00EB3CDA" w:rsidRDefault="00E239D2" w:rsidP="00290519">
      <w:pPr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ары кубовой жидкости отводятся из патрубка «Вывод паров кубовой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». Газообразный аргон поступает в трубное пространство через патрубок «Вход газообразного аргона», конденсируется и стекает по трубкам вниз  и выходит через патрубок «Выход жидкого аргона». Газообразный аргон выводится через патрубок «Отдув»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843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КМ-707/14 (АП329) предназначен для конденсации сы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аргона за счет кипения кубовой жидкости.</w:t>
      </w:r>
    </w:p>
    <w:p w:rsidR="00E239D2" w:rsidRPr="00EB3CDA" w:rsidRDefault="00E239D2" w:rsidP="00290519">
      <w:pPr>
        <w:ind w:firstLine="993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</w:tbl>
    <w:p w:rsidR="00290519" w:rsidRDefault="00290519">
      <w:r>
        <w:br w:type="page"/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0</w:t>
            </w:r>
            <w:r w:rsidRPr="00EB3CDA">
              <w:rPr>
                <w:rFonts w:ascii="Arial" w:hAnsi="Arial" w:cs="Arial"/>
                <w:sz w:val="24"/>
              </w:rPr>
              <w:t>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3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37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6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E239D2" w:rsidRPr="00EB3CDA" w:rsidRDefault="00E239D2" w:rsidP="00290519">
      <w:pPr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выполнен  в виде цилиндрического сосуда, состоящего корп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са, змеевика, крышки, соединенных между собой сваркой. Конденсатор снабжен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ками входа и выхода потоков, а также штуцерами для указателя уровня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 в полости кипения.</w:t>
      </w:r>
    </w:p>
    <w:p w:rsidR="00E239D2" w:rsidRPr="00EB3CDA" w:rsidRDefault="00E239D2" w:rsidP="00290519">
      <w:pPr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ппарат работает следующим образом.</w:t>
      </w:r>
    </w:p>
    <w:p w:rsidR="00E239D2" w:rsidRPr="00EB3CDA" w:rsidRDefault="00E239D2" w:rsidP="00290519">
      <w:pPr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убовая жидкость подается в межтрубное пространство через патрубок « Вход кубовой жидкости», расположенный в нижней части конденсатора. Поступа</w:t>
      </w:r>
      <w:r w:rsidRPr="00EB3CDA">
        <w:rPr>
          <w:rFonts w:ascii="Arial" w:hAnsi="Arial" w:cs="Arial"/>
          <w:sz w:val="24"/>
        </w:rPr>
        <w:t>ю</w:t>
      </w:r>
      <w:r w:rsidRPr="00EB3CDA">
        <w:rPr>
          <w:rFonts w:ascii="Arial" w:hAnsi="Arial" w:cs="Arial"/>
          <w:sz w:val="24"/>
        </w:rPr>
        <w:t>щая в межтрубное пространство кубовая жидкость частично испаряется и подн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мается в верхнюю часть аппарата, где происходит сепарация парожидкостной см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си. Газ отводится через патрубок «Выход паров кубовой жидкости», жидкость во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вращается для повторного испарения. Газообразный сырой аргон поступает на конденсацию в трубки змеевика через патрубок «Вход газообразного аргона» В трубках сырой аргон конденсируется и стекает в нижнюю часть змеевика. Жидкий сырой аргон выводится через патрубок «Выход жидкого аргона».</w:t>
      </w:r>
    </w:p>
    <w:p w:rsidR="00E239D2" w:rsidRPr="00EB3CDA" w:rsidRDefault="00290519" w:rsidP="00B70499">
      <w:pPr>
        <w:numPr>
          <w:ilvl w:val="2"/>
          <w:numId w:val="37"/>
        </w:numPr>
        <w:tabs>
          <w:tab w:val="left" w:pos="993"/>
          <w:tab w:val="num" w:pos="1276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нденсатор КМ-108/10 (АП331)</w:t>
      </w:r>
      <w:r w:rsidR="002822D3"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предназначен для испарения жидк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го аргона и подачи в ректификационную колонну за счет конденсации газообразн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го азота.</w:t>
      </w:r>
    </w:p>
    <w:p w:rsidR="00E239D2" w:rsidRPr="00EB3CDA" w:rsidRDefault="00E239D2" w:rsidP="00290519">
      <w:pPr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6 (1,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290519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77 (-</w:t>
            </w:r>
            <w:r w:rsidR="00E239D2"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2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42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32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72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E239D2" w:rsidRPr="00EB3CDA" w:rsidRDefault="00E239D2" w:rsidP="00E239D2">
      <w:pPr>
        <w:tabs>
          <w:tab w:val="num" w:pos="1080"/>
          <w:tab w:val="left" w:pos="1122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выполнен в виде цельносварного цилиндрического сосуда с крышками. Состоит из корпуса, верхней крышки, нижней крышки с опорой, к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ые приварены к корпусу. Внутри корпуса установлен трубчатый змеевик, включа</w:t>
      </w:r>
      <w:r w:rsidRPr="00EB3CDA">
        <w:rPr>
          <w:rFonts w:ascii="Arial" w:hAnsi="Arial" w:cs="Arial"/>
          <w:sz w:val="24"/>
        </w:rPr>
        <w:t>ю</w:t>
      </w:r>
      <w:r w:rsidRPr="00EB3CDA">
        <w:rPr>
          <w:rFonts w:ascii="Arial" w:hAnsi="Arial" w:cs="Arial"/>
          <w:sz w:val="24"/>
        </w:rPr>
        <w:t>щий теплообменные трубки имеющие на наружной поверхности поперечные наката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е ребра для увеличения поверхности. Концы теплообменных трубок вставл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ы и заварены в трубных решетках. Конденсатор имеет патрубки для подачи и выхода продуктов. В нижней части крышки 5 имеется штуцер к указателю уровня (низ), штуцер к указателю уровня (верх) расположен вне аппарата, на трубопров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е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ппарат работает следующим образом:</w:t>
      </w:r>
    </w:p>
    <w:p w:rsidR="00E239D2" w:rsidRPr="00EB3CDA" w:rsidRDefault="002822D3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Ж</w:t>
      </w:r>
      <w:r w:rsidR="00E239D2" w:rsidRPr="00EB3CDA">
        <w:rPr>
          <w:rFonts w:ascii="Arial" w:hAnsi="Arial" w:cs="Arial"/>
          <w:sz w:val="24"/>
        </w:rPr>
        <w:t xml:space="preserve">идкий аргон поступает в межтрубное пространство конденсатора через патрубок «Вход жидкого аргона» в нижней части корпуса и заполняет конденсатор с нижней стороны, через патрубок «Вход газообразного азота» подают газообразный </w:t>
      </w:r>
      <w:r w:rsidR="00E239D2" w:rsidRPr="00EB3CDA">
        <w:rPr>
          <w:rFonts w:ascii="Arial" w:hAnsi="Arial" w:cs="Arial"/>
          <w:sz w:val="24"/>
        </w:rPr>
        <w:lastRenderedPageBreak/>
        <w:t>азот, который конденсируется в трубках за счет охлаждения от кипящего аргона в межтрубном пространстве. Конденсат из трубок змеевика отбирается через патр</w:t>
      </w:r>
      <w:r w:rsidR="00E239D2" w:rsidRPr="00EB3CDA">
        <w:rPr>
          <w:rFonts w:ascii="Arial" w:hAnsi="Arial" w:cs="Arial"/>
          <w:sz w:val="24"/>
        </w:rPr>
        <w:t>у</w:t>
      </w:r>
      <w:r w:rsidR="00E239D2" w:rsidRPr="00EB3CDA">
        <w:rPr>
          <w:rFonts w:ascii="Arial" w:hAnsi="Arial" w:cs="Arial"/>
          <w:sz w:val="24"/>
        </w:rPr>
        <w:t>бок «Выход жидкого азота». Газообразный аргон в результате испарения жидкости отбирается через патрубок в верхней части корпуса, а жидкий аргон через два па</w:t>
      </w:r>
      <w:r w:rsidR="00E239D2" w:rsidRPr="00EB3CDA">
        <w:rPr>
          <w:rFonts w:ascii="Arial" w:hAnsi="Arial" w:cs="Arial"/>
          <w:sz w:val="24"/>
        </w:rPr>
        <w:t>т</w:t>
      </w:r>
      <w:r w:rsidR="00E239D2" w:rsidRPr="00EB3CDA">
        <w:rPr>
          <w:rFonts w:ascii="Arial" w:hAnsi="Arial" w:cs="Arial"/>
          <w:sz w:val="24"/>
        </w:rPr>
        <w:t>рубка «Выход жидкого аргона» в верхней и нижней части корпуса. При остановках, дополнительно жидкий аргон отбирается через штуцер на нижней трубной решетк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Конденсатор КМ-305/12 (АП338) 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испарения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ого кислорода, за счет конденсации газообразного азота.</w:t>
      </w:r>
    </w:p>
    <w:p w:rsidR="00E239D2" w:rsidRPr="00EB3CDA" w:rsidRDefault="00E239D2" w:rsidP="00290519">
      <w:pPr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7 (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513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,06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70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8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выполнен в виде цельносварного цилиндрического сосуда, имеющего</w:t>
      </w:r>
      <w:r w:rsidR="00A467A8">
        <w:rPr>
          <w:rFonts w:ascii="Arial" w:hAnsi="Arial" w:cs="Arial"/>
          <w:sz w:val="24"/>
        </w:rPr>
        <w:t xml:space="preserve"> корпус</w:t>
      </w:r>
      <w:r w:rsidRPr="00EB3CDA">
        <w:rPr>
          <w:rFonts w:ascii="Arial" w:hAnsi="Arial" w:cs="Arial"/>
          <w:sz w:val="24"/>
        </w:rPr>
        <w:t>, верхнюю и нижнюю крышки. Внутри корпуса размещен змеевик, выполненный из теплообменных алюминиевых труб с наружными накатанными ребрами, концы теплообменных трубок вварены в трубные ре</w:t>
      </w:r>
      <w:r w:rsidR="00A467A8">
        <w:rPr>
          <w:rFonts w:ascii="Arial" w:hAnsi="Arial" w:cs="Arial"/>
          <w:sz w:val="24"/>
        </w:rPr>
        <w:t>шетки</w:t>
      </w:r>
      <w:r w:rsidRPr="00EB3CDA">
        <w:rPr>
          <w:rFonts w:ascii="Arial" w:hAnsi="Arial" w:cs="Arial"/>
          <w:sz w:val="24"/>
        </w:rPr>
        <w:t>. Змеевик по наружной поверхности труб, обтянут обечайкой (рубашкой). Между обечайкой и корпусом образован кольцевой зазор. Конденсатор снабжен патрубками входа и выхода потоков, а также имеет штуцеры для указателя уровня жидкости в полости кипения жидкого кислорода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ппарат работает следующим образом:</w:t>
      </w:r>
    </w:p>
    <w:p w:rsidR="00E239D2" w:rsidRPr="00EB3CDA" w:rsidRDefault="00290519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в</w:t>
      </w:r>
      <w:r w:rsidR="00E239D2" w:rsidRPr="00EB3CDA">
        <w:rPr>
          <w:rFonts w:ascii="Arial" w:hAnsi="Arial" w:cs="Arial"/>
          <w:sz w:val="24"/>
        </w:rPr>
        <w:t xml:space="preserve"> межтрубное пространство подается жидкость в полости кипения через па</w:t>
      </w:r>
      <w:r w:rsidR="00E239D2" w:rsidRPr="00EB3CDA">
        <w:rPr>
          <w:rFonts w:ascii="Arial" w:hAnsi="Arial" w:cs="Arial"/>
          <w:sz w:val="24"/>
        </w:rPr>
        <w:t>т</w:t>
      </w:r>
      <w:r w:rsidR="00E239D2" w:rsidRPr="00EB3CDA">
        <w:rPr>
          <w:rFonts w:ascii="Arial" w:hAnsi="Arial" w:cs="Arial"/>
          <w:sz w:val="24"/>
        </w:rPr>
        <w:t>рубок «Вход жидкого кислорода», устанавливается уровень согласно инструкции по эксплуатации. Одновременно в трубное пространство через патрубок «Вход газ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образного азота» подается газообразный азот, который конденсируется в трубках и стекает в нижнюю часть крышки. Несконденсированные газы отводятся из пр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странства нижней крышки через патрубок «Выход газообразного азота». Жи</w:t>
      </w:r>
      <w:r w:rsidR="00E239D2" w:rsidRPr="00EB3CDA">
        <w:rPr>
          <w:rFonts w:ascii="Arial" w:hAnsi="Arial" w:cs="Arial"/>
          <w:sz w:val="24"/>
        </w:rPr>
        <w:t>д</w:t>
      </w:r>
      <w:r w:rsidR="00E239D2" w:rsidRPr="00EB3CDA">
        <w:rPr>
          <w:rFonts w:ascii="Arial" w:hAnsi="Arial" w:cs="Arial"/>
          <w:sz w:val="24"/>
        </w:rPr>
        <w:t>кость межтрубного пространства кипит за счет повода тепла от конденсируемого в тру</w:t>
      </w:r>
      <w:r w:rsidR="00E239D2" w:rsidRPr="00EB3CDA">
        <w:rPr>
          <w:rFonts w:ascii="Arial" w:hAnsi="Arial" w:cs="Arial"/>
          <w:sz w:val="24"/>
        </w:rPr>
        <w:t>б</w:t>
      </w:r>
      <w:r w:rsidR="00E239D2" w:rsidRPr="00EB3CDA">
        <w:rPr>
          <w:rFonts w:ascii="Arial" w:hAnsi="Arial" w:cs="Arial"/>
          <w:sz w:val="24"/>
        </w:rPr>
        <w:t>ках газообразного азота. Образуемые при кипении жидкости пары, вместе с жидк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стью поднимаются в верхнюю часть змеевика, где пар сепарируется и отводится через патрубок «Выход газообразного кислорода», а жидкость сливается в кольц</w:t>
      </w:r>
      <w:r w:rsidR="00E239D2" w:rsidRPr="00EB3CDA">
        <w:rPr>
          <w:rFonts w:ascii="Arial" w:hAnsi="Arial" w:cs="Arial"/>
          <w:sz w:val="24"/>
        </w:rPr>
        <w:t>е</w:t>
      </w:r>
      <w:r w:rsidR="00E239D2" w:rsidRPr="00EB3CDA">
        <w:rPr>
          <w:rFonts w:ascii="Arial" w:hAnsi="Arial" w:cs="Arial"/>
          <w:sz w:val="24"/>
        </w:rPr>
        <w:t>вой зазор между корпусом и обечайкой на повторное испарение. Проточность п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лости кипения конденсатора обеспечивается за счет постоянного слива расче</w:t>
      </w:r>
      <w:r w:rsidR="00E239D2" w:rsidRPr="00EB3CDA">
        <w:rPr>
          <w:rFonts w:ascii="Arial" w:hAnsi="Arial" w:cs="Arial"/>
          <w:sz w:val="24"/>
        </w:rPr>
        <w:t>т</w:t>
      </w:r>
      <w:r w:rsidR="00E239D2" w:rsidRPr="00EB3CDA">
        <w:rPr>
          <w:rFonts w:ascii="Arial" w:hAnsi="Arial" w:cs="Arial"/>
          <w:sz w:val="24"/>
        </w:rPr>
        <w:t>ной части жидкости и через патрубок «Выход жидкого кислорода». Для слива жи</w:t>
      </w:r>
      <w:r w:rsidR="00E239D2" w:rsidRPr="00EB3CDA">
        <w:rPr>
          <w:rFonts w:ascii="Arial" w:hAnsi="Arial" w:cs="Arial"/>
          <w:sz w:val="24"/>
        </w:rPr>
        <w:t>д</w:t>
      </w:r>
      <w:r w:rsidR="00E239D2" w:rsidRPr="00EB3CDA">
        <w:rPr>
          <w:rFonts w:ascii="Arial" w:hAnsi="Arial" w:cs="Arial"/>
          <w:sz w:val="24"/>
        </w:rPr>
        <w:t>кости с нижней трубной решетки предусмотрен штуцер «Слив жидкого кислор</w:t>
      </w:r>
      <w:r w:rsidR="00E239D2" w:rsidRPr="00EB3CDA">
        <w:rPr>
          <w:rFonts w:ascii="Arial" w:hAnsi="Arial" w:cs="Arial"/>
          <w:sz w:val="24"/>
        </w:rPr>
        <w:t>о</w:t>
      </w:r>
      <w:r w:rsidR="00E239D2" w:rsidRPr="00EB3CDA">
        <w:rPr>
          <w:rFonts w:ascii="Arial" w:hAnsi="Arial" w:cs="Arial"/>
          <w:sz w:val="24"/>
        </w:rPr>
        <w:t>да».</w:t>
      </w:r>
    </w:p>
    <w:p w:rsidR="00E239D2" w:rsidRPr="00EB3CDA" w:rsidRDefault="00290519" w:rsidP="00B70499">
      <w:pPr>
        <w:numPr>
          <w:ilvl w:val="2"/>
          <w:numId w:val="37"/>
        </w:num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нден</w:t>
      </w:r>
      <w:r w:rsidR="00A467A8">
        <w:rPr>
          <w:rFonts w:ascii="Arial" w:hAnsi="Arial" w:cs="Arial"/>
          <w:sz w:val="24"/>
        </w:rPr>
        <w:t>сатор КП-2029/26 (АП309, АП310)</w:t>
      </w:r>
      <w:r w:rsidR="002822D3"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предназначен для конде</w:t>
      </w:r>
      <w:r w:rsidR="00E239D2" w:rsidRPr="00EB3CDA">
        <w:rPr>
          <w:rFonts w:ascii="Arial" w:hAnsi="Arial" w:cs="Arial"/>
          <w:sz w:val="24"/>
        </w:rPr>
        <w:t>н</w:t>
      </w:r>
      <w:r w:rsidR="00E239D2" w:rsidRPr="00EB3CDA">
        <w:rPr>
          <w:rFonts w:ascii="Arial" w:hAnsi="Arial" w:cs="Arial"/>
          <w:sz w:val="24"/>
        </w:rPr>
        <w:t>сации паров азота за счет кипения жидкого кислорода.</w:t>
      </w:r>
    </w:p>
    <w:p w:rsidR="00E239D2" w:rsidRPr="00EB3CDA" w:rsidRDefault="00E239D2" w:rsidP="00290519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</w:tbl>
    <w:p w:rsidR="00290519" w:rsidRDefault="00290519">
      <w:r>
        <w:br w:type="page"/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83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9,2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6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лин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06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акет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50 × 3000 × 85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25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</w:t>
            </w:r>
          </w:p>
        </w:tc>
      </w:tr>
    </w:tbl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выполнен в виде горизонтального цилиндрического сосуда, с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оящего из корпуса, днищ соединенных между собой сваркой. Конденсатор сна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жен патрубками входа и выхода потока, а также указателям уровня. Внутри с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уда размещены два паяных пластинчато-ребристых пакета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ластинчато-ребристый пакет образует каналы кипения, полость Б и каналы конденсации, полость А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аналы кипения снизу и сверху открыты. Каналы конденсации с двух боковых сторон открыты и ограничены коллекторами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Аппарат работает следующим образом: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Жидкий кислород на кипение подается в конденсатор через патрубок «Вход жидкого кислорода». Необходимый уровень кипящей жидкости для нормальной р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боты конденсатора поддерживается в соответствии с таблицей 6.1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ступающий в каналы кипения жидкий кислород частично испаряется и за счет естественной циркуляции поднимается паром в верхнюю часть конденсатора, где происходит сепарация парожидкостной смеси. Пары кислорода отбираются ч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ез патрубок «Выход газообразного кислорода», а жидкость возвращается в ни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нюю часть конденсатора для подачи на повторное испарение. Газообразный азот на конденсацию поступает в коллектор и конденсируется в каналах конденсации. Сконденсированная жидкость выводится через коллектор.</w:t>
      </w:r>
    </w:p>
    <w:p w:rsidR="00E239D2" w:rsidRPr="00EB3CDA" w:rsidRDefault="00290519" w:rsidP="00B70499">
      <w:pPr>
        <w:numPr>
          <w:ilvl w:val="2"/>
          <w:numId w:val="37"/>
        </w:numPr>
        <w:tabs>
          <w:tab w:val="left" w:pos="993"/>
          <w:tab w:val="num" w:pos="1276"/>
          <w:tab w:val="num" w:pos="1985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лонна чистого аргона МЧ-6/42 (АП328) предназначена для получ</w:t>
      </w:r>
      <w:r w:rsidR="00E239D2" w:rsidRPr="00EB3CDA">
        <w:rPr>
          <w:rFonts w:ascii="Arial" w:hAnsi="Arial" w:cs="Arial"/>
          <w:sz w:val="24"/>
        </w:rPr>
        <w:t>е</w:t>
      </w:r>
      <w:r w:rsidR="00E239D2" w:rsidRPr="00EB3CDA">
        <w:rPr>
          <w:rFonts w:ascii="Arial" w:hAnsi="Arial" w:cs="Arial"/>
          <w:sz w:val="24"/>
        </w:rPr>
        <w:t>ния чистого жидкого аргона.</w:t>
      </w:r>
    </w:p>
    <w:p w:rsidR="00E239D2" w:rsidRPr="00EB3CDA" w:rsidRDefault="00E239D2" w:rsidP="00290519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колонне и трубном пространстве конденсат</w:t>
            </w:r>
            <w:r w:rsidRPr="00EB3CDA">
              <w:rPr>
                <w:rFonts w:ascii="Arial" w:hAnsi="Arial" w:cs="Arial"/>
                <w:sz w:val="24"/>
              </w:rPr>
              <w:t>о</w:t>
            </w:r>
            <w:r w:rsidRPr="00EB3CDA">
              <w:rPr>
                <w:rFonts w:ascii="Arial" w:hAnsi="Arial" w:cs="Arial"/>
                <w:sz w:val="24"/>
              </w:rPr>
              <w:t>ра: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6 (1,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6 (1,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: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6 (1,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колонны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конденсато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25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85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и трубок конденсато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Колонна чистого аргона выполнена совместно с конденсатором. В корпусе расположены горизонтально с определенным шагом ректификационные тарелки ситчатого типа, однопоточные с прямолинейным током жидкости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атор – прямотрубный, состоит из корпуса, теплообменных труб, з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крепленных в трубных решетках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зделение в колонне происходит при взаимодействии потоков пара и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ости на ректификационных тарелках. Технический аргон подается в среднюю часть колонны через патрубок «Вход технического аргона». В нижнюю часть кол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 подается через патрубок «Вход газообразного аргона» чистый газообразный а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гон. Поднимаясь по колонне, пар барботирует через слой жидкости, находящейся на ректификационных тарелках. При этом происходит тепло-массообмен между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ками: пар обогащается азотом, а жидкость – аргоном. Для организации флегм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ого питания колонна снабжена конденсатором. В межтрубном пространстве к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денсатора испаряется жидкий азот, в трубном пространстве конденсируется арг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о-азотная смесь, часть газообразной аргонно-азотной смеси отбирается через патрубок «Отдув газа». Чистый жидкий аргон отводится из колонны через патрубок «Выход жидкого аргона».</w:t>
      </w:r>
    </w:p>
    <w:p w:rsidR="00E239D2" w:rsidRPr="00EB3CDA" w:rsidRDefault="00E239D2" w:rsidP="00290519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чистого аргона снабжена штуцерами для взятия анализа пара, з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мера сопротивления и контроля уровня жидкости в конденсатор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отгонная МВ-36/3 (АП308) предназначена для получения продукционного кислорода.</w:t>
      </w:r>
    </w:p>
    <w:p w:rsidR="00E239D2" w:rsidRPr="00EB3CDA" w:rsidRDefault="00E239D2" w:rsidP="00290519">
      <w:pPr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290519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290519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290519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60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715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7860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8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и патрубко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290519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 и насадки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тгонная колонна состоит из корпуса, внутри которого расположена регуля</w:t>
      </w:r>
      <w:r w:rsidRPr="00EB3CDA">
        <w:rPr>
          <w:rFonts w:ascii="Arial" w:hAnsi="Arial" w:cs="Arial"/>
          <w:sz w:val="24"/>
        </w:rPr>
        <w:t>р</w:t>
      </w:r>
      <w:r w:rsidR="00B14DFC">
        <w:rPr>
          <w:rFonts w:ascii="Arial" w:hAnsi="Arial" w:cs="Arial"/>
          <w:sz w:val="24"/>
        </w:rPr>
        <w:t>ная насадка</w:t>
      </w:r>
      <w:r w:rsidRPr="00EB3CDA">
        <w:rPr>
          <w:rFonts w:ascii="Arial" w:hAnsi="Arial" w:cs="Arial"/>
          <w:sz w:val="24"/>
        </w:rPr>
        <w:t>, выполненная из алюминиевой гофрированной ленты. В кубе кол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 расположены отмывочные ректификационные тарелки, ситчатого типа, двухпото</w:t>
      </w:r>
      <w:r w:rsidRPr="00EB3CDA">
        <w:rPr>
          <w:rFonts w:ascii="Arial" w:hAnsi="Arial" w:cs="Arial"/>
          <w:sz w:val="24"/>
        </w:rPr>
        <w:t>ч</w:t>
      </w:r>
      <w:r w:rsidRPr="00EB3CDA">
        <w:rPr>
          <w:rFonts w:ascii="Arial" w:hAnsi="Arial" w:cs="Arial"/>
          <w:sz w:val="24"/>
        </w:rPr>
        <w:t>ные с прямолинейным током жидкости. В колонне имеются люки: люк в верхней части колонны – для осмотра состояния внутренней полости, люк в нижней части колонны – для контроля состояния и горизонтальности ректификационных тарелок. Колонна снабжена патрубками для ввода и вывода технологических потоков, а та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же штуцерами для замера сопротивления. Разделение в колонне происходит при взаимодействии потоков пара и жидкости на тарелках и насадке. В отгонную кол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у вводятся из основных конденсаторов газообразный кислород и жидкость из ко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центрационной колонны. Поднимаясь вверх по колонне пары взаимодействуют с жидкостью, находящейся на поверхности насадки, постепенно о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ащаются азотом и аргоном. Жидкость, стекая по насадке вниз, обогащается к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слородом и сливается из куба колонны в основные конденсаторы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нижней части колонны на тарелках происходит отмывка кислорода от кри</w:t>
      </w:r>
      <w:r w:rsidRPr="00EB3CDA">
        <w:rPr>
          <w:rFonts w:ascii="Arial" w:hAnsi="Arial" w:cs="Arial"/>
          <w:sz w:val="24"/>
        </w:rPr>
        <w:t>п</w:t>
      </w:r>
      <w:r w:rsidRPr="00EB3CDA">
        <w:rPr>
          <w:rFonts w:ascii="Arial" w:hAnsi="Arial" w:cs="Arial"/>
          <w:sz w:val="24"/>
        </w:rPr>
        <w:t>тона. После отмывки от криптона продукционный газообразный и жидкий  к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слород отбираются из колонны.</w:t>
      </w:r>
    </w:p>
    <w:p w:rsidR="000962BD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концентрационная МВ-36/32 (АП308-1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а для получения чистого азота.</w:t>
      </w:r>
    </w:p>
    <w:p w:rsidR="000962BD" w:rsidRDefault="000962BD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0962BD">
      <w:pPr>
        <w:tabs>
          <w:tab w:val="left" w:pos="993"/>
          <w:tab w:val="num" w:pos="1276"/>
          <w:tab w:val="num" w:pos="1985"/>
        </w:tabs>
        <w:ind w:left="1134"/>
        <w:jc w:val="both"/>
        <w:rPr>
          <w:rFonts w:ascii="Arial" w:hAnsi="Arial" w:cs="Arial"/>
          <w:sz w:val="24"/>
        </w:rPr>
      </w:pPr>
    </w:p>
    <w:p w:rsidR="00E239D2" w:rsidRPr="00EB3CDA" w:rsidRDefault="00E239D2" w:rsidP="00290519">
      <w:pPr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822DC4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822DC4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822DC4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6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79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2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8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и патрубко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 и насадки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центрационная колонна состоит из корпуса, внутри которого располож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ы ректификационные тарелки. В секции колонны от «Входа паров кубовой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» до «Выхода газообразного кислорода» расположена регулярная насадка, в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полненная из алюминиевой ленты. Ректификационные тарелки – ситчатого типа, двухпоточные, с прямолинейным током жидкости. В колонне имеются люки: в ни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ней части колонны – для осмотра состояния внутренней полости и в верхней части колонны – для контроля состояния и горизонтальности ректификационных тарелок. Колонна снабжена патрубками для ввода и вывода технологических потоков, а та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же штуцерами для замера сопротивления и контроля уровня жидкости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зделение в колонне происходит при взаимодействии потоков пара и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ости на тарелках и насадке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концентрационную колонну через соответствующие патрубки вводятся: д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тандерный воздух, пары кубовой жидкости, пар из отпарной колонны, также чистая азотная флегма, грязная азотная флегма, кубовая жидкость, жидкая аргонная фракция. Поднимаясь вверх по колонне пары барботируют через жидкость, нах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ящуюся на тарелках, или взаимодействуют с жидкостью, находящейся на повер</w:t>
      </w:r>
      <w:r w:rsidRPr="00EB3CDA">
        <w:rPr>
          <w:rFonts w:ascii="Arial" w:hAnsi="Arial" w:cs="Arial"/>
          <w:sz w:val="24"/>
        </w:rPr>
        <w:t>х</w:t>
      </w:r>
      <w:r w:rsidRPr="00EB3CDA">
        <w:rPr>
          <w:rFonts w:ascii="Arial" w:hAnsi="Arial" w:cs="Arial"/>
          <w:sz w:val="24"/>
        </w:rPr>
        <w:t>ности насадки, и происходит тепломассообмен между потоками. При многократном повторении этого процесса пары, поднимаясь, постепенно обогащаются азотом,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ый отводится в виде отбросного с тарелок и чистого после дополнительной ре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тификации на тарелках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822DC4" w:rsidP="00B70499">
      <w:pPr>
        <w:numPr>
          <w:ilvl w:val="2"/>
          <w:numId w:val="37"/>
        </w:numPr>
        <w:tabs>
          <w:tab w:val="left" w:pos="993"/>
          <w:tab w:val="num" w:pos="1276"/>
          <w:tab w:val="num" w:pos="1985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лонна сырого аргона МС-27/53-1 (АП326) предназначена для ра</w:t>
      </w:r>
      <w:r w:rsidR="00E239D2" w:rsidRPr="00EB3CDA">
        <w:rPr>
          <w:rFonts w:ascii="Arial" w:hAnsi="Arial" w:cs="Arial"/>
          <w:sz w:val="24"/>
        </w:rPr>
        <w:t>з</w:t>
      </w:r>
      <w:r w:rsidR="00E239D2" w:rsidRPr="00EB3CDA">
        <w:rPr>
          <w:rFonts w:ascii="Arial" w:hAnsi="Arial" w:cs="Arial"/>
          <w:sz w:val="24"/>
        </w:rPr>
        <w:t>деления поступающей из верхней колонны газообразной аргонной фракции и пол</w:t>
      </w:r>
      <w:r w:rsidR="00E239D2" w:rsidRPr="00EB3CDA">
        <w:rPr>
          <w:rFonts w:ascii="Arial" w:hAnsi="Arial" w:cs="Arial"/>
          <w:sz w:val="24"/>
        </w:rPr>
        <w:t>у</w:t>
      </w:r>
      <w:r w:rsidR="00E239D2" w:rsidRPr="00EB3CDA">
        <w:rPr>
          <w:rFonts w:ascii="Arial" w:hAnsi="Arial" w:cs="Arial"/>
          <w:sz w:val="24"/>
        </w:rPr>
        <w:t>чения сырого аргона.</w:t>
      </w:r>
    </w:p>
    <w:p w:rsidR="00E239D2" w:rsidRPr="00EB3CDA" w:rsidRDefault="00E239D2" w:rsidP="00822DC4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822DC4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822DC4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822DC4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7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03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84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и патрубко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 и насадки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B14DFC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сырого аргона выполнена в виде зигованного цилиндрического с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уда, состоящего из корпуса с приваренными днищами. В корпусе расположены г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изонтально с определенным шагом ректификационные тарелки (контактные эл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менты). Ректификационные тарелки ситчатого типа, двухпоточные с прямолине</w:t>
      </w:r>
      <w:r w:rsidRPr="00EB3CDA">
        <w:rPr>
          <w:rFonts w:ascii="Arial" w:hAnsi="Arial" w:cs="Arial"/>
          <w:sz w:val="24"/>
        </w:rPr>
        <w:t>й</w:t>
      </w:r>
      <w:r w:rsidRPr="00EB3CDA">
        <w:rPr>
          <w:rFonts w:ascii="Arial" w:hAnsi="Arial" w:cs="Arial"/>
          <w:sz w:val="24"/>
        </w:rPr>
        <w:t>ным током жидкости. В колонне имеется люк для осмотра состояния внутренней полости.</w:t>
      </w:r>
    </w:p>
    <w:p w:rsidR="00B14DFC" w:rsidRDefault="00B14DFC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зделение у колонне происходит при взаимодействии потоков пара и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ости на ситчатых барботажных тарелках. В нижнюю часть колонны поступает г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зообразная аргонная фракция, которая поднимаясь по колонне обогащается арг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ном. Сырой аргон отводится из колонны в виде газа через патрубок «Выход газоо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разного аргона». Жидкий аргон для орошения контактной части колонны поступает через патрубок «Вход жидкого аргона». Жидкая аргонная фракция отбирается из колонны через патрубок «Выход жидкой аргонной фракции»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822DC4" w:rsidP="00B70499">
      <w:pPr>
        <w:numPr>
          <w:ilvl w:val="2"/>
          <w:numId w:val="37"/>
        </w:numPr>
        <w:tabs>
          <w:tab w:val="left" w:pos="993"/>
          <w:tab w:val="num" w:pos="1276"/>
          <w:tab w:val="num" w:pos="2127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  <w:r w:rsidR="00E239D2" w:rsidRPr="00EB3CDA">
        <w:rPr>
          <w:rFonts w:ascii="Arial" w:hAnsi="Arial" w:cs="Arial"/>
          <w:sz w:val="24"/>
        </w:rPr>
        <w:t>Колонна криптоновая МК-9/32 (АП337) предназначена для получ</w:t>
      </w:r>
      <w:r w:rsidR="00E239D2" w:rsidRPr="00EB3CDA">
        <w:rPr>
          <w:rFonts w:ascii="Arial" w:hAnsi="Arial" w:cs="Arial"/>
          <w:sz w:val="24"/>
        </w:rPr>
        <w:t>е</w:t>
      </w:r>
      <w:r w:rsidR="00E239D2" w:rsidRPr="00EB3CDA">
        <w:rPr>
          <w:rFonts w:ascii="Arial" w:hAnsi="Arial" w:cs="Arial"/>
          <w:sz w:val="24"/>
        </w:rPr>
        <w:t>ния криптоно-ксенонового концентрата из жидкого кислорода.</w:t>
      </w:r>
    </w:p>
    <w:p w:rsidR="00E239D2" w:rsidRPr="00EB3CDA" w:rsidRDefault="00E239D2" w:rsidP="00822DC4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822DC4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822DC4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822DC4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805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5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риптоновая колонна  выполнена в виде цилиндрического сосуда, состоящ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го из корпуса с приваренными днищами. В корпусе расположены горизонтально с определенным шагом ректификационные тарелки (контактные элементы). В вер</w:t>
      </w:r>
      <w:r w:rsidRPr="00EB3CDA">
        <w:rPr>
          <w:rFonts w:ascii="Arial" w:hAnsi="Arial" w:cs="Arial"/>
          <w:sz w:val="24"/>
        </w:rPr>
        <w:t>х</w:t>
      </w:r>
      <w:r w:rsidRPr="00EB3CDA">
        <w:rPr>
          <w:rFonts w:ascii="Arial" w:hAnsi="Arial" w:cs="Arial"/>
          <w:sz w:val="24"/>
        </w:rPr>
        <w:t>ней части колонны установлен мерник для приема жидкого кислорода и подачи его через дюзу на верхнюю ректификационную тарелку. Колонна снабжена патрубк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ми для входа и выхода потоков, а также для замера гидравлического сопротивл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я и уровня жидкости в мернике.</w:t>
      </w:r>
    </w:p>
    <w:p w:rsidR="00E239D2" w:rsidRPr="00EB3CDA" w:rsidRDefault="00E239D2" w:rsidP="00822DC4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оцесс концентрирования криптона происходит при взаимодействии п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 xml:space="preserve">ков пара и жидкости на тарелках. Через патрубок «Вход жидкого кислорода </w:t>
      </w:r>
      <w:r w:rsidRPr="00EB3CDA">
        <w:rPr>
          <w:rFonts w:ascii="Arial" w:hAnsi="Arial" w:cs="Arial"/>
          <w:sz w:val="24"/>
          <w:lang w:val="en-US"/>
        </w:rPr>
        <w:t>DN</w:t>
      </w:r>
      <w:r w:rsidRPr="00EB3CDA">
        <w:rPr>
          <w:rFonts w:ascii="Arial" w:hAnsi="Arial" w:cs="Arial"/>
          <w:sz w:val="24"/>
        </w:rPr>
        <w:t>80» жидкость из сборника основных конденсаторов – испарителей подается в мерник и через дюзу сливается в верхнюю ректификационную тарелку для орошения. Одн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 xml:space="preserve">временно через патрубок «Вход жидкого кислорода </w:t>
      </w:r>
      <w:r w:rsidRPr="00EB3CDA">
        <w:rPr>
          <w:rFonts w:ascii="Arial" w:hAnsi="Arial" w:cs="Arial"/>
          <w:sz w:val="24"/>
          <w:lang w:val="en-US"/>
        </w:rPr>
        <w:t>DN</w:t>
      </w:r>
      <w:r w:rsidRPr="00EB3CDA">
        <w:rPr>
          <w:rFonts w:ascii="Arial" w:hAnsi="Arial" w:cs="Arial"/>
          <w:sz w:val="24"/>
        </w:rPr>
        <w:t>100» подается жидкий к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слород, прошедший испарение в основных конденсаторах и обогащенный крип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ном. При контакте с газообразным кислородом, поступающим в нижнюю часть криптоновой колонны, стекающая жидкость концентрируется. Кислород, обогащ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ый криптоно-ксеноновый концентратом, выводится через патрубок «Вывод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кислорода», расположенный в нижнем днище.</w:t>
      </w:r>
    </w:p>
    <w:p w:rsidR="00E239D2" w:rsidRPr="00EB3CDA" w:rsidRDefault="00E239D2" w:rsidP="00E239D2">
      <w:pPr>
        <w:tabs>
          <w:tab w:val="num" w:pos="1080"/>
          <w:tab w:val="left" w:pos="1122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нижняя МН-34/40-2 (АП307) предназначена для предвар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тельного разделения воздуха на азотную флегму и обогащенный кислородом во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ух.</w:t>
      </w:r>
    </w:p>
    <w:p w:rsidR="00E239D2" w:rsidRPr="00EB3CDA" w:rsidRDefault="00E239D2" w:rsidP="00822DC4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822DC4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822DC4">
              <w:rPr>
                <w:rFonts w:ascii="Arial" w:hAnsi="Arial" w:cs="Arial"/>
                <w:sz w:val="24"/>
              </w:rPr>
              <w:t>-1</w:t>
            </w:r>
            <w:r w:rsidRPr="00EB3CDA">
              <w:rPr>
                <w:rFonts w:ascii="Arial" w:hAnsi="Arial" w:cs="Arial"/>
                <w:sz w:val="24"/>
              </w:rPr>
              <w:t>96)</w:t>
            </w:r>
          </w:p>
        </w:tc>
      </w:tr>
      <w:tr w:rsidR="00E239D2" w:rsidRPr="00EB3CDA" w:rsidTr="00822DC4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4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955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0000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2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и патрубко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822DC4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 и насадки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</w:tc>
      </w:tr>
    </w:tbl>
    <w:p w:rsidR="00E239D2" w:rsidRPr="00EB3CDA" w:rsidRDefault="00E239D2" w:rsidP="00E239D2">
      <w:pPr>
        <w:tabs>
          <w:tab w:val="num" w:pos="1080"/>
          <w:tab w:val="left" w:pos="1122"/>
        </w:tabs>
        <w:ind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br w:type="page"/>
      </w:r>
    </w:p>
    <w:p w:rsidR="00E239D2" w:rsidRPr="00EB3CDA" w:rsidRDefault="002822D3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 xml:space="preserve">Колонна нижняя </w:t>
      </w:r>
      <w:r w:rsidR="00E239D2" w:rsidRPr="00EB3CDA">
        <w:rPr>
          <w:rFonts w:ascii="Arial" w:hAnsi="Arial" w:cs="Arial"/>
          <w:sz w:val="24"/>
        </w:rPr>
        <w:t xml:space="preserve"> состоит из корпуса, с приваренными крышкой и опорой, и ректификационных тарелок (контактных элементов), раскрепленных горизонтал</w:t>
      </w:r>
      <w:r w:rsidR="00E239D2" w:rsidRPr="00EB3CDA">
        <w:rPr>
          <w:rFonts w:ascii="Arial" w:hAnsi="Arial" w:cs="Arial"/>
          <w:sz w:val="24"/>
        </w:rPr>
        <w:t>ь</w:t>
      </w:r>
      <w:r w:rsidR="00E239D2" w:rsidRPr="00EB3CDA">
        <w:rPr>
          <w:rFonts w:ascii="Arial" w:hAnsi="Arial" w:cs="Arial"/>
          <w:sz w:val="24"/>
        </w:rPr>
        <w:t>но с определенным шагом в зигованной обечайке. Ректификационные тарелки ситч</w:t>
      </w:r>
      <w:r w:rsidR="00E239D2" w:rsidRPr="00EB3CDA">
        <w:rPr>
          <w:rFonts w:ascii="Arial" w:hAnsi="Arial" w:cs="Arial"/>
          <w:sz w:val="24"/>
        </w:rPr>
        <w:t>а</w:t>
      </w:r>
      <w:r w:rsidR="00E239D2" w:rsidRPr="00EB3CDA">
        <w:rPr>
          <w:rFonts w:ascii="Arial" w:hAnsi="Arial" w:cs="Arial"/>
          <w:sz w:val="24"/>
        </w:rPr>
        <w:t>того типа, двухпоточные с прямолинейным током жидкости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нижней колонне имеются люки, выполненные на фланцах с заварным усом. Люк в верхней части колонны служит для осмотра и контроля установки верхней тарелки во время монтажа колонны на горизонтальность по уровнемеру, а в нижней части – для осмотра нижней тарелки и снятия стопорных болтов после монтажа колонны и проверки горизонтальности тарелок верхней части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зделение в колонне происходит при взаимодействии потоков пара и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ости на ректификационных тарелках. Поднимаясь вверх по колонне пар барбот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рует через жидкость, находящуюся на тарелках, в результате чего происходит те</w:t>
      </w:r>
      <w:r w:rsidRPr="00EB3CDA">
        <w:rPr>
          <w:rFonts w:ascii="Arial" w:hAnsi="Arial" w:cs="Arial"/>
          <w:sz w:val="24"/>
        </w:rPr>
        <w:t>п</w:t>
      </w:r>
      <w:r w:rsidRPr="00EB3CDA">
        <w:rPr>
          <w:rFonts w:ascii="Arial" w:hAnsi="Arial" w:cs="Arial"/>
          <w:sz w:val="24"/>
        </w:rPr>
        <w:t>ломассообмен между потоками. При многократном повторении этого процесса на каждой тарелке воздух, поднимаясь вверх, постоянно обогащается низкокипящим компонентом – азотом, который отбирается в конденсаторы – испарители через патрубок «Выход газообразного азота»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з куба колонны через патрубок «Выход кубовой жидкости» отводится ку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ая жидкость – обогащенный кислородом воздух. Из патрубка «Слив жидкости» сливается жидкость при остановках блока разделения воздуха. В средней части колонны имеется патрубок отвода грязной азотной флегмы, для подачи ее после переохлаждения и дросселирования в верхнюю ректификационную колонну.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онна снабжена штуцерами для взятия анализа жидкости, замера сопротивления и контроля уровня жидкости в кубе колонны.</w:t>
      </w:r>
    </w:p>
    <w:p w:rsidR="00E239D2" w:rsidRPr="00EB3CDA" w:rsidRDefault="00E239D2" w:rsidP="00E239D2">
      <w:pPr>
        <w:tabs>
          <w:tab w:val="num" w:pos="1080"/>
          <w:tab w:val="left" w:pos="1122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num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отпарная МА-7/6 (АП340) предназначена для концентри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ания неоно-гелиевой смеси.</w:t>
      </w:r>
    </w:p>
    <w:p w:rsidR="00E239D2" w:rsidRPr="00EB3CDA" w:rsidRDefault="00E239D2" w:rsidP="005477E5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</w:t>
            </w:r>
            <w:r w:rsidR="005477E5">
              <w:rPr>
                <w:rFonts w:ascii="Arial" w:hAnsi="Arial" w:cs="Arial"/>
                <w:sz w:val="24"/>
              </w:rPr>
              <w:t>,</w:t>
            </w:r>
            <w:r w:rsidRPr="00EB3CDA">
              <w:rPr>
                <w:rFonts w:ascii="Arial" w:hAnsi="Arial" w:cs="Arial"/>
                <w:sz w:val="24"/>
              </w:rPr>
              <w:t>6 (6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5477E5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77 (-</w:t>
            </w:r>
            <w:r w:rsidR="00E239D2"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0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755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89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45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й сплав АМцС</w:t>
            </w:r>
          </w:p>
        </w:tc>
      </w:tr>
    </w:tbl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лонна состоит из корпуса с днищами, с патрубками входа и выхода газоо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разного азота, входа и выхода жидкого азота. Внутри корпуса раскреплены рект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ф</w:t>
      </w:r>
      <w:r w:rsidR="00B14DFC">
        <w:rPr>
          <w:rFonts w:ascii="Arial" w:hAnsi="Arial" w:cs="Arial"/>
          <w:sz w:val="24"/>
        </w:rPr>
        <w:t>икационные тарелки</w:t>
      </w:r>
      <w:r w:rsidRPr="00EB3CDA">
        <w:rPr>
          <w:rFonts w:ascii="Arial" w:hAnsi="Arial" w:cs="Arial"/>
          <w:sz w:val="24"/>
        </w:rPr>
        <w:t>. тарелки – однопоточные с прямолинейным током жид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сти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Газообразный азот из основных конденсаторов подается в куб колонны. Жидкий азот с повышенным содержанием неона и гелия подается из концентра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ра и конденсатора криптоновой колонны на верхнюю тарелку колонны. Поднимаясь вверх по колонне, газ барботирует через жидкость, находящуюся на тарелках. При этом происходит тепло- и массообмен между потоками и газообразный азот обог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щается низкокипящими компонентами – неоном и гелием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6D4C56" w:rsidRDefault="00E239D2" w:rsidP="00B70499">
      <w:pPr>
        <w:numPr>
          <w:ilvl w:val="2"/>
          <w:numId w:val="37"/>
        </w:numPr>
        <w:tabs>
          <w:tab w:val="left" w:pos="993"/>
          <w:tab w:val="num" w:pos="1276"/>
        </w:tabs>
        <w:spacing w:after="200" w:line="276" w:lineRule="auto"/>
        <w:ind w:left="426" w:firstLine="708"/>
        <w:jc w:val="both"/>
        <w:rPr>
          <w:rFonts w:ascii="Arial" w:hAnsi="Arial" w:cs="Arial"/>
          <w:sz w:val="24"/>
        </w:rPr>
      </w:pPr>
      <w:r w:rsidRPr="000962BD">
        <w:rPr>
          <w:rFonts w:ascii="Arial" w:hAnsi="Arial" w:cs="Arial"/>
          <w:sz w:val="24"/>
        </w:rPr>
        <w:t xml:space="preserve">Теплообменники пластинчато-ребристые </w:t>
      </w:r>
      <w:r w:rsidRPr="000962BD">
        <w:rPr>
          <w:rFonts w:ascii="Arial" w:hAnsi="Arial" w:cs="Arial"/>
          <w:sz w:val="24"/>
          <w:lang w:val="en-US"/>
        </w:rPr>
        <w:t>DU</w:t>
      </w:r>
      <w:r w:rsidRPr="000962BD">
        <w:rPr>
          <w:rFonts w:ascii="Arial" w:hAnsi="Arial" w:cs="Arial"/>
          <w:sz w:val="24"/>
        </w:rPr>
        <w:t>463-02</w:t>
      </w:r>
      <w:r w:rsidRPr="000962BD">
        <w:rPr>
          <w:rFonts w:ascii="Arial" w:hAnsi="Arial" w:cs="Arial"/>
          <w:sz w:val="24"/>
          <w:lang w:val="en-US"/>
        </w:rPr>
        <w:t>B</w:t>
      </w:r>
      <w:r w:rsidRPr="000962BD">
        <w:rPr>
          <w:rFonts w:ascii="Arial" w:hAnsi="Arial" w:cs="Arial"/>
          <w:sz w:val="24"/>
        </w:rPr>
        <w:t xml:space="preserve"> (АП301</w:t>
      </w:r>
      <w:r w:rsidR="002822D3" w:rsidRPr="000962BD">
        <w:rPr>
          <w:rFonts w:ascii="Arial" w:hAnsi="Arial" w:cs="Arial"/>
          <w:sz w:val="24"/>
        </w:rPr>
        <w:t xml:space="preserve">- </w:t>
      </w:r>
      <w:r w:rsidRPr="000962BD">
        <w:rPr>
          <w:rFonts w:ascii="Arial" w:hAnsi="Arial" w:cs="Arial"/>
          <w:sz w:val="24"/>
        </w:rPr>
        <w:t>АП304) (производства английской фирмы «</w:t>
      </w:r>
      <w:r w:rsidRPr="000962BD">
        <w:rPr>
          <w:rFonts w:ascii="Arial" w:hAnsi="Arial" w:cs="Arial"/>
          <w:sz w:val="24"/>
          <w:lang w:val="en-US"/>
        </w:rPr>
        <w:t>CHARP</w:t>
      </w:r>
      <w:r w:rsidRPr="000962BD">
        <w:rPr>
          <w:rFonts w:ascii="Arial" w:hAnsi="Arial" w:cs="Arial"/>
          <w:sz w:val="24"/>
        </w:rPr>
        <w:t>» - 4 шт.) предназначены для о</w:t>
      </w:r>
      <w:r w:rsidRPr="000962BD">
        <w:rPr>
          <w:rFonts w:ascii="Arial" w:hAnsi="Arial" w:cs="Arial"/>
          <w:sz w:val="24"/>
        </w:rPr>
        <w:t>х</w:t>
      </w:r>
      <w:r w:rsidRPr="000962BD">
        <w:rPr>
          <w:rFonts w:ascii="Arial" w:hAnsi="Arial" w:cs="Arial"/>
          <w:sz w:val="24"/>
        </w:rPr>
        <w:t>лаждения воздуха, поступающего из БКО в установку. Охлаждение происходит за счет теплообмена с выходящими из установки обратными потоками – продуктами разделения воздуха.</w:t>
      </w:r>
      <w:r w:rsidR="006D4C56" w:rsidRPr="000962BD">
        <w:rPr>
          <w:rFonts w:ascii="Arial" w:hAnsi="Arial" w:cs="Arial"/>
          <w:sz w:val="24"/>
        </w:rPr>
        <w:br w:type="page"/>
      </w:r>
    </w:p>
    <w:p w:rsidR="00B14DFC" w:rsidRPr="00B14DFC" w:rsidRDefault="00B14DFC" w:rsidP="00B14DFC">
      <w:pPr>
        <w:tabs>
          <w:tab w:val="left" w:pos="993"/>
        </w:tabs>
        <w:spacing w:after="200" w:line="276" w:lineRule="auto"/>
        <w:ind w:left="1134"/>
        <w:jc w:val="both"/>
        <w:rPr>
          <w:rFonts w:ascii="Arial" w:hAnsi="Arial" w:cs="Arial"/>
          <w:sz w:val="18"/>
          <w:szCs w:val="18"/>
        </w:rPr>
      </w:pPr>
    </w:p>
    <w:p w:rsidR="00E239D2" w:rsidRPr="00EB3CDA" w:rsidRDefault="00E239D2" w:rsidP="005477E5">
      <w:pPr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олости А, Б,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9 (9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олости Г, Д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 (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96)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отогрева, К</w:t>
            </w:r>
            <w:r w:rsidR="005477E5">
              <w:rPr>
                <w:rFonts w:ascii="Arial" w:hAnsi="Arial" w:cs="Arial"/>
                <w:sz w:val="24"/>
              </w:rPr>
              <w:t xml:space="preserve"> </w:t>
            </w:r>
            <w:r w:rsidRPr="00EB3CDA">
              <w:rPr>
                <w:rFonts w:ascii="Arial" w:hAnsi="Arial" w:cs="Arial"/>
                <w:sz w:val="24"/>
              </w:rPr>
              <w:t>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745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ширин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22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лин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99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50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люминиевые сплавы</w:t>
            </w:r>
          </w:p>
          <w:p w:rsidR="00B14DFC" w:rsidRPr="00EB3CDA" w:rsidRDefault="00B14DFC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</w:tbl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состоит из пакета и приваренных к пакету коллекторов для ввода и вывода рабочих потоков. Конструкция теплообменника образует полости: для прямых потоков Б и В и полости для обратных п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ков А, Г и Д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Электронасос НкпМ-12,5/40в обеспечивает циркуляцию жидкого к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слорода в контуре конденсатор (АП 309) – адсорбер АП 311 (АП312) – трубопровод распределитель (АП317) – конденсатор (АП310, 309)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Электронасос размещен рядом с блоком разделения воздуха, в отдельном кожух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560"/>
          <w:tab w:val="left" w:pos="1985"/>
          <w:tab w:val="num" w:pos="483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насосов 2082 364162 0077 00 0 Н304 (Н305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обеспечения работы транспортных электронасосов по подаче жидкой аргонной фракции из куба концентрационной колонны АП308-1 в сборник АП327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составе блока насосов: электронасос НкпМ-100/40М в количестве 2 шт., арматура, опора, трубопроводы и изоляция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насосов представляет собой конструкцию, закрытую кожухом, внутри которого размещено оборудование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качестве изоляции применена минеральная вата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Для удобства эксплуатации арматуры и приборов, размещенных на нару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ных сторонах кожуха блока насосов, предусмотрены площадки и лестницы. Для доступа к оборудованию на кожухе блока имеются люки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писание устройства и работы электронасоса приведено в техническом оп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сании, поставляемом с ним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560"/>
          <w:tab w:val="left" w:pos="1985"/>
          <w:tab w:val="num" w:pos="483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мплект арматуры предназначен для осуществления процессов, происходящих в блоке. Описание устройства и работы арматуры приведено в соо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ветствующих эксплуатационных документах, перечисленных в ведомости 2082 364121 6054 000 ВЭ. Для арматуры предусмотрена возможность выемки шпинд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лей в процессе эксплуатации без съема корпусов. Фланцевые соединения армат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ры, позволяющие снять шпиндель, находятся во внутриблочном пространстве в специальных коробках, которые приварены изнутри к кожуху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едохранительные клапаны установлены на кожухе в местах, удобных для эксплуатации. Отвод среды из них выведен за пределы зоны эксплуатации уст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новки.</w:t>
      </w:r>
    </w:p>
    <w:p w:rsidR="006D4C56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560"/>
          <w:tab w:val="left" w:pos="1985"/>
          <w:tab w:val="num" w:pos="483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Устройство защитное предназначено для защиты кожуха блока ра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еления воздуха от разрушения в случае аварийного превышения давления во внутриблочном пространстве.</w:t>
      </w:r>
    </w:p>
    <w:p w:rsidR="006D4C56" w:rsidRDefault="006D4C56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EB3CDA" w:rsidRDefault="00E239D2" w:rsidP="006D4C56">
      <w:pPr>
        <w:tabs>
          <w:tab w:val="left" w:pos="993"/>
          <w:tab w:val="num" w:pos="1276"/>
          <w:tab w:val="left" w:pos="1560"/>
          <w:tab w:val="left" w:pos="1985"/>
          <w:tab w:val="num" w:pos="4832"/>
        </w:tabs>
        <w:ind w:left="1134"/>
        <w:jc w:val="both"/>
        <w:rPr>
          <w:rFonts w:ascii="Arial" w:hAnsi="Arial" w:cs="Arial"/>
          <w:sz w:val="24"/>
        </w:rPr>
      </w:pP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Устройство представляет собой трубопровод Ø 500 мм на верхнем торце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ого имеется фланцевый разъем. В разъеме между резиновыми прокладками з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креплена мембрана. Материал мембраны – пленка ПЭТ-КЭ, 3 × 600 ГОСТ 24234-80.</w:t>
      </w:r>
    </w:p>
    <w:p w:rsidR="00E239D2" w:rsidRPr="00EB3CDA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съемном колпаке имеется люк с крышкой для осмотра мембраны.</w:t>
      </w:r>
    </w:p>
    <w:p w:rsidR="00E239D2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случае повышения давления мембрана разрывается, и воздух вместе с перлитовым песком выбрасывается из внутриблочного пространства.</w:t>
      </w:r>
    </w:p>
    <w:p w:rsidR="006D4C56" w:rsidRPr="00EB3CDA" w:rsidRDefault="006D4C56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арматуры предназначен для обеспечения работы турбодетанде</w:t>
      </w:r>
      <w:r w:rsidRPr="00EB3CDA">
        <w:rPr>
          <w:rFonts w:ascii="Arial" w:hAnsi="Arial" w:cs="Arial"/>
          <w:sz w:val="24"/>
        </w:rPr>
        <w:t>р</w:t>
      </w:r>
      <w:r w:rsidRPr="00EB3CDA">
        <w:rPr>
          <w:rFonts w:ascii="Arial" w:hAnsi="Arial" w:cs="Arial"/>
          <w:sz w:val="24"/>
        </w:rPr>
        <w:t>ных агрегатов. В его состав входят: два фильтра ГФ-300/20 (АП411, АП421), арм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ура, трубопроводы и опоры.</w:t>
      </w:r>
    </w:p>
    <w:p w:rsidR="00E239D2" w:rsidRDefault="00E239D2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борудование блока арматуры помещено в отдельный кожух. Для теплоиз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яции используется перлитовый песок. К блоку арматуры пристыкованы турбод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тандер – компрессорные агрегаты. С блоком разделения воздуха он соединен п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еходным коробом.</w:t>
      </w:r>
    </w:p>
    <w:p w:rsidR="006D4C56" w:rsidRPr="00EB3CDA" w:rsidRDefault="006D4C56" w:rsidP="005477E5">
      <w:pPr>
        <w:tabs>
          <w:tab w:val="left" w:pos="993"/>
          <w:tab w:val="num" w:pos="1276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560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ильтр ГФ-1,0-300/20 (АП411, АП421) предназначен для очистки возд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ха от механических примесей. В качестве фильтровального материала используется синтетический нетканный материал: полотно иглопробивное фильтровальное «Фильтра 550».</w:t>
      </w:r>
    </w:p>
    <w:p w:rsidR="00E239D2" w:rsidRPr="00EB3CDA" w:rsidRDefault="00E239D2" w:rsidP="005477E5">
      <w:pPr>
        <w:tabs>
          <w:tab w:val="left" w:pos="1560"/>
          <w:tab w:val="left" w:pos="1985"/>
        </w:tabs>
        <w:ind w:firstLine="1134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0 (10,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0 (10,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робно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25 (12,5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в аппарате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рабочая </w:t>
            </w:r>
          </w:p>
        </w:tc>
        <w:tc>
          <w:tcPr>
            <w:tcW w:w="3380" w:type="dxa"/>
          </w:tcPr>
          <w:p w:rsidR="00E239D2" w:rsidRPr="00EB3CDA" w:rsidRDefault="00E239D2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75 (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 xml:space="preserve"> 98)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ая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3 (20)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отогрев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сред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х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онкость фильтрации, мк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0,0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лощадь поверхности фильтрации, м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4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 аппарата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0,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55,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 аппара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5,0</w:t>
            </w:r>
          </w:p>
        </w:tc>
      </w:tr>
    </w:tbl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ильтр состоит из корпуса с патрубками входа и выхода воздуха, продувки, съемной крышки. Внутри корпуса закреплены фильтроэлементы. Конструкция о</w:t>
      </w:r>
      <w:r w:rsidRPr="00EB3CDA">
        <w:rPr>
          <w:rFonts w:ascii="Arial" w:hAnsi="Arial" w:cs="Arial"/>
          <w:sz w:val="24"/>
        </w:rPr>
        <w:t>б</w:t>
      </w:r>
      <w:r w:rsidRPr="00EB3CDA">
        <w:rPr>
          <w:rFonts w:ascii="Arial" w:hAnsi="Arial" w:cs="Arial"/>
          <w:sz w:val="24"/>
        </w:rPr>
        <w:t>разует полости А и Б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инцип действия фильтра основан на способности фильтровального мат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иала задерживать механические примеси и частицы сорбента из потока воздуха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х через патрубок входа попадает в полость А между корпусом и филь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оэлементами, проходит через фильтроэлементы, попадает в полость Б и через патрубок выхода удаляется из аппарата. Патрубок продувки предназначен для удаления примесей из аппарата. Съемная крышка позволяет производить замену фильтроэлементов.</w:t>
      </w:r>
    </w:p>
    <w:p w:rsidR="00E239D2" w:rsidRPr="00EB3CDA" w:rsidRDefault="00E239D2" w:rsidP="005477E5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роба переходные</w:t>
      </w:r>
    </w:p>
    <w:p w:rsidR="000962BD" w:rsidRPr="000962BD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985"/>
        </w:tabs>
        <w:spacing w:after="200" w:line="276" w:lineRule="auto"/>
        <w:ind w:left="426" w:firstLine="708"/>
        <w:jc w:val="both"/>
        <w:rPr>
          <w:rFonts w:ascii="Arial" w:hAnsi="Arial" w:cs="Arial"/>
          <w:sz w:val="24"/>
        </w:rPr>
      </w:pPr>
      <w:r w:rsidRPr="000962BD">
        <w:rPr>
          <w:rFonts w:ascii="Arial" w:hAnsi="Arial" w:cs="Arial"/>
          <w:sz w:val="24"/>
        </w:rPr>
        <w:t>Короб переходной 2082 364 167 0724 00 0 предназначен для разм</w:t>
      </w:r>
      <w:r w:rsidRPr="000962BD">
        <w:rPr>
          <w:rFonts w:ascii="Arial" w:hAnsi="Arial" w:cs="Arial"/>
          <w:sz w:val="24"/>
        </w:rPr>
        <w:t>е</w:t>
      </w:r>
      <w:r w:rsidRPr="000962BD">
        <w:rPr>
          <w:rFonts w:ascii="Arial" w:hAnsi="Arial" w:cs="Arial"/>
          <w:sz w:val="24"/>
        </w:rPr>
        <w:t>щения в нем на опорах трубопроводов, соединяющих блок разделения с блоком насосов.</w:t>
      </w:r>
      <w:r w:rsidR="000962BD" w:rsidRPr="000962BD">
        <w:rPr>
          <w:rFonts w:ascii="Arial" w:hAnsi="Arial" w:cs="Arial"/>
          <w:sz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993"/>
          <w:tab w:val="num" w:pos="1276"/>
          <w:tab w:val="left" w:pos="1985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lastRenderedPageBreak/>
        <w:t>Короб переходной 2082 364 167 0725 00 0 предназначен для разм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щения в нем на опорах трубопроводов, соединяющих блок разделения с блоком арматуры.</w:t>
      </w:r>
    </w:p>
    <w:p w:rsidR="00E239D2" w:rsidRPr="00EB3CDA" w:rsidRDefault="00E239D2" w:rsidP="005477E5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спаритель ИА-30 (АП346)</w:t>
      </w:r>
      <w:r w:rsidR="002822D3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испарения жидких проду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тов разделения воздуха из блока разделения.</w:t>
      </w:r>
    </w:p>
    <w:p w:rsidR="00E239D2" w:rsidRPr="00EB3CDA" w:rsidRDefault="00E239D2" w:rsidP="005477E5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4 (0,4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авление насыщенного водяного пара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 (2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 продуктов разделения воздуха: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 в испаритель, К (ºС)</w:t>
            </w:r>
          </w:p>
        </w:tc>
        <w:tc>
          <w:tcPr>
            <w:tcW w:w="3379" w:type="dxa"/>
          </w:tcPr>
          <w:p w:rsidR="00E239D2" w:rsidRPr="00EB3CDA" w:rsidRDefault="00E239D2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3 (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8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 из испарителя, К (ºС)</w:t>
            </w:r>
          </w:p>
        </w:tc>
        <w:tc>
          <w:tcPr>
            <w:tcW w:w="3379" w:type="dxa"/>
          </w:tcPr>
          <w:p w:rsidR="00E239D2" w:rsidRPr="00EB3CDA" w:rsidRDefault="00E239D2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3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313 (20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4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 воды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 испарителя, 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40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00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885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15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5477E5">
      <w:pPr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спаритель ИА-30 состоит из двух частей: сепаратора и смесителя , соед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ненных друг с другом трубой.</w:t>
      </w:r>
    </w:p>
    <w:p w:rsidR="00E239D2" w:rsidRPr="00EB3CDA" w:rsidRDefault="00E239D2" w:rsidP="005477E5">
      <w:pPr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оцесс испарения происходит следующим образом: жидкие продукты ра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еления воздуха подаются через патрубок «Вход жидких продуктов разделения», проходящий внутрь смесителя к эжекторному устройству. Через другой патрубок поступает нагретый водяной пар, который попадая в щелевой зазор расп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ляющего устройства смешивается с продуктами разделения воздуха и испаряет их. Пройдя трубопровод, поток смеси попадает в камеру сепаратора, где проходит отделение испарившихся продуктов от сконденсировавшихся паров воды. Вода сливается ч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ез патрубок «Слив конденсата».</w:t>
      </w:r>
    </w:p>
    <w:p w:rsidR="00E239D2" w:rsidRPr="00EB3CDA" w:rsidRDefault="00E239D2" w:rsidP="00E239D2">
      <w:pPr>
        <w:ind w:firstLine="567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560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спаритель ИГ-0,3 (АП345) предназначен для испарения жидких проду</w:t>
      </w:r>
      <w:r w:rsidRPr="00EB3CDA">
        <w:rPr>
          <w:rFonts w:ascii="Arial" w:hAnsi="Arial" w:cs="Arial"/>
          <w:sz w:val="24"/>
        </w:rPr>
        <w:t>к</w:t>
      </w:r>
      <w:r w:rsidRPr="00EB3CDA">
        <w:rPr>
          <w:rFonts w:ascii="Arial" w:hAnsi="Arial" w:cs="Arial"/>
          <w:sz w:val="24"/>
        </w:rPr>
        <w:t>тов разделения воздуха.</w:t>
      </w:r>
    </w:p>
    <w:p w:rsidR="00E239D2" w:rsidRPr="00EB3CDA" w:rsidRDefault="00E239D2" w:rsidP="005477E5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5 (2,5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 продуктов разделения воздуха: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 в испаритель, К (ºС)</w:t>
            </w:r>
          </w:p>
        </w:tc>
        <w:tc>
          <w:tcPr>
            <w:tcW w:w="3380" w:type="dxa"/>
          </w:tcPr>
          <w:p w:rsidR="00E239D2" w:rsidRPr="00EB3CDA" w:rsidRDefault="00E239D2" w:rsidP="005477E5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0 (</w:t>
            </w:r>
            <w:r w:rsidR="005477E5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83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 из испарителя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8 (25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 воды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6 (133)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 испарителя, 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9</w:t>
            </w:r>
          </w:p>
        </w:tc>
      </w:tr>
      <w:tr w:rsidR="00E239D2" w:rsidRPr="00EB3CDA" w:rsidTr="005477E5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44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75</w:t>
            </w:r>
          </w:p>
        </w:tc>
      </w:tr>
      <w:tr w:rsidR="00E239D2" w:rsidRPr="00EB3CDA" w:rsidTr="005477E5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</w:t>
            </w:r>
          </w:p>
        </w:tc>
      </w:tr>
    </w:tbl>
    <w:p w:rsidR="006D4C56" w:rsidRDefault="00E239D2" w:rsidP="005477E5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Испаритель ИГ-0,3 выполнен в виде цилиндрического сосуда с приваренн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ми к нему патрубками для ввода и вывода рабочих продуктов. Аппарат состоит из корпуса, крышки, трубчатки, опорной лапы.</w:t>
      </w:r>
    </w:p>
    <w:p w:rsidR="006D4C56" w:rsidRDefault="006D4C56">
      <w:pPr>
        <w:spacing w:after="200" w:line="276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E239D2" w:rsidRPr="006D4C56" w:rsidRDefault="00E239D2" w:rsidP="005477E5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5477E5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роцесс испарения происходит следующим образом: продукты разделения воздуха подаются в трубное пространство испарителя через патрубок «Вход жи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ких продуктов разделения воздуха». В трубках жидкие продукты разделения возд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ха испаряются и подогреваются до положительных температур и в виде газа вых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ят через патрубок «Выход газообразных продуктов разделения воздуха». Водяной пар конденсируется на теплообменной поверхности трубчатки и выводится через патрубок «Слив конденсата».</w:t>
      </w:r>
    </w:p>
    <w:p w:rsidR="00E239D2" w:rsidRPr="006D4C56" w:rsidRDefault="00E239D2" w:rsidP="00E239D2">
      <w:pPr>
        <w:tabs>
          <w:tab w:val="left" w:pos="993"/>
          <w:tab w:val="num" w:pos="1276"/>
        </w:tabs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истема контроля и управления установки предназначена для контроля параметров установки и ведения технологического режима.</w:t>
      </w:r>
    </w:p>
    <w:p w:rsidR="00E239D2" w:rsidRPr="00EB3CDA" w:rsidRDefault="00E239D2" w:rsidP="00123073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писание устройства, работы системы управления приведено в инструкции по эксплуатации блока комплексной очистки воздуха для ВРУ КАр-30 М1.</w:t>
      </w:r>
    </w:p>
    <w:p w:rsidR="00E239D2" w:rsidRPr="006D4C56" w:rsidRDefault="00E239D2" w:rsidP="00123073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Блок комплексной очистки АдВо-195</w:t>
      </w:r>
    </w:p>
    <w:p w:rsidR="00E239D2" w:rsidRPr="00EB3CDA" w:rsidRDefault="00B14DFC" w:rsidP="00123073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БКО п</w:t>
      </w:r>
      <w:r w:rsidR="00E239D2" w:rsidRPr="00EB3CDA">
        <w:rPr>
          <w:rFonts w:ascii="Arial" w:hAnsi="Arial" w:cs="Arial"/>
          <w:sz w:val="24"/>
        </w:rPr>
        <w:t>редназначен для осушки и очистки воздуха от примесей (влаги, дв</w:t>
      </w:r>
      <w:r w:rsidR="00E239D2" w:rsidRPr="00EB3CDA">
        <w:rPr>
          <w:rFonts w:ascii="Arial" w:hAnsi="Arial" w:cs="Arial"/>
          <w:sz w:val="24"/>
        </w:rPr>
        <w:t>у</w:t>
      </w:r>
      <w:r w:rsidR="00E239D2" w:rsidRPr="00EB3CDA">
        <w:rPr>
          <w:rFonts w:ascii="Arial" w:hAnsi="Arial" w:cs="Arial"/>
          <w:sz w:val="24"/>
        </w:rPr>
        <w:t>окиси углерода, углеводородов). Описание устройства, работы приведено в 2082 364261 1062 009 РЭ.</w:t>
      </w:r>
    </w:p>
    <w:p w:rsidR="00E239D2" w:rsidRPr="006D4C56" w:rsidRDefault="00E239D2" w:rsidP="00123073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ильтр ГФ-0,6-100/20</w:t>
      </w:r>
      <w:r w:rsidR="00297EAA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очистки греющего воздуха п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ред турбодетандером от механических примесей.</w:t>
      </w:r>
    </w:p>
    <w:p w:rsidR="00E239D2" w:rsidRPr="00EB3CDA" w:rsidRDefault="00E239D2" w:rsidP="00123073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 качестве фильтровального материала использовано полотно иглопроби</w:t>
      </w:r>
      <w:r w:rsidRPr="00EB3CDA">
        <w:rPr>
          <w:rFonts w:ascii="Arial" w:hAnsi="Arial" w:cs="Arial"/>
          <w:sz w:val="24"/>
        </w:rPr>
        <w:t>в</w:t>
      </w:r>
      <w:r w:rsidRPr="00EB3CDA">
        <w:rPr>
          <w:rFonts w:ascii="Arial" w:hAnsi="Arial" w:cs="Arial"/>
          <w:sz w:val="24"/>
        </w:rPr>
        <w:t>ное фильтрованное «Фильтра-550».</w:t>
      </w:r>
    </w:p>
    <w:p w:rsidR="00E239D2" w:rsidRPr="00EB3CDA" w:rsidRDefault="00E239D2" w:rsidP="00123073">
      <w:pPr>
        <w:tabs>
          <w:tab w:val="left" w:pos="1701"/>
        </w:tabs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4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8"/>
        <w:gridCol w:w="3380"/>
      </w:tblGrid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авление в аппарат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9 (9,0)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1 (11,0)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53 (80)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лощадь поверхности фильтрации, м²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2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онкость фильтрации, мк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0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65</w:t>
            </w:r>
          </w:p>
        </w:tc>
      </w:tr>
      <w:tr w:rsidR="00E239D2" w:rsidRPr="00EB3CDA" w:rsidTr="00123073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123073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30,0</w:t>
            </w:r>
          </w:p>
        </w:tc>
      </w:tr>
      <w:tr w:rsidR="00E239D2" w:rsidRPr="00EB3CDA" w:rsidTr="00123073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30,0</w:t>
            </w:r>
          </w:p>
        </w:tc>
      </w:tr>
      <w:tr w:rsidR="00E239D2" w:rsidRPr="00EB3CDA" w:rsidTr="00123073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7,0</w:t>
            </w:r>
          </w:p>
        </w:tc>
      </w:tr>
      <w:tr w:rsidR="00E239D2" w:rsidRPr="00EB3CDA" w:rsidTr="00123073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8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</w:t>
            </w:r>
          </w:p>
        </w:tc>
        <w:tc>
          <w:tcPr>
            <w:tcW w:w="3380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123073">
      <w:pPr>
        <w:tabs>
          <w:tab w:val="left" w:pos="993"/>
          <w:tab w:val="num" w:pos="1276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ильтр состоит из фланцев</w:t>
      </w:r>
      <w:r w:rsidR="00B14DFC">
        <w:rPr>
          <w:rFonts w:ascii="Arial" w:hAnsi="Arial" w:cs="Arial"/>
          <w:sz w:val="24"/>
        </w:rPr>
        <w:t>,</w:t>
      </w:r>
      <w:r w:rsidRPr="00EB3CDA">
        <w:rPr>
          <w:rFonts w:ascii="Arial" w:hAnsi="Arial" w:cs="Arial"/>
          <w:sz w:val="24"/>
        </w:rPr>
        <w:t xml:space="preserve"> корпуса и находящегося внутри него фильт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элемента. Конструкция образует полости А и Б. Действие фильтра основано на способности фильтроэлемента задерживать примеси при прохождении потока во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уха.</w:t>
      </w:r>
    </w:p>
    <w:p w:rsidR="00E239D2" w:rsidRPr="00EB3CDA" w:rsidRDefault="00E239D2" w:rsidP="00123073">
      <w:pPr>
        <w:tabs>
          <w:tab w:val="left" w:pos="993"/>
          <w:tab w:val="num" w:pos="1276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х через патрубок входа поступает в полость А между корпусом и филь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оэлементом, проходит через фильтроэлемент, попадает в полость Б и через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ок выхода удаляется из аппарата.</w:t>
      </w:r>
    </w:p>
    <w:p w:rsidR="00E239D2" w:rsidRPr="00EB3CDA" w:rsidRDefault="00E239D2" w:rsidP="00123073">
      <w:pPr>
        <w:tabs>
          <w:tab w:val="left" w:pos="993"/>
          <w:tab w:val="num" w:pos="1276"/>
        </w:tabs>
        <w:ind w:left="426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Фланцы позволяют производить замену фильтрованного полотна в фильт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элементе.</w:t>
      </w:r>
    </w:p>
    <w:p w:rsidR="00E239D2" w:rsidRPr="006D4C56" w:rsidRDefault="00E239D2" w:rsidP="00E239D2">
      <w:pPr>
        <w:tabs>
          <w:tab w:val="left" w:pos="993"/>
          <w:tab w:val="num" w:pos="1276"/>
        </w:tabs>
        <w:ind w:firstLine="567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  Состав, устройство и работа электронагревателя</w:t>
      </w:r>
    </w:p>
    <w:p w:rsidR="006D4C56" w:rsidRDefault="00E239D2" w:rsidP="006D4C56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Электронагреватель НЭ-700/533-24 состоит из цилиндрического корпуса с патрубками входа и выхода воздуха. Корпус закрыт крышкой через прокладку с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мощью болтового соединения. Внутри корпуса на стержнях установлен нагрев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ель, состоящий из электронагревателей трубчатых ТЭН 200Е12,5/2,5 Т220 3 и р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шеток. Крепление ТЭН в верхней реше</w:t>
      </w:r>
      <w:r w:rsidR="00B14DFC">
        <w:rPr>
          <w:rFonts w:ascii="Arial" w:hAnsi="Arial" w:cs="Arial"/>
          <w:sz w:val="24"/>
        </w:rPr>
        <w:t>тке выполнено при помощи втулки</w:t>
      </w:r>
      <w:r w:rsidRPr="00EB3CDA">
        <w:rPr>
          <w:rFonts w:ascii="Arial" w:hAnsi="Arial" w:cs="Arial"/>
          <w:sz w:val="24"/>
        </w:rPr>
        <w:t>. ТЭНы соединены между собой по схеме «звезда» медными перемычками. От выводных концов ТЭН к соответствующим токовыводам, установленным на крышке, подвед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 xml:space="preserve">ны шины. </w:t>
      </w:r>
      <w:r w:rsidR="006D4C56">
        <w:rPr>
          <w:rFonts w:ascii="Arial" w:hAnsi="Arial" w:cs="Arial"/>
          <w:sz w:val="24"/>
        </w:rPr>
        <w:br w:type="page"/>
      </w:r>
    </w:p>
    <w:p w:rsidR="00B14DFC" w:rsidRDefault="00B14DFC" w:rsidP="006D4C56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A671C6">
      <w:pPr>
        <w:tabs>
          <w:tab w:val="left" w:pos="993"/>
          <w:tab w:val="num" w:pos="1276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оковыводы закрыты</w:t>
      </w:r>
      <w:r w:rsidR="00B14DFC">
        <w:rPr>
          <w:rFonts w:ascii="Arial" w:hAnsi="Arial" w:cs="Arial"/>
          <w:sz w:val="24"/>
        </w:rPr>
        <w:t xml:space="preserve"> коробкой токовыводов и крышкой</w:t>
      </w:r>
      <w:r w:rsidRPr="00EB3CDA">
        <w:rPr>
          <w:rFonts w:ascii="Arial" w:hAnsi="Arial" w:cs="Arial"/>
          <w:sz w:val="24"/>
        </w:rPr>
        <w:t xml:space="preserve"> через прокладку с помощью болтового соединения. Коробка токовыводов имеет штуцер с сальни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ым уплотнением для ввода кабеля. На корпусе установлен болт заземления. 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греватель вынимается из корпуса вместе с крышкой. Теплоизоляция аппарата в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полняется на монтаже по проекту цеха.</w:t>
      </w:r>
    </w:p>
    <w:p w:rsidR="00E239D2" w:rsidRPr="00EB3CDA" w:rsidRDefault="00E239D2" w:rsidP="00A671C6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Нагреваемый газ поступает в электронагреватель через верхний патрубок, в пространстве между решетками снимает тепло с поверхности ТЭН, и выходит из электронагревателя через нижний патрубок. Обеспечение заданных температур в зависимости от режимов работы технологического оборудования осуществляется плавным регулированием мощности за счет изменения напряжения. Без подачи г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за электронагреватель не включать.</w:t>
      </w:r>
    </w:p>
    <w:p w:rsidR="00E239D2" w:rsidRPr="00EB3CDA" w:rsidRDefault="00E239D2" w:rsidP="00E239D2">
      <w:pPr>
        <w:tabs>
          <w:tab w:val="left" w:pos="993"/>
          <w:tab w:val="num" w:pos="1276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843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 Сосуд мерный С-0,035/0,8 (АП105, АП111) предназначен для измер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ния уровня воды в скрубберах прибором САПФИР-22 с обращенной шкалой.</w:t>
      </w:r>
    </w:p>
    <w:p w:rsidR="00E239D2" w:rsidRPr="00EB3CDA" w:rsidRDefault="00E239D2" w:rsidP="00A671C6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A671C6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85 (8,5)</w:t>
            </w:r>
          </w:p>
        </w:tc>
      </w:tr>
      <w:tr w:rsidR="00E239D2" w:rsidRPr="00EB3CDA" w:rsidTr="00A671C6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33 (60)</w:t>
            </w:r>
          </w:p>
        </w:tc>
      </w:tr>
      <w:tr w:rsidR="00E239D2" w:rsidRPr="00EB3CDA" w:rsidTr="00A671C6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35</w:t>
            </w:r>
          </w:p>
        </w:tc>
      </w:tr>
      <w:tr w:rsidR="00E239D2" w:rsidRPr="00EB3CDA" w:rsidTr="00A671C6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A671C6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59</w:t>
            </w:r>
          </w:p>
        </w:tc>
      </w:tr>
      <w:tr w:rsidR="00E239D2" w:rsidRPr="00EB3CDA" w:rsidTr="00A671C6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165</w:t>
            </w:r>
          </w:p>
        </w:tc>
      </w:tr>
      <w:tr w:rsidR="00E239D2" w:rsidRPr="00EB3CDA" w:rsidTr="00A671C6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8</w:t>
            </w:r>
          </w:p>
        </w:tc>
      </w:tr>
      <w:tr w:rsidR="00E239D2" w:rsidRPr="00EB3CDA" w:rsidTr="00A671C6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20</w:t>
            </w:r>
          </w:p>
        </w:tc>
      </w:tr>
    </w:tbl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арман предназначен для создания в верхней импульсной трубке фиксир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ванного водяного столба. Штуцер для подсоединения запорного устройства пре</w:t>
      </w:r>
      <w:r w:rsidRPr="00EB3CDA">
        <w:rPr>
          <w:rFonts w:ascii="Arial" w:hAnsi="Arial" w:cs="Arial"/>
          <w:sz w:val="24"/>
        </w:rPr>
        <w:t>д</w:t>
      </w:r>
      <w:r w:rsidRPr="00EB3CDA">
        <w:rPr>
          <w:rFonts w:ascii="Arial" w:hAnsi="Arial" w:cs="Arial"/>
          <w:sz w:val="24"/>
        </w:rPr>
        <w:t>назначен для установки на корпусе сосуда указателя уровня со стеклянной трубкой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  Сборник С-1,0/0,6-2 (АП110) предназначен для приема воды, слива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мой с тарелок воздушных скрубберов.</w:t>
      </w:r>
    </w:p>
    <w:p w:rsidR="00E239D2" w:rsidRPr="00EB3CDA" w:rsidRDefault="00E239D2" w:rsidP="00802C57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3 – 318 (20 – 45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00</w:t>
            </w: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305</w:t>
            </w: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20</w:t>
            </w: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Ст3</w:t>
            </w:r>
          </w:p>
        </w:tc>
      </w:tr>
    </w:tbl>
    <w:p w:rsidR="00E239D2" w:rsidRPr="00EB3CDA" w:rsidRDefault="00E239D2" w:rsidP="00E239D2">
      <w:pPr>
        <w:tabs>
          <w:tab w:val="left" w:pos="993"/>
          <w:tab w:val="num" w:pos="1276"/>
        </w:tabs>
        <w:ind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843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 Паронагреватель НП-12000 (АП109)</w:t>
      </w:r>
      <w:r w:rsidR="00297EAA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нагрева возд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ха за счет подвода тепла от конденсирующегося на наружной поверхности труб водяного пара.</w:t>
      </w:r>
    </w:p>
    <w:p w:rsidR="00E239D2" w:rsidRPr="00EB3CDA" w:rsidRDefault="00E239D2" w:rsidP="00802C57">
      <w:pPr>
        <w:ind w:left="567" w:firstLine="567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0,8 (2,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8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 (2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293 (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73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2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63 (9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93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407 (12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34)</w:t>
            </w:r>
          </w:p>
          <w:p w:rsidR="00AA5F70" w:rsidRPr="00EB3CDA" w:rsidRDefault="00AA5F70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1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8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795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80</w:t>
            </w: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: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корпус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углеродистая сталь</w:t>
            </w:r>
          </w:p>
        </w:tc>
      </w:tr>
      <w:tr w:rsidR="00E239D2" w:rsidRPr="00EB3CDA" w:rsidTr="00802C57">
        <w:trPr>
          <w:trHeight w:val="177"/>
        </w:trPr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чатки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802C57">
      <w:pPr>
        <w:tabs>
          <w:tab w:val="left" w:pos="993"/>
          <w:tab w:val="num" w:pos="1276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аронагреватель – аппарат вертикального типа состоит из корпуса, внутри которого встроена трубчатка. Для компенсации температурных напряжений в нижней части аппарата предусмотрен компенсатор. На корпусе расположены па</w:t>
      </w:r>
      <w:r w:rsidRPr="00EB3CDA">
        <w:rPr>
          <w:rFonts w:ascii="Arial" w:hAnsi="Arial" w:cs="Arial"/>
          <w:sz w:val="24"/>
        </w:rPr>
        <w:t>т</w:t>
      </w:r>
      <w:r w:rsidRPr="00EB3CDA">
        <w:rPr>
          <w:rFonts w:ascii="Arial" w:hAnsi="Arial" w:cs="Arial"/>
          <w:sz w:val="24"/>
        </w:rPr>
        <w:t>рубки входа и выхода воздуха, продувки, входа пара и слива конденсата. Паро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греватель снабжен штуцером для установки сигнализатора уровня.</w:t>
      </w:r>
    </w:p>
    <w:p w:rsidR="00E239D2" w:rsidRDefault="00E239D2" w:rsidP="00802C57">
      <w:pPr>
        <w:tabs>
          <w:tab w:val="left" w:pos="993"/>
          <w:tab w:val="num" w:pos="1276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Поток воздуха через патрубок поступает в трубное пространство, подогрев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ется за счет парожидкостной смеси, проходящей по межтрубному пространству, и выходит из аппарата через патрубок. Пар из межтрубного пространства конденс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руется на стенках трубчатки, конденсат удаляется из аппарата через патрубок слива конденсата.</w:t>
      </w:r>
    </w:p>
    <w:p w:rsidR="00B70499" w:rsidRPr="00EB3CDA" w:rsidRDefault="00B70499" w:rsidP="00802C57">
      <w:pPr>
        <w:tabs>
          <w:tab w:val="left" w:pos="993"/>
          <w:tab w:val="num" w:pos="1276"/>
        </w:tabs>
        <w:ind w:left="567" w:firstLine="567"/>
        <w:jc w:val="both"/>
        <w:rPr>
          <w:rFonts w:ascii="Arial" w:hAnsi="Arial" w:cs="Arial"/>
          <w:sz w:val="24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ТВН-5-1-0,75/2,75</w:t>
      </w:r>
      <w:r w:rsidR="00297EAA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подогрева пот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ков, проходящих по трубному пространству, за счет конденсации водяного пара в ме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трубном пространстве.</w:t>
      </w:r>
    </w:p>
    <w:p w:rsidR="00E239D2" w:rsidRPr="00EB3CDA" w:rsidRDefault="00E239D2" w:rsidP="00802C57">
      <w:pPr>
        <w:ind w:left="567" w:firstLine="567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 в аппарате, МПа (кгс/см</w:t>
            </w:r>
            <w:r w:rsidRPr="00EB3CDA">
              <w:rPr>
                <w:rFonts w:ascii="Arial" w:hAnsi="Arial" w:cs="Arial"/>
                <w:sz w:val="24"/>
                <w:vertAlign w:val="superscript"/>
              </w:rPr>
              <w:t>2</w:t>
            </w:r>
            <w:r w:rsidRPr="00EB3CDA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46 (4,6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7 (0,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17 (0,1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50 (5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0 (2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счетное давление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6 (1,6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7 (0,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 (2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робное давление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86 (8,6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3 (2,3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10 (1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86 (8,6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29 (2,9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емпература в аппарате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5,5 (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 xml:space="preserve"> 177,5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0,0 (2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6 (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8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0 (2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89 (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84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0 (2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ходе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6 (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7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на выход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00 (27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6 (133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047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Б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1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В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13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полости 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13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61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нутренний 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75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47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7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сталь аусценитного класса (12Х18Н10Т, </w:t>
            </w:r>
            <w:r w:rsidRPr="00EB3CDA">
              <w:rPr>
                <w:rFonts w:ascii="Arial" w:hAnsi="Arial" w:cs="Arial"/>
                <w:sz w:val="24"/>
                <w:lang w:val="en-US"/>
              </w:rPr>
              <w:t>type</w:t>
            </w:r>
            <w:r w:rsidRPr="00EB3CDA">
              <w:rPr>
                <w:rFonts w:ascii="Arial" w:hAnsi="Arial" w:cs="Arial"/>
                <w:sz w:val="24"/>
              </w:rPr>
              <w:t xml:space="preserve"> 321)</w:t>
            </w:r>
          </w:p>
        </w:tc>
      </w:tr>
    </w:tbl>
    <w:p w:rsidR="00E239D2" w:rsidRPr="00B70499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– аппарат вертикального типа, состоит из корпуса, внутри к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рого встроен змеевик. Конструкция теплообменника образует полости для ра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чих потоков: полость А – для потока неоно-гелиевой смеси, полость Б – для 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ока азоно-аргоно-водородной смеси, полость В – для потока азото-аргонной смеси и полость Г – для азота на наддув. По межтрубному пространству проходит нас</w:t>
      </w:r>
      <w:r w:rsidRPr="00EB3CDA">
        <w:rPr>
          <w:rFonts w:ascii="Arial" w:hAnsi="Arial" w:cs="Arial"/>
          <w:sz w:val="24"/>
        </w:rPr>
        <w:t>ы</w:t>
      </w:r>
      <w:r w:rsidRPr="00EB3CDA">
        <w:rPr>
          <w:rFonts w:ascii="Arial" w:hAnsi="Arial" w:cs="Arial"/>
          <w:sz w:val="24"/>
        </w:rPr>
        <w:t>щенный водяной пар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Рабочие потоки через патрубки входа попадают в полость А, Б, В и Г проходя по змеевику, где нагреваются за счет насыщенного пара, конденсирующегося в межтрубном прострастве, и удаляются из аппарата через патрубки выхода потоков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онденсируемая влага из межтрубного пространства удаляется через патр</w:t>
      </w:r>
      <w:r w:rsidRPr="00EB3CDA">
        <w:rPr>
          <w:rFonts w:ascii="Arial" w:hAnsi="Arial" w:cs="Arial"/>
          <w:sz w:val="24"/>
        </w:rPr>
        <w:t>у</w:t>
      </w:r>
      <w:r w:rsidRPr="00EB3CDA">
        <w:rPr>
          <w:rFonts w:ascii="Arial" w:hAnsi="Arial" w:cs="Arial"/>
          <w:sz w:val="24"/>
        </w:rPr>
        <w:t>бок слива конденсата, расположенный в нижней части аппарата.</w:t>
      </w:r>
    </w:p>
    <w:p w:rsidR="00E239D2" w:rsidRPr="00B70499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 Скруббер АВО-26/32-5 (АП102, АП103)</w:t>
      </w:r>
      <w:r w:rsidR="00297EAA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предназначен для предвар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тельного охлаждения воздуха, поступающего в блок разделения во</w:t>
      </w:r>
      <w:r w:rsidRPr="00EB3CDA">
        <w:rPr>
          <w:rFonts w:ascii="Arial" w:hAnsi="Arial" w:cs="Arial"/>
          <w:sz w:val="24"/>
        </w:rPr>
        <w:t>з</w:t>
      </w:r>
      <w:r w:rsidRPr="00EB3CDA">
        <w:rPr>
          <w:rFonts w:ascii="Arial" w:hAnsi="Arial" w:cs="Arial"/>
          <w:sz w:val="24"/>
        </w:rPr>
        <w:t>духа.</w:t>
      </w:r>
    </w:p>
    <w:p w:rsidR="00E239D2" w:rsidRPr="00EB3CDA" w:rsidRDefault="00E239D2" w:rsidP="00802C57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х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005 (0,05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ха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8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383 (7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1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а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9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318 (12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45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ропускная способность, м²/ч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ха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100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1025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а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0000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775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количество тарелок, шт.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ш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ш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6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2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ш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559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78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общая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636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ш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888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азот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677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общая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610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Вст3сп4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круббер состоит из двух аппаратов: скруббера воздушного СВ-26/10-6</w:t>
      </w:r>
      <w:r w:rsidR="00B14DFC">
        <w:rPr>
          <w:rFonts w:ascii="Arial" w:hAnsi="Arial" w:cs="Arial"/>
          <w:sz w:val="24"/>
        </w:rPr>
        <w:t xml:space="preserve"> и скруббера азотного СА-32/9</w:t>
      </w:r>
      <w:r w:rsidRPr="00EB3CDA">
        <w:rPr>
          <w:rFonts w:ascii="Arial" w:hAnsi="Arial" w:cs="Arial"/>
          <w:sz w:val="24"/>
        </w:rPr>
        <w:t>, установленный на один на другой. Скрубберы осн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щены площадками обслуживания и лестницами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шный скруббер состоит из вертикального корпуса, установленного на опоре. На корпусе рас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ожены патрубки входа и выхода воздуха, входа и выхода воды, слива воды. Кроме этого имеются штуцеры для подсоединения дифман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метра – перепадомера, для подсоединения указателя уровня и установки датчика сигнализатора уровня, для выпуска воздуха при гидравлическом испытании. В ни</w:t>
      </w:r>
      <w:r w:rsidRPr="00EB3CDA">
        <w:rPr>
          <w:rFonts w:ascii="Arial" w:hAnsi="Arial" w:cs="Arial"/>
          <w:sz w:val="24"/>
        </w:rPr>
        <w:t>ж</w:t>
      </w:r>
      <w:r w:rsidRPr="00EB3CDA">
        <w:rPr>
          <w:rFonts w:ascii="Arial" w:hAnsi="Arial" w:cs="Arial"/>
          <w:sz w:val="24"/>
        </w:rPr>
        <w:t>ней,</w:t>
      </w:r>
      <w:r w:rsidR="00802C57">
        <w:rPr>
          <w:rFonts w:ascii="Arial" w:hAnsi="Arial" w:cs="Arial"/>
          <w:sz w:val="24"/>
        </w:rPr>
        <w:t xml:space="preserve"> </w:t>
      </w:r>
      <w:r w:rsidRPr="00EB3CDA">
        <w:rPr>
          <w:rFonts w:ascii="Arial" w:hAnsi="Arial" w:cs="Arial"/>
          <w:sz w:val="24"/>
        </w:rPr>
        <w:t>средней и верхней частях корпуса расположены люки. Внутри корпуса расп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ложены тарелки, верхняя тарелка – сепарационная. В верхней части корпуса ра</w:t>
      </w:r>
      <w:r w:rsidRPr="00EB3CDA">
        <w:rPr>
          <w:rFonts w:ascii="Arial" w:hAnsi="Arial" w:cs="Arial"/>
          <w:sz w:val="24"/>
        </w:rPr>
        <w:t>с</w:t>
      </w:r>
      <w:r w:rsidRPr="00EB3CDA">
        <w:rPr>
          <w:rFonts w:ascii="Arial" w:hAnsi="Arial" w:cs="Arial"/>
          <w:sz w:val="24"/>
        </w:rPr>
        <w:t>положен сепаратор. В нижней части корпуса расположены трубопроводы с форсу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ками и водосливы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Воздух из компрессора поступает в нижнюю часть корпуса. Оборотная вода по трубопроводам с форсунками подается во внутреннюю полость корпуса, при прохождении воды через форсунки происходит ее распыление на мелкие капли. Затем вода собирается на водосливах и перетекает с одного на другой. Подн</w:t>
      </w:r>
      <w:r w:rsidRPr="00EB3CDA">
        <w:rPr>
          <w:rFonts w:ascii="Arial" w:hAnsi="Arial" w:cs="Arial"/>
          <w:sz w:val="24"/>
        </w:rPr>
        <w:t>и</w:t>
      </w:r>
      <w:r w:rsidRPr="00EB3CDA">
        <w:rPr>
          <w:rFonts w:ascii="Arial" w:hAnsi="Arial" w:cs="Arial"/>
          <w:sz w:val="24"/>
        </w:rPr>
        <w:t>мающийся вверх воздух, контактирует с водой, сливающейся с водосливов. При этом происходит предварительное охлаждение воздуха за счет его насыщения. З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ем воздух охлаждается при контакте с водой, распыленной на форсунках. Для дальнейшего охлаждения воздух поступает на тарелки, расположенные в верхней части корпуса. Вода, охлажденная в холодильной машине, подается на вторую сверху тарелку. При прохождении воздуха через отверстия в тарелках происходит теплообмен между воздухом и водой, протекающей по тарелкам. На верхней т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релке происходит предварительное отделение капельной влаги из потока воздуха, окончательное отделение – в сепараторе.</w:t>
      </w:r>
    </w:p>
    <w:p w:rsidR="00E239D2" w:rsidRPr="00EB3CDA" w:rsidRDefault="00B14DFC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Азотный с</w:t>
      </w:r>
      <w:r w:rsidR="00E239D2" w:rsidRPr="00EB3CDA">
        <w:rPr>
          <w:rFonts w:ascii="Arial" w:hAnsi="Arial" w:cs="Arial"/>
          <w:sz w:val="24"/>
        </w:rPr>
        <w:t>круббер состоит из вертикального корпуса. На корпусе располож</w:t>
      </w:r>
      <w:r w:rsidR="00E239D2" w:rsidRPr="00EB3CDA">
        <w:rPr>
          <w:rFonts w:ascii="Arial" w:hAnsi="Arial" w:cs="Arial"/>
          <w:sz w:val="24"/>
        </w:rPr>
        <w:t>е</w:t>
      </w:r>
      <w:r w:rsidR="00E239D2" w:rsidRPr="00EB3CDA">
        <w:rPr>
          <w:rFonts w:ascii="Arial" w:hAnsi="Arial" w:cs="Arial"/>
          <w:sz w:val="24"/>
        </w:rPr>
        <w:t>ны патрубок входа и выхода воды, слива воды. Кроме этого имеются штуцеры для подсоединения дифманометра – перепадомера, для подсоединения указателя уровня и установки датчиков сигнализатора уровня. В нижней и верхней частях корпуса расположены люки. Внутри корпуса расположены тарелки, верхняя таре</w:t>
      </w:r>
      <w:r w:rsidR="00E239D2" w:rsidRPr="00EB3CDA">
        <w:rPr>
          <w:rFonts w:ascii="Arial" w:hAnsi="Arial" w:cs="Arial"/>
          <w:sz w:val="24"/>
        </w:rPr>
        <w:t>л</w:t>
      </w:r>
      <w:r w:rsidR="00E239D2" w:rsidRPr="00EB3CDA">
        <w:rPr>
          <w:rFonts w:ascii="Arial" w:hAnsi="Arial" w:cs="Arial"/>
          <w:sz w:val="24"/>
        </w:rPr>
        <w:t xml:space="preserve">ка 5 </w:t>
      </w:r>
      <w:r w:rsidR="00297EAA">
        <w:rPr>
          <w:rFonts w:ascii="Arial" w:hAnsi="Arial" w:cs="Arial"/>
          <w:sz w:val="24"/>
        </w:rPr>
        <w:t>–</w:t>
      </w:r>
      <w:r w:rsidR="00E239D2" w:rsidRPr="00EB3CDA">
        <w:rPr>
          <w:rFonts w:ascii="Arial" w:hAnsi="Arial" w:cs="Arial"/>
          <w:sz w:val="24"/>
        </w:rPr>
        <w:t xml:space="preserve"> сепарационная. В верхней части корпуса расположен сепаратор.</w:t>
      </w:r>
    </w:p>
    <w:p w:rsidR="00E239D2" w:rsidRPr="00EB3CDA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Охлаждение воды, нагретой на тарелках воздушного скруббера, </w:t>
      </w:r>
      <w:r w:rsidR="00A03284">
        <w:rPr>
          <w:rFonts w:ascii="Arial" w:hAnsi="Arial" w:cs="Arial"/>
          <w:sz w:val="24"/>
        </w:rPr>
        <w:t>о</w:t>
      </w:r>
      <w:r w:rsidR="00297EAA">
        <w:rPr>
          <w:rFonts w:ascii="Arial" w:hAnsi="Arial" w:cs="Arial"/>
          <w:sz w:val="24"/>
        </w:rPr>
        <w:t>сущест</w:t>
      </w:r>
      <w:r w:rsidR="00297EAA">
        <w:rPr>
          <w:rFonts w:ascii="Arial" w:hAnsi="Arial" w:cs="Arial"/>
          <w:sz w:val="24"/>
        </w:rPr>
        <w:t>в</w:t>
      </w:r>
      <w:r w:rsidR="00297EAA">
        <w:rPr>
          <w:rFonts w:ascii="Arial" w:hAnsi="Arial" w:cs="Arial"/>
          <w:sz w:val="24"/>
        </w:rPr>
        <w:t>ля</w:t>
      </w:r>
      <w:r w:rsidRPr="00EB3CDA">
        <w:rPr>
          <w:rFonts w:ascii="Arial" w:hAnsi="Arial" w:cs="Arial"/>
          <w:sz w:val="24"/>
        </w:rPr>
        <w:t>ется в азотном скруббере при контакте воды с отбросным азотом на сетчатых тарелках. С целью исключения уноса капельной влаги в атмосферу с потоком аз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та в верхней части азотного скруббера установлены сепарационная тарелка и сепар</w:t>
      </w:r>
      <w:r w:rsidRPr="00EB3CDA">
        <w:rPr>
          <w:rFonts w:ascii="Arial" w:hAnsi="Arial" w:cs="Arial"/>
          <w:sz w:val="24"/>
        </w:rPr>
        <w:t>а</w:t>
      </w:r>
      <w:r w:rsidRPr="00EB3CDA">
        <w:rPr>
          <w:rFonts w:ascii="Arial" w:hAnsi="Arial" w:cs="Arial"/>
          <w:sz w:val="24"/>
        </w:rPr>
        <w:t>тор.</w:t>
      </w:r>
    </w:p>
    <w:p w:rsidR="00E239D2" w:rsidRPr="00B70499" w:rsidRDefault="00E239D2" w:rsidP="00802C57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Скруббер СВ-26/10-7 (АП101</w:t>
      </w:r>
      <w:r w:rsidR="00297EAA">
        <w:rPr>
          <w:rFonts w:ascii="Arial" w:hAnsi="Arial" w:cs="Arial"/>
          <w:sz w:val="24"/>
        </w:rPr>
        <w:t>)</w:t>
      </w:r>
      <w:r w:rsidRPr="00EB3CDA">
        <w:rPr>
          <w:rFonts w:ascii="Arial" w:hAnsi="Arial" w:cs="Arial"/>
          <w:sz w:val="24"/>
        </w:rPr>
        <w:t xml:space="preserve"> оснащен площадками обслуживания и л</w:t>
      </w:r>
      <w:r w:rsidRPr="00EB3CDA">
        <w:rPr>
          <w:rFonts w:ascii="Arial" w:hAnsi="Arial" w:cs="Arial"/>
          <w:sz w:val="24"/>
        </w:rPr>
        <w:t>е</w:t>
      </w:r>
      <w:r w:rsidRPr="00EB3CDA">
        <w:rPr>
          <w:rFonts w:ascii="Arial" w:hAnsi="Arial" w:cs="Arial"/>
          <w:sz w:val="24"/>
        </w:rPr>
        <w:t>стницами.</w:t>
      </w:r>
    </w:p>
    <w:p w:rsidR="00E239D2" w:rsidRPr="00EB3CDA" w:rsidRDefault="00E239D2" w:rsidP="00802C57">
      <w:pPr>
        <w:ind w:left="426" w:firstLine="708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A03284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р</w:t>
            </w:r>
            <w:r w:rsidR="00E239D2" w:rsidRPr="00EB3CDA">
              <w:rPr>
                <w:rFonts w:ascii="Arial" w:hAnsi="Arial" w:cs="Arial"/>
                <w:sz w:val="24"/>
              </w:rPr>
              <w:t>абочее давление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80 – 383 (7 – 110)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пропускная способность, м²/ч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51000 – 1025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количество тарелок, шт.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60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559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оздушного скруббер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3888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общая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41850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корпус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Вст3сп4</w:t>
            </w:r>
          </w:p>
        </w:tc>
      </w:tr>
      <w:tr w:rsidR="00E239D2" w:rsidRPr="00EB3CDA" w:rsidTr="00EB3CDA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 тарелок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12Х18Н10Т</w:t>
            </w:r>
          </w:p>
        </w:tc>
      </w:tr>
    </w:tbl>
    <w:p w:rsidR="00E239D2" w:rsidRPr="00EB3CDA" w:rsidRDefault="00E239D2" w:rsidP="00E239D2">
      <w:pPr>
        <w:tabs>
          <w:tab w:val="left" w:pos="993"/>
          <w:tab w:val="num" w:pos="1276"/>
        </w:tabs>
        <w:ind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Описание воздушного скруббера смотри выше.</w:t>
      </w:r>
    </w:p>
    <w:p w:rsidR="00E239D2" w:rsidRPr="00AA5F70" w:rsidRDefault="00E239D2" w:rsidP="00E239D2">
      <w:pPr>
        <w:tabs>
          <w:tab w:val="left" w:pos="993"/>
          <w:tab w:val="num" w:pos="1276"/>
        </w:tabs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 xml:space="preserve">Агрегат турбодетандер – компрессорный ДТК-26/0,9 (ТДК 411, ТДК 421). Описание устройства и работы приведено в </w:t>
      </w:r>
      <w:r w:rsidR="00802C57">
        <w:rPr>
          <w:rFonts w:ascii="Arial" w:hAnsi="Arial" w:cs="Arial"/>
          <w:sz w:val="24"/>
        </w:rPr>
        <w:t>«И</w:t>
      </w:r>
      <w:r w:rsidRPr="00EB3CDA">
        <w:rPr>
          <w:rFonts w:ascii="Arial" w:hAnsi="Arial" w:cs="Arial"/>
          <w:sz w:val="24"/>
        </w:rPr>
        <w:t>нструкции по эксплуатации турб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детандера</w:t>
      </w:r>
      <w:r w:rsidR="00802C57">
        <w:rPr>
          <w:rFonts w:ascii="Arial" w:hAnsi="Arial" w:cs="Arial"/>
          <w:sz w:val="24"/>
        </w:rPr>
        <w:t xml:space="preserve"> </w:t>
      </w:r>
      <w:r w:rsidR="00802C57" w:rsidRPr="00EB3CDA">
        <w:rPr>
          <w:rFonts w:ascii="Arial" w:hAnsi="Arial" w:cs="Arial"/>
          <w:sz w:val="24"/>
        </w:rPr>
        <w:t>ДТК-26/0,9</w:t>
      </w:r>
      <w:r w:rsidR="00802C57">
        <w:rPr>
          <w:rFonts w:ascii="Arial" w:hAnsi="Arial" w:cs="Arial"/>
          <w:sz w:val="24"/>
        </w:rPr>
        <w:t xml:space="preserve"> кислородного производства», утвержденной в установле</w:t>
      </w:r>
      <w:r w:rsidR="00802C57">
        <w:rPr>
          <w:rFonts w:ascii="Arial" w:hAnsi="Arial" w:cs="Arial"/>
          <w:sz w:val="24"/>
        </w:rPr>
        <w:t>н</w:t>
      </w:r>
      <w:r w:rsidR="00802C57">
        <w:rPr>
          <w:rFonts w:ascii="Arial" w:hAnsi="Arial" w:cs="Arial"/>
          <w:sz w:val="24"/>
        </w:rPr>
        <w:t xml:space="preserve">ном порядке. </w:t>
      </w:r>
    </w:p>
    <w:p w:rsidR="00E239D2" w:rsidRPr="00AA5F70" w:rsidRDefault="00E239D2" w:rsidP="00802C57">
      <w:pPr>
        <w:tabs>
          <w:tab w:val="left" w:pos="993"/>
          <w:tab w:val="num" w:pos="1276"/>
          <w:tab w:val="left" w:pos="1843"/>
        </w:tabs>
        <w:ind w:left="567" w:firstLine="709"/>
        <w:jc w:val="both"/>
        <w:rPr>
          <w:rFonts w:ascii="Arial" w:hAnsi="Arial" w:cs="Arial"/>
          <w:sz w:val="16"/>
          <w:szCs w:val="16"/>
        </w:rPr>
      </w:pPr>
    </w:p>
    <w:p w:rsidR="00E239D2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701"/>
        </w:tabs>
        <w:ind w:left="567" w:firstLine="567"/>
        <w:jc w:val="both"/>
        <w:rPr>
          <w:rFonts w:ascii="Arial" w:hAnsi="Arial" w:cs="Arial"/>
          <w:sz w:val="24"/>
        </w:rPr>
      </w:pPr>
      <w:r w:rsidRPr="00802C57">
        <w:rPr>
          <w:rFonts w:ascii="Arial" w:hAnsi="Arial" w:cs="Arial"/>
          <w:sz w:val="24"/>
        </w:rPr>
        <w:t xml:space="preserve">Электронасосный агрегат ЦНСА-300-120 (Н101, Н102) предназначен для подачи воды в скруббер. </w:t>
      </w:r>
    </w:p>
    <w:p w:rsidR="00802C57" w:rsidRPr="00AA5F70" w:rsidRDefault="00802C57" w:rsidP="00802C57">
      <w:pPr>
        <w:pStyle w:val="af4"/>
        <w:rPr>
          <w:rFonts w:ascii="Arial" w:hAnsi="Arial" w:cs="Arial"/>
          <w:sz w:val="16"/>
          <w:szCs w:val="16"/>
        </w:rPr>
      </w:pPr>
    </w:p>
    <w:p w:rsidR="00E239D2" w:rsidRPr="00A03284" w:rsidRDefault="00E239D2" w:rsidP="00B70499">
      <w:pPr>
        <w:numPr>
          <w:ilvl w:val="1"/>
          <w:numId w:val="37"/>
        </w:numPr>
        <w:tabs>
          <w:tab w:val="left" w:pos="993"/>
          <w:tab w:val="num" w:pos="1353"/>
          <w:tab w:val="left" w:pos="1560"/>
          <w:tab w:val="left" w:pos="1701"/>
          <w:tab w:val="left" w:pos="3402"/>
        </w:tabs>
        <w:ind w:left="567" w:firstLine="567"/>
        <w:jc w:val="both"/>
        <w:rPr>
          <w:rFonts w:ascii="Arial" w:hAnsi="Arial" w:cs="Arial"/>
          <w:sz w:val="24"/>
        </w:rPr>
      </w:pPr>
      <w:r w:rsidRPr="00A03284">
        <w:rPr>
          <w:rFonts w:ascii="Arial" w:hAnsi="Arial" w:cs="Arial"/>
          <w:sz w:val="24"/>
        </w:rPr>
        <w:t xml:space="preserve">Теплообменник </w:t>
      </w:r>
      <w:r w:rsidRPr="00A03284">
        <w:rPr>
          <w:rFonts w:ascii="Arial" w:hAnsi="Arial" w:cs="Arial"/>
          <w:sz w:val="24"/>
          <w:u w:val="single"/>
        </w:rPr>
        <w:t>1000-ТКВ-1,6-М1-0</w:t>
      </w:r>
      <w:r w:rsidRPr="00A03284">
        <w:rPr>
          <w:rFonts w:ascii="Arial" w:hAnsi="Arial" w:cs="Arial"/>
          <w:sz w:val="24"/>
        </w:rPr>
        <w:t xml:space="preserve"> (АП412, АП422) предназначен для 20Г-6-1-У-гр1</w:t>
      </w:r>
      <w:r w:rsidR="00A03284" w:rsidRPr="00A03284">
        <w:rPr>
          <w:rFonts w:ascii="Arial" w:hAnsi="Arial" w:cs="Arial"/>
          <w:sz w:val="24"/>
        </w:rPr>
        <w:t xml:space="preserve"> </w:t>
      </w:r>
      <w:r w:rsidRPr="00A03284">
        <w:rPr>
          <w:rFonts w:ascii="Arial" w:hAnsi="Arial" w:cs="Arial"/>
          <w:sz w:val="24"/>
        </w:rPr>
        <w:t>охлаждения воздуха после дожатия за счет теплообмена с водой.</w:t>
      </w:r>
    </w:p>
    <w:p w:rsidR="00E239D2" w:rsidRPr="00EB3CDA" w:rsidRDefault="00E239D2" w:rsidP="00802C57">
      <w:pPr>
        <w:ind w:firstLine="1276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хнические данные:</w:t>
      </w:r>
    </w:p>
    <w:tbl>
      <w:tblPr>
        <w:tblStyle w:val="af"/>
        <w:tblW w:w="9462" w:type="dxa"/>
        <w:tblInd w:w="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6"/>
        <w:gridCol w:w="5657"/>
        <w:gridCol w:w="3379"/>
      </w:tblGrid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ее давление, МПа (кгс/см²)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6 (6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 межтрубном пространстве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0,9 (9,0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рабочая температура, К (ºС)</w:t>
            </w:r>
          </w:p>
        </w:tc>
        <w:tc>
          <w:tcPr>
            <w:tcW w:w="3379" w:type="dxa"/>
          </w:tcPr>
          <w:p w:rsidR="00E239D2" w:rsidRPr="00EB3CDA" w:rsidRDefault="00E239D2" w:rsidP="00802C57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80</w:t>
            </w:r>
            <w:r w:rsidR="00A03284">
              <w:rPr>
                <w:rFonts w:ascii="Arial" w:hAnsi="Arial" w:cs="Arial"/>
                <w:sz w:val="24"/>
              </w:rPr>
              <w:t xml:space="preserve"> 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 xml:space="preserve"> 342 (7</w:t>
            </w:r>
            <w:r w:rsidR="00802C57">
              <w:rPr>
                <w:rFonts w:ascii="Arial" w:hAnsi="Arial" w:cs="Arial"/>
                <w:sz w:val="24"/>
              </w:rPr>
              <w:t>-</w:t>
            </w:r>
            <w:r w:rsidRPr="00EB3CDA">
              <w:rPr>
                <w:rFonts w:ascii="Arial" w:hAnsi="Arial" w:cs="Arial"/>
                <w:sz w:val="24"/>
              </w:rPr>
              <w:t>69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местимость, м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 xml:space="preserve">трубного пространства 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,9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ежтрубного пространств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2,5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габаритные размеры, мм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диаметр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100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высота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7270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сса, кг</w:t>
            </w:r>
          </w:p>
        </w:tc>
        <w:tc>
          <w:tcPr>
            <w:tcW w:w="3379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9870 (±5)</w:t>
            </w:r>
          </w:p>
        </w:tc>
      </w:tr>
      <w:tr w:rsidR="00E239D2" w:rsidRPr="00EB3CDA" w:rsidTr="00802C57">
        <w:tc>
          <w:tcPr>
            <w:tcW w:w="426" w:type="dxa"/>
          </w:tcPr>
          <w:p w:rsidR="00E239D2" w:rsidRPr="00EB3CDA" w:rsidRDefault="00E239D2" w:rsidP="00EB3CDA">
            <w:pPr>
              <w:numPr>
                <w:ilvl w:val="0"/>
                <w:numId w:val="11"/>
              </w:numPr>
              <w:tabs>
                <w:tab w:val="clear" w:pos="720"/>
                <w:tab w:val="num" w:pos="142"/>
                <w:tab w:val="left" w:pos="993"/>
              </w:tabs>
              <w:ind w:left="0" w:firstLine="0"/>
              <w:jc w:val="both"/>
              <w:rPr>
                <w:rFonts w:ascii="Arial" w:hAnsi="Arial" w:cs="Arial"/>
                <w:sz w:val="24"/>
              </w:rPr>
            </w:pPr>
          </w:p>
        </w:tc>
        <w:tc>
          <w:tcPr>
            <w:tcW w:w="5657" w:type="dxa"/>
          </w:tcPr>
          <w:p w:rsidR="00E239D2" w:rsidRPr="00EB3CDA" w:rsidRDefault="00E239D2" w:rsidP="00EB3CDA">
            <w:pPr>
              <w:tabs>
                <w:tab w:val="left" w:pos="993"/>
                <w:tab w:val="num" w:pos="2694"/>
              </w:tabs>
              <w:jc w:val="both"/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материал</w:t>
            </w:r>
          </w:p>
        </w:tc>
        <w:tc>
          <w:tcPr>
            <w:tcW w:w="3379" w:type="dxa"/>
          </w:tcPr>
          <w:p w:rsidR="00E239D2" w:rsidRDefault="00E239D2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  <w:r w:rsidRPr="00EB3CDA">
              <w:rPr>
                <w:rFonts w:ascii="Arial" w:hAnsi="Arial" w:cs="Arial"/>
                <w:sz w:val="24"/>
              </w:rPr>
              <w:t>сталь углеродистая</w:t>
            </w:r>
          </w:p>
          <w:p w:rsidR="000C1443" w:rsidRPr="00EB3CDA" w:rsidRDefault="000C1443" w:rsidP="00EB3CDA">
            <w:pPr>
              <w:tabs>
                <w:tab w:val="left" w:pos="993"/>
                <w:tab w:val="num" w:pos="2694"/>
              </w:tabs>
              <w:rPr>
                <w:rFonts w:ascii="Arial" w:hAnsi="Arial" w:cs="Arial"/>
                <w:sz w:val="24"/>
              </w:rPr>
            </w:pPr>
          </w:p>
        </w:tc>
      </w:tr>
    </w:tbl>
    <w:p w:rsidR="00E239D2" w:rsidRPr="00EB3CDA" w:rsidRDefault="00E239D2" w:rsidP="00E11178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Теплообменник представляет собой кожухотрубчатый аппарат вертикальн</w:t>
      </w:r>
      <w:r w:rsidRPr="00EB3CDA">
        <w:rPr>
          <w:rFonts w:ascii="Arial" w:hAnsi="Arial" w:cs="Arial"/>
          <w:sz w:val="24"/>
        </w:rPr>
        <w:t>о</w:t>
      </w:r>
      <w:r w:rsidRPr="00EB3CDA">
        <w:rPr>
          <w:rFonts w:ascii="Arial" w:hAnsi="Arial" w:cs="Arial"/>
          <w:sz w:val="24"/>
        </w:rPr>
        <w:t>го типа, состоящий из корпуса, внутри которого расположена трубчатка, выполне</w:t>
      </w:r>
      <w:r w:rsidRPr="00EB3CDA">
        <w:rPr>
          <w:rFonts w:ascii="Arial" w:hAnsi="Arial" w:cs="Arial"/>
          <w:sz w:val="24"/>
        </w:rPr>
        <w:t>н</w:t>
      </w:r>
      <w:r w:rsidRPr="00EB3CDA">
        <w:rPr>
          <w:rFonts w:ascii="Arial" w:hAnsi="Arial" w:cs="Arial"/>
          <w:sz w:val="24"/>
        </w:rPr>
        <w:t>ная из гладких углеродистых труб Ø 20 × 2.</w:t>
      </w:r>
    </w:p>
    <w:p w:rsidR="00E239D2" w:rsidRPr="00EB3CDA" w:rsidRDefault="00E239D2" w:rsidP="00E11178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На корпусе расположен температурный конденсатор, опоры и патрубки с фланцевыми разъемами для входа воздуха в межтрубное пространство и выхода из него.</w:t>
      </w:r>
    </w:p>
    <w:p w:rsidR="00E239D2" w:rsidRPr="00EB3CDA" w:rsidRDefault="00E239D2" w:rsidP="00E11178">
      <w:pPr>
        <w:tabs>
          <w:tab w:val="left" w:pos="993"/>
          <w:tab w:val="num" w:pos="1276"/>
        </w:tabs>
        <w:ind w:left="426" w:firstLine="708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</w:rPr>
        <w:t>К корпусу теплообменника сверху и снизу на болтах крепятся коллекторы 1 с фланцевыми разъемами для входа воды в трубное пространство и выхода из него.</w:t>
      </w:r>
    </w:p>
    <w:p w:rsidR="00E239D2" w:rsidRPr="00EB3CDA" w:rsidRDefault="00E239D2" w:rsidP="00E11178">
      <w:pPr>
        <w:tabs>
          <w:tab w:val="num" w:pos="1080"/>
          <w:tab w:val="left" w:pos="1122"/>
        </w:tabs>
        <w:ind w:left="426" w:firstLine="708"/>
        <w:jc w:val="both"/>
        <w:rPr>
          <w:rFonts w:ascii="Arial" w:hAnsi="Arial" w:cs="Arial"/>
          <w:sz w:val="24"/>
        </w:rPr>
      </w:pPr>
    </w:p>
    <w:p w:rsidR="00E239D2" w:rsidRPr="00EB3CDA" w:rsidRDefault="00E239D2" w:rsidP="00E11178">
      <w:pPr>
        <w:pStyle w:val="23"/>
        <w:tabs>
          <w:tab w:val="clear" w:pos="935"/>
          <w:tab w:val="left" w:pos="1122"/>
        </w:tabs>
        <w:ind w:left="426" w:firstLine="708"/>
        <w:rPr>
          <w:rFonts w:ascii="Arial" w:hAnsi="Arial" w:cs="Arial"/>
          <w:sz w:val="16"/>
        </w:rPr>
      </w:pPr>
    </w:p>
    <w:p w:rsidR="00E239D2" w:rsidRPr="00EB3CDA" w:rsidRDefault="004B64A9" w:rsidP="00B70499">
      <w:pPr>
        <w:numPr>
          <w:ilvl w:val="0"/>
          <w:numId w:val="37"/>
        </w:numPr>
        <w:tabs>
          <w:tab w:val="left" w:pos="935"/>
        </w:tabs>
        <w:ind w:left="426" w:firstLine="708"/>
        <w:rPr>
          <w:rFonts w:ascii="Arial" w:hAnsi="Arial" w:cs="Arial"/>
          <w:bCs/>
          <w:cap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 МЕТРОЛОГИЧЕСКОЕ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>ОБЕСПЕЧЕНИЕ</w:t>
      </w:r>
    </w:p>
    <w:p w:rsidR="00E239D2" w:rsidRPr="00EB3CDA" w:rsidRDefault="00E239D2" w:rsidP="00E11178">
      <w:pPr>
        <w:tabs>
          <w:tab w:val="left" w:pos="851"/>
          <w:tab w:val="left" w:pos="1122"/>
        </w:tabs>
        <w:ind w:left="426" w:firstLine="708"/>
        <w:jc w:val="center"/>
        <w:rPr>
          <w:rFonts w:ascii="Arial" w:hAnsi="Arial" w:cs="Arial"/>
          <w:sz w:val="24"/>
          <w:szCs w:val="24"/>
        </w:rPr>
      </w:pPr>
    </w:p>
    <w:p w:rsidR="00E239D2" w:rsidRDefault="004B64A9" w:rsidP="00155F2C">
      <w:pPr>
        <w:ind w:left="426" w:firstLine="708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1 </w:t>
      </w:r>
      <w:r w:rsidR="00E239D2" w:rsidRPr="00EB3CDA">
        <w:rPr>
          <w:rFonts w:ascii="Arial" w:hAnsi="Arial" w:cs="Arial"/>
          <w:sz w:val="24"/>
          <w:szCs w:val="24"/>
        </w:rPr>
        <w:t>Перечень применяемых средств измерительной техники с указанием ко</w:t>
      </w:r>
      <w:r w:rsidR="00E239D2" w:rsidRPr="00EB3CDA">
        <w:rPr>
          <w:rFonts w:ascii="Arial" w:hAnsi="Arial" w:cs="Arial"/>
          <w:sz w:val="24"/>
          <w:szCs w:val="24"/>
        </w:rPr>
        <w:t>н</w:t>
      </w:r>
      <w:r w:rsidR="00E239D2" w:rsidRPr="00EB3CDA">
        <w:rPr>
          <w:rFonts w:ascii="Arial" w:hAnsi="Arial" w:cs="Arial"/>
          <w:sz w:val="24"/>
          <w:szCs w:val="24"/>
        </w:rPr>
        <w:t>тролируемых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параметров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и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орядок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контроля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приведен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 таблице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5.1 насто</w:t>
      </w:r>
      <w:r w:rsidR="00E239D2" w:rsidRPr="00EB3CDA">
        <w:rPr>
          <w:rFonts w:ascii="Arial" w:hAnsi="Arial" w:cs="Arial"/>
          <w:sz w:val="24"/>
          <w:szCs w:val="24"/>
        </w:rPr>
        <w:t>я</w:t>
      </w:r>
      <w:r w:rsidR="00E239D2" w:rsidRPr="00EB3CDA">
        <w:rPr>
          <w:rFonts w:ascii="Arial" w:hAnsi="Arial" w:cs="Arial"/>
          <w:sz w:val="24"/>
          <w:szCs w:val="24"/>
        </w:rPr>
        <w:t>щей инструкции.</w:t>
      </w:r>
    </w:p>
    <w:p w:rsidR="000C1443" w:rsidRDefault="000C1443" w:rsidP="00155F2C">
      <w:pPr>
        <w:ind w:left="426" w:firstLine="708"/>
        <w:jc w:val="both"/>
        <w:rPr>
          <w:rFonts w:ascii="Arial" w:hAnsi="Arial" w:cs="Arial"/>
          <w:sz w:val="24"/>
          <w:szCs w:val="24"/>
        </w:rPr>
      </w:pPr>
    </w:p>
    <w:p w:rsidR="00E11178" w:rsidRDefault="00E3050F" w:rsidP="000962BD">
      <w:pPr>
        <w:pStyle w:val="a7"/>
        <w:ind w:left="426" w:firstLine="708"/>
        <w:jc w:val="both"/>
        <w:rPr>
          <w:rFonts w:ascii="Arial" w:hAnsi="Arial" w:cs="Arial"/>
          <w:szCs w:val="24"/>
        </w:rPr>
      </w:pPr>
      <w:r w:rsidRPr="00E3050F">
        <w:rPr>
          <w:rFonts w:ascii="Arial" w:hAnsi="Arial" w:cs="Arial"/>
          <w:szCs w:val="24"/>
        </w:rPr>
        <w:t>5</w:t>
      </w:r>
      <w:r>
        <w:rPr>
          <w:rFonts w:ascii="Arial" w:hAnsi="Arial" w:cs="Arial"/>
          <w:szCs w:val="24"/>
        </w:rPr>
        <w:t>.</w:t>
      </w:r>
      <w:r w:rsidR="00E11178" w:rsidRPr="00B73AB7">
        <w:rPr>
          <w:rFonts w:ascii="Arial" w:hAnsi="Arial" w:cs="Arial"/>
          <w:szCs w:val="24"/>
        </w:rPr>
        <w:t>2 Допускается</w:t>
      </w:r>
      <w:r w:rsidR="00E11178">
        <w:rPr>
          <w:rFonts w:ascii="Arial" w:hAnsi="Arial" w:cs="Arial"/>
          <w:szCs w:val="24"/>
        </w:rPr>
        <w:t>, в установленном порядке,</w:t>
      </w:r>
      <w:r w:rsidR="00E11178" w:rsidRPr="00B73AB7">
        <w:rPr>
          <w:rFonts w:ascii="Arial" w:hAnsi="Arial" w:cs="Arial"/>
          <w:szCs w:val="24"/>
        </w:rPr>
        <w:t xml:space="preserve"> пр</w:t>
      </w:r>
      <w:r w:rsidR="00E11178">
        <w:rPr>
          <w:rFonts w:ascii="Arial" w:hAnsi="Arial" w:cs="Arial"/>
          <w:szCs w:val="24"/>
        </w:rPr>
        <w:t>именение других средств и</w:t>
      </w:r>
      <w:r w:rsidR="00E11178">
        <w:rPr>
          <w:rFonts w:ascii="Arial" w:hAnsi="Arial" w:cs="Arial"/>
          <w:szCs w:val="24"/>
        </w:rPr>
        <w:t>з</w:t>
      </w:r>
      <w:r w:rsidR="00E11178">
        <w:rPr>
          <w:rFonts w:ascii="Arial" w:hAnsi="Arial" w:cs="Arial"/>
          <w:szCs w:val="24"/>
        </w:rPr>
        <w:t>мерительной техники</w:t>
      </w:r>
      <w:r w:rsidR="00E11178" w:rsidRPr="00B73AB7">
        <w:rPr>
          <w:rFonts w:ascii="Arial" w:hAnsi="Arial" w:cs="Arial"/>
          <w:szCs w:val="24"/>
        </w:rPr>
        <w:t xml:space="preserve"> и других шкал без ухудшения метрологических характеристик и требований технологии.</w:t>
      </w:r>
      <w:r w:rsidR="00E11178">
        <w:rPr>
          <w:rFonts w:ascii="Arial" w:hAnsi="Arial" w:cs="Arial"/>
          <w:szCs w:val="24"/>
        </w:rPr>
        <w:br w:type="page"/>
      </w:r>
    </w:p>
    <w:p w:rsidR="00E11178" w:rsidRDefault="00E11178" w:rsidP="00E11178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 w:rsidRPr="00FF0137">
        <w:rPr>
          <w:rFonts w:ascii="Arial" w:hAnsi="Arial" w:cs="Arial"/>
          <w:sz w:val="24"/>
          <w:szCs w:val="24"/>
        </w:rPr>
        <w:lastRenderedPageBreak/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</w:r>
      <w:r w:rsidRPr="00FF0137">
        <w:rPr>
          <w:rFonts w:ascii="Arial" w:hAnsi="Arial" w:cs="Arial"/>
          <w:sz w:val="24"/>
          <w:szCs w:val="24"/>
        </w:rPr>
        <w:tab/>
        <w:t xml:space="preserve">Таблица </w:t>
      </w:r>
      <w:r>
        <w:rPr>
          <w:rFonts w:ascii="Arial" w:hAnsi="Arial" w:cs="Arial"/>
          <w:sz w:val="24"/>
          <w:szCs w:val="24"/>
        </w:rPr>
        <w:t>5.1</w:t>
      </w:r>
    </w:p>
    <w:p w:rsidR="00E11178" w:rsidRDefault="00E11178" w:rsidP="00E11178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900"/>
        <w:gridCol w:w="900"/>
        <w:gridCol w:w="1548"/>
      </w:tblGrid>
      <w:tr w:rsidR="00E11178" w:rsidRPr="00022764" w:rsidTr="00E11178">
        <w:trPr>
          <w:trHeight w:val="300"/>
        </w:trPr>
        <w:tc>
          <w:tcPr>
            <w:tcW w:w="540" w:type="dxa"/>
            <w:vMerge w:val="restart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E11178" w:rsidRPr="00022764" w:rsidRDefault="00E11178" w:rsidP="00BF66C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E11178" w:rsidRPr="00022764" w:rsidTr="00E11178">
        <w:trPr>
          <w:trHeight w:val="1094"/>
        </w:trPr>
        <w:tc>
          <w:tcPr>
            <w:tcW w:w="540" w:type="dxa"/>
            <w:vMerge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900" w:type="dxa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змер.</w:t>
            </w:r>
          </w:p>
        </w:tc>
        <w:tc>
          <w:tcPr>
            <w:tcW w:w="900" w:type="dxa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48" w:type="dxa"/>
          </w:tcPr>
          <w:p w:rsidR="00E11178" w:rsidRPr="00022764" w:rsidRDefault="00E11178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E3050F" w:rsidRPr="00022764" w:rsidTr="009F7F34">
        <w:trPr>
          <w:trHeight w:val="383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</w:t>
            </w:r>
          </w:p>
        </w:tc>
        <w:tc>
          <w:tcPr>
            <w:tcW w:w="1980" w:type="dxa"/>
          </w:tcPr>
          <w:p w:rsidR="00E3050F" w:rsidRPr="00EB3CDA" w:rsidRDefault="00515935" w:rsidP="00515935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. Давление </w:t>
            </w:r>
          </w:p>
        </w:tc>
        <w:tc>
          <w:tcPr>
            <w:tcW w:w="72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48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3050F" w:rsidRPr="00022764" w:rsidTr="00E3050F">
        <w:trPr>
          <w:trHeight w:val="533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1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06. Давление воздуха в си</w:t>
            </w:r>
            <w:r w:rsidRPr="00EB3CDA">
              <w:rPr>
                <w:rFonts w:ascii="Arial" w:hAnsi="Arial" w:cs="Arial"/>
                <w:sz w:val="23"/>
                <w:szCs w:val="23"/>
              </w:rPr>
              <w:t>с</w:t>
            </w:r>
            <w:r w:rsidRPr="00EB3CDA">
              <w:rPr>
                <w:rFonts w:ascii="Arial" w:hAnsi="Arial" w:cs="Arial"/>
                <w:sz w:val="23"/>
                <w:szCs w:val="23"/>
              </w:rPr>
              <w:t>тему пневм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управления </w:t>
            </w:r>
            <w:r w:rsidRPr="00122787">
              <w:rPr>
                <w:rFonts w:ascii="Arial" w:hAnsi="Arial" w:cs="Arial"/>
              </w:rPr>
              <w:t>ПРУ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c"/>
              <w:ind w:left="-97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Default="00E3050F" w:rsidP="00BF66C4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E3050F" w:rsidRPr="00EB3CDA" w:rsidRDefault="00E3050F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нтактный манометр ДМ2010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C</w:t>
            </w:r>
            <w:r w:rsidRPr="00EB3CDA">
              <w:rPr>
                <w:rFonts w:ascii="Arial" w:hAnsi="Arial" w:cs="Arial"/>
                <w:sz w:val="23"/>
                <w:szCs w:val="23"/>
              </w:rPr>
              <w:t>г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ac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07. Давление воздуха в си</w:t>
            </w:r>
            <w:r w:rsidRPr="00EB3CDA">
              <w:rPr>
                <w:rFonts w:ascii="Arial" w:hAnsi="Arial" w:cs="Arial"/>
                <w:sz w:val="23"/>
                <w:szCs w:val="23"/>
              </w:rPr>
              <w:t>с</w:t>
            </w:r>
            <w:r w:rsidRPr="00EB3CDA">
              <w:rPr>
                <w:rFonts w:ascii="Arial" w:hAnsi="Arial" w:cs="Arial"/>
                <w:sz w:val="23"/>
                <w:szCs w:val="23"/>
              </w:rPr>
              <w:t>тему пневм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управления </w:t>
            </w:r>
            <w:r w:rsidRPr="00122787">
              <w:rPr>
                <w:rFonts w:ascii="Arial" w:hAnsi="Arial" w:cs="Arial"/>
              </w:rPr>
              <w:t>БК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c"/>
              <w:ind w:left="-97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90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E3050F" w:rsidRPr="00EB3CDA" w:rsidRDefault="00E3050F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нтактный манометр ДМ2010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C</w:t>
            </w:r>
            <w:r w:rsidRPr="00EB3CDA">
              <w:rPr>
                <w:rFonts w:ascii="Arial" w:hAnsi="Arial" w:cs="Arial"/>
                <w:sz w:val="23"/>
                <w:szCs w:val="23"/>
              </w:rPr>
              <w:t>г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ac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15. Давление воздуха на о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электро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оса Н301</w:t>
            </w:r>
          </w:p>
        </w:tc>
        <w:tc>
          <w:tcPr>
            <w:tcW w:w="720" w:type="dxa"/>
            <w:vAlign w:val="center"/>
          </w:tcPr>
          <w:p w:rsidR="00E3050F" w:rsidRPr="00EB3CDA" w:rsidRDefault="00C50B67" w:rsidP="00C50B67">
            <w:pPr>
              <w:pStyle w:val="ac"/>
              <w:ind w:left="-97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 xml:space="preserve">ра 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90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E3050F" w:rsidRPr="00EB3CDA" w:rsidRDefault="00E3050F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нтактный манометр ДМ2010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C</w:t>
            </w:r>
            <w:r w:rsidRPr="00EB3CDA">
              <w:rPr>
                <w:rFonts w:ascii="Arial" w:hAnsi="Arial" w:cs="Arial"/>
                <w:sz w:val="23"/>
                <w:szCs w:val="23"/>
              </w:rPr>
              <w:t>г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ac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4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16. Давление воздуха на о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электро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оса Н304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c"/>
              <w:ind w:left="-97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90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E3050F" w:rsidRPr="00EB3CDA" w:rsidRDefault="00E3050F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нтактный манометр ДМ2010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C</w:t>
            </w:r>
            <w:r w:rsidRPr="00EB3CDA">
              <w:rPr>
                <w:rFonts w:ascii="Arial" w:hAnsi="Arial" w:cs="Arial"/>
                <w:sz w:val="23"/>
                <w:szCs w:val="23"/>
              </w:rPr>
              <w:t>г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ac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5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17. Давление воздуха на о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электро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оса Н305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90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E3050F" w:rsidRPr="00EB3CDA" w:rsidRDefault="00E3050F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нтактный манометр ДМ2010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C</w:t>
            </w:r>
            <w:r w:rsidRPr="00EB3CDA">
              <w:rPr>
                <w:rFonts w:ascii="Arial" w:hAnsi="Arial" w:cs="Arial"/>
                <w:sz w:val="23"/>
                <w:szCs w:val="23"/>
              </w:rPr>
              <w:t>г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6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pStyle w:val="21"/>
              <w:jc w:val="left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Р101. Давление воздуха в уст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новку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pStyle w:val="21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1 </w:t>
            </w:r>
          </w:p>
          <w:p w:rsidR="00E3050F" w:rsidRPr="00EB3CDA" w:rsidRDefault="00E3050F" w:rsidP="00E3050F">
            <w:pPr>
              <w:pStyle w:val="21"/>
              <w:rPr>
                <w:rFonts w:ascii="Arial" w:hAnsi="Arial" w:cs="Arial"/>
                <w:b w:val="0"/>
                <w:caps w:val="0"/>
                <w:sz w:val="23"/>
                <w:szCs w:val="23"/>
                <w:vertAlign w:val="superscript"/>
              </w:rPr>
            </w:pP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E3050F" w:rsidRPr="00EB3CDA" w:rsidRDefault="00E3050F" w:rsidP="009F7F34">
            <w:pPr>
              <w:pStyle w:val="21"/>
              <w:jc w:val="left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Измерит</w:t>
            </w:r>
            <w:r w:rsidR="009F7F34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 преобраз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ватель д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в</w:t>
            </w:r>
            <w:r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ления типа «Метран-22»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 </w:t>
            </w:r>
            <w:r w:rsidR="009F7F34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 вых. сигналом на контроллер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7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Р208. Давление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ара на входе в теплообменник 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FB3C62">
            <w:pPr>
              <w:pStyle w:val="21"/>
              <w:rPr>
                <w:rFonts w:ascii="Arial" w:hAnsi="Arial" w:cs="Arial"/>
                <w:b w:val="0"/>
                <w:caps w:val="0"/>
                <w:sz w:val="23"/>
                <w:szCs w:val="23"/>
                <w:vertAlign w:val="superscript"/>
              </w:rPr>
            </w:pPr>
            <w:r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1,6 </w:t>
            </w: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E3050F" w:rsidRPr="00EB3CDA" w:rsidRDefault="00E3050F" w:rsidP="009F7F34">
            <w:pPr>
              <w:pStyle w:val="21"/>
              <w:jc w:val="left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Измерит</w:t>
            </w:r>
            <w:r w:rsidR="009F7F34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 преобраз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ватель д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ления типа «САФИР-22»</w:t>
            </w:r>
            <w:r w:rsidR="009F7F34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 xml:space="preserve"> с вых. сигналом на контроллер</w:t>
            </w:r>
          </w:p>
        </w:tc>
      </w:tr>
      <w:tr w:rsidR="00E3050F" w:rsidRPr="00022764" w:rsidTr="00E3050F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8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000. Давление воздуха в атм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фере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0 </w:t>
            </w:r>
          </w:p>
        </w:tc>
        <w:tc>
          <w:tcPr>
            <w:tcW w:w="900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E3050F" w:rsidRPr="00EB3CDA" w:rsidRDefault="00E3050F" w:rsidP="009F7F34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 Измерит</w:t>
            </w:r>
            <w:r w:rsidR="009F7F34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ватель да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типа «Метран-22»</w:t>
            </w:r>
            <w:r w:rsidR="009F7F34">
              <w:rPr>
                <w:rFonts w:ascii="Arial" w:hAnsi="Arial" w:cs="Arial"/>
                <w:sz w:val="23"/>
                <w:szCs w:val="23"/>
              </w:rPr>
              <w:t xml:space="preserve"> с вых. сигналом на контроллер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</w:tr>
    </w:tbl>
    <w:p w:rsidR="00C50B67" w:rsidRDefault="00C50B67">
      <w:r>
        <w:br w:type="page"/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122787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E3050F" w:rsidRPr="00022764" w:rsidTr="00122787">
        <w:trPr>
          <w:trHeight w:val="525"/>
        </w:trPr>
        <w:tc>
          <w:tcPr>
            <w:tcW w:w="540" w:type="dxa"/>
            <w:vAlign w:val="center"/>
          </w:tcPr>
          <w:p w:rsidR="00E3050F" w:rsidRPr="00EB3CDA" w:rsidRDefault="00E3050F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9</w:t>
            </w:r>
          </w:p>
        </w:tc>
        <w:tc>
          <w:tcPr>
            <w:tcW w:w="1980" w:type="dxa"/>
          </w:tcPr>
          <w:p w:rsidR="00E3050F" w:rsidRPr="00EB3CDA" w:rsidRDefault="00E3050F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03. Давление кислорода п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ребителю</w:t>
            </w:r>
          </w:p>
        </w:tc>
        <w:tc>
          <w:tcPr>
            <w:tcW w:w="720" w:type="dxa"/>
            <w:vAlign w:val="center"/>
          </w:tcPr>
          <w:p w:rsidR="00E3050F" w:rsidRPr="00EB3CDA" w:rsidRDefault="00E3050F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E3050F" w:rsidRPr="00022764" w:rsidRDefault="00E3050F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E3050F" w:rsidRPr="00EB3CDA" w:rsidRDefault="00E3050F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851" w:type="dxa"/>
          </w:tcPr>
          <w:p w:rsidR="00E3050F" w:rsidRPr="00022764" w:rsidRDefault="00E3050F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E3050F" w:rsidRPr="00EB3CDA" w:rsidRDefault="00E3050F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 w:rsidR="00122787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ия </w:t>
            </w:r>
            <w:r w:rsidR="00C50B67">
              <w:rPr>
                <w:rFonts w:ascii="Arial" w:hAnsi="Arial" w:cs="Arial"/>
                <w:sz w:val="23"/>
                <w:szCs w:val="23"/>
              </w:rPr>
              <w:t>«</w:t>
            </w:r>
            <w:r w:rsidRPr="00EB3CDA">
              <w:rPr>
                <w:rFonts w:ascii="Arial" w:hAnsi="Arial" w:cs="Arial"/>
                <w:sz w:val="23"/>
                <w:szCs w:val="23"/>
              </w:rPr>
              <w:t>Метр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алом на контроллер</w:t>
            </w:r>
          </w:p>
        </w:tc>
      </w:tr>
      <w:tr w:rsidR="00FB3C62" w:rsidRPr="00022764" w:rsidTr="00122787">
        <w:trPr>
          <w:trHeight w:val="525"/>
        </w:trPr>
        <w:tc>
          <w:tcPr>
            <w:tcW w:w="540" w:type="dxa"/>
            <w:vAlign w:val="center"/>
          </w:tcPr>
          <w:p w:rsidR="00FB3C62" w:rsidRPr="00EB3CDA" w:rsidRDefault="00FB3C62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10</w:t>
            </w:r>
          </w:p>
        </w:tc>
        <w:tc>
          <w:tcPr>
            <w:tcW w:w="1980" w:type="dxa"/>
          </w:tcPr>
          <w:p w:rsidR="00FB3C62" w:rsidRPr="00EB3CDA" w:rsidRDefault="00FB3C62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05. Давление азота отброс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го из теплоо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менников АП301</w:t>
            </w:r>
            <w:r w:rsidR="00C50B67"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АП304</w:t>
            </w:r>
          </w:p>
        </w:tc>
        <w:tc>
          <w:tcPr>
            <w:tcW w:w="720" w:type="dxa"/>
            <w:vAlign w:val="center"/>
          </w:tcPr>
          <w:p w:rsidR="00FB3C62" w:rsidRPr="00EB3CDA" w:rsidRDefault="00FB3C62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FB3C62" w:rsidRPr="00EB3CDA" w:rsidRDefault="00FB3C62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851" w:type="dxa"/>
          </w:tcPr>
          <w:p w:rsidR="00FB3C62" w:rsidRPr="00022764" w:rsidRDefault="00FB3C62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FB3C62" w:rsidRPr="00EB3CDA" w:rsidRDefault="00FB3C62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 w:rsidR="00122787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ия типа «Метр</w:t>
            </w:r>
            <w:r>
              <w:rPr>
                <w:rFonts w:ascii="Arial" w:hAnsi="Arial" w:cs="Arial"/>
                <w:sz w:val="23"/>
                <w:szCs w:val="23"/>
              </w:rPr>
              <w:t>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</w:t>
            </w:r>
            <w:r w:rsidR="00122787">
              <w:rPr>
                <w:rFonts w:ascii="Arial" w:hAnsi="Arial" w:cs="Arial"/>
                <w:sz w:val="23"/>
                <w:szCs w:val="23"/>
              </w:rPr>
              <w:t>а</w:t>
            </w:r>
            <w:r w:rsidR="00122787">
              <w:rPr>
                <w:rFonts w:ascii="Arial" w:hAnsi="Arial" w:cs="Arial"/>
                <w:sz w:val="23"/>
                <w:szCs w:val="23"/>
              </w:rPr>
              <w:t>лом на ко</w:t>
            </w:r>
            <w:r w:rsidR="00122787">
              <w:rPr>
                <w:rFonts w:ascii="Arial" w:hAnsi="Arial" w:cs="Arial"/>
                <w:sz w:val="23"/>
                <w:szCs w:val="23"/>
              </w:rPr>
              <w:t>н</w:t>
            </w:r>
            <w:r w:rsidR="00122787">
              <w:rPr>
                <w:rFonts w:ascii="Arial" w:hAnsi="Arial" w:cs="Arial"/>
                <w:sz w:val="23"/>
                <w:szCs w:val="23"/>
              </w:rPr>
              <w:t>троллер</w:t>
            </w:r>
          </w:p>
        </w:tc>
      </w:tr>
      <w:tr w:rsidR="00FB3C62" w:rsidRPr="00022764" w:rsidTr="00122787">
        <w:trPr>
          <w:trHeight w:val="525"/>
        </w:trPr>
        <w:tc>
          <w:tcPr>
            <w:tcW w:w="540" w:type="dxa"/>
            <w:vAlign w:val="center"/>
          </w:tcPr>
          <w:p w:rsidR="00FB3C62" w:rsidRPr="00EB3CDA" w:rsidRDefault="00FB3C62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11</w:t>
            </w:r>
          </w:p>
        </w:tc>
        <w:tc>
          <w:tcPr>
            <w:tcW w:w="1980" w:type="dxa"/>
          </w:tcPr>
          <w:p w:rsidR="00FB3C62" w:rsidRPr="00EB3CDA" w:rsidRDefault="00FB3C62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06. Давление в нижней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е АП307</w:t>
            </w:r>
          </w:p>
        </w:tc>
        <w:tc>
          <w:tcPr>
            <w:tcW w:w="720" w:type="dxa"/>
            <w:vAlign w:val="center"/>
          </w:tcPr>
          <w:p w:rsidR="00FB3C62" w:rsidRPr="00EB3CDA" w:rsidRDefault="00FB3C62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FB3C62" w:rsidRPr="00EB3CDA" w:rsidRDefault="00FB3C62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 </w:t>
            </w:r>
          </w:p>
        </w:tc>
        <w:tc>
          <w:tcPr>
            <w:tcW w:w="851" w:type="dxa"/>
          </w:tcPr>
          <w:p w:rsidR="00FB3C62" w:rsidRPr="00022764" w:rsidRDefault="00FB3C62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FB3C62" w:rsidRPr="00EB3CDA" w:rsidRDefault="00FB3C62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 w:rsidR="00122787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ия </w:t>
            </w:r>
            <w:r w:rsidR="00C50B67">
              <w:rPr>
                <w:rFonts w:ascii="Arial" w:hAnsi="Arial" w:cs="Arial"/>
                <w:sz w:val="23"/>
                <w:szCs w:val="23"/>
              </w:rPr>
              <w:t>«</w:t>
            </w:r>
            <w:r w:rsidRPr="00EB3CDA">
              <w:rPr>
                <w:rFonts w:ascii="Arial" w:hAnsi="Arial" w:cs="Arial"/>
                <w:sz w:val="23"/>
                <w:szCs w:val="23"/>
              </w:rPr>
              <w:t>Метр</w:t>
            </w:r>
            <w:r>
              <w:rPr>
                <w:rFonts w:ascii="Arial" w:hAnsi="Arial" w:cs="Arial"/>
                <w:sz w:val="23"/>
                <w:szCs w:val="23"/>
              </w:rPr>
              <w:t>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алом на контроллер</w:t>
            </w:r>
          </w:p>
        </w:tc>
      </w:tr>
      <w:tr w:rsidR="00FB3C62" w:rsidRPr="00022764" w:rsidTr="00122787">
        <w:trPr>
          <w:trHeight w:val="525"/>
        </w:trPr>
        <w:tc>
          <w:tcPr>
            <w:tcW w:w="540" w:type="dxa"/>
            <w:vAlign w:val="center"/>
          </w:tcPr>
          <w:p w:rsidR="00FB3C62" w:rsidRPr="00EB3CDA" w:rsidRDefault="00FB3C62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12</w:t>
            </w:r>
          </w:p>
        </w:tc>
        <w:tc>
          <w:tcPr>
            <w:tcW w:w="1980" w:type="dxa"/>
          </w:tcPr>
          <w:p w:rsidR="00FB3C62" w:rsidRPr="00EB3CDA" w:rsidRDefault="00FB3C62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07. Давление азота чистого потребителю</w:t>
            </w:r>
          </w:p>
        </w:tc>
        <w:tc>
          <w:tcPr>
            <w:tcW w:w="720" w:type="dxa"/>
            <w:vAlign w:val="center"/>
          </w:tcPr>
          <w:p w:rsidR="00FB3C62" w:rsidRPr="00EB3CDA" w:rsidRDefault="00FB3C62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FB3C62" w:rsidRPr="00022764" w:rsidRDefault="00FB3C62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FB3C62" w:rsidRPr="00022764" w:rsidRDefault="00FB3C62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FB3C62" w:rsidRPr="00022764" w:rsidRDefault="00FB3C62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FB3C62" w:rsidRPr="00EB3CDA" w:rsidRDefault="00FB3C62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851" w:type="dxa"/>
          </w:tcPr>
          <w:p w:rsidR="00FB3C62" w:rsidRPr="00022764" w:rsidRDefault="00FB3C62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FB3C62" w:rsidRPr="00EB3CDA" w:rsidRDefault="00FB3C62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 w:rsidR="00C50B67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ия типа «Метр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</w:t>
            </w:r>
            <w:r w:rsidR="00122787">
              <w:rPr>
                <w:rFonts w:ascii="Arial" w:hAnsi="Arial" w:cs="Arial"/>
                <w:sz w:val="23"/>
                <w:szCs w:val="23"/>
              </w:rPr>
              <w:t>а</w:t>
            </w:r>
            <w:r w:rsidR="00122787">
              <w:rPr>
                <w:rFonts w:ascii="Arial" w:hAnsi="Arial" w:cs="Arial"/>
                <w:sz w:val="23"/>
                <w:szCs w:val="23"/>
              </w:rPr>
              <w:t>лом на ко</w:t>
            </w:r>
            <w:r w:rsidR="00122787">
              <w:rPr>
                <w:rFonts w:ascii="Arial" w:hAnsi="Arial" w:cs="Arial"/>
                <w:sz w:val="23"/>
                <w:szCs w:val="23"/>
              </w:rPr>
              <w:t>н</w:t>
            </w:r>
            <w:r w:rsidR="00122787">
              <w:rPr>
                <w:rFonts w:ascii="Arial" w:hAnsi="Arial" w:cs="Arial"/>
                <w:sz w:val="23"/>
                <w:szCs w:val="23"/>
              </w:rPr>
              <w:t>троллер</w:t>
            </w:r>
          </w:p>
        </w:tc>
      </w:tr>
      <w:tr w:rsidR="00C50B67" w:rsidRPr="00022764" w:rsidTr="00122787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13</w:t>
            </w:r>
          </w:p>
        </w:tc>
        <w:tc>
          <w:tcPr>
            <w:tcW w:w="1980" w:type="dxa"/>
          </w:tcPr>
          <w:p w:rsidR="00C50B67" w:rsidRPr="00EB3CDA" w:rsidRDefault="00C50B6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09. Давление в отгонной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е АП308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851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C50B67" w:rsidRPr="00EB3CDA" w:rsidRDefault="00C50B67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ия </w:t>
            </w:r>
            <w:r>
              <w:rPr>
                <w:rFonts w:ascii="Arial" w:hAnsi="Arial" w:cs="Arial"/>
                <w:sz w:val="23"/>
                <w:szCs w:val="23"/>
              </w:rPr>
              <w:t>«</w:t>
            </w:r>
            <w:r w:rsidRPr="00EB3CDA">
              <w:rPr>
                <w:rFonts w:ascii="Arial" w:hAnsi="Arial" w:cs="Arial"/>
                <w:sz w:val="23"/>
                <w:szCs w:val="23"/>
              </w:rPr>
              <w:t>Метр</w:t>
            </w:r>
            <w:r>
              <w:rPr>
                <w:rFonts w:ascii="Arial" w:hAnsi="Arial" w:cs="Arial"/>
                <w:sz w:val="23"/>
                <w:szCs w:val="23"/>
              </w:rPr>
              <w:t>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алом на контроллер</w:t>
            </w:r>
          </w:p>
        </w:tc>
      </w:tr>
      <w:tr w:rsidR="00C50B67" w:rsidRPr="00022764" w:rsidTr="00122787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14</w:t>
            </w:r>
          </w:p>
        </w:tc>
        <w:tc>
          <w:tcPr>
            <w:tcW w:w="1980" w:type="dxa"/>
          </w:tcPr>
          <w:p w:rsidR="00C50B67" w:rsidRPr="00EB3CDA" w:rsidRDefault="00C50B6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17. Давление аргона технич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ского в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 сы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го аргона АП336 из Арт-0,75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 </w:t>
            </w:r>
          </w:p>
        </w:tc>
        <w:tc>
          <w:tcPr>
            <w:tcW w:w="851" w:type="dxa"/>
          </w:tcPr>
          <w:p w:rsidR="00C50B67" w:rsidRPr="00022764" w:rsidRDefault="00C50B6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C50B67" w:rsidRPr="00EB3CDA" w:rsidRDefault="00C50B67" w:rsidP="00C50B67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Измерит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еобра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ия </w:t>
            </w:r>
            <w:r>
              <w:rPr>
                <w:rFonts w:ascii="Arial" w:hAnsi="Arial" w:cs="Arial"/>
                <w:sz w:val="23"/>
                <w:szCs w:val="23"/>
              </w:rPr>
              <w:t>«</w:t>
            </w:r>
            <w:r w:rsidRPr="00EB3CDA">
              <w:rPr>
                <w:rFonts w:ascii="Arial" w:hAnsi="Arial" w:cs="Arial"/>
                <w:sz w:val="23"/>
                <w:szCs w:val="23"/>
              </w:rPr>
              <w:t>Метр</w:t>
            </w:r>
            <w:r>
              <w:rPr>
                <w:rFonts w:ascii="Arial" w:hAnsi="Arial" w:cs="Arial"/>
                <w:sz w:val="23"/>
                <w:szCs w:val="23"/>
              </w:rPr>
              <w:t>ан-22»</w:t>
            </w:r>
            <w:r w:rsidR="00122787">
              <w:rPr>
                <w:rFonts w:ascii="Arial" w:hAnsi="Arial" w:cs="Arial"/>
                <w:sz w:val="23"/>
                <w:szCs w:val="23"/>
              </w:rPr>
              <w:t xml:space="preserve"> с вых. сигналом на кон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Pr="00EA2312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122787" w:rsidTr="00F05EE0">
        <w:trPr>
          <w:trHeight w:val="300"/>
        </w:trPr>
        <w:tc>
          <w:tcPr>
            <w:tcW w:w="540" w:type="dxa"/>
            <w:vMerge w:val="restart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онтролиру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мый параметр</w:t>
            </w:r>
          </w:p>
        </w:tc>
        <w:tc>
          <w:tcPr>
            <w:tcW w:w="720" w:type="dxa"/>
            <w:vMerge w:val="restart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М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сто ко</w:t>
            </w:r>
            <w:r w:rsidRPr="00122787">
              <w:rPr>
                <w:rFonts w:ascii="Arial" w:hAnsi="Arial" w:cs="Arial"/>
                <w:sz w:val="23"/>
                <w:szCs w:val="23"/>
              </w:rPr>
              <w:t>н</w:t>
            </w:r>
            <w:r w:rsidRPr="00122787">
              <w:rPr>
                <w:rFonts w:ascii="Arial" w:hAnsi="Arial" w:cs="Arial"/>
                <w:sz w:val="23"/>
                <w:szCs w:val="23"/>
              </w:rPr>
              <w:t>тр</w:t>
            </w:r>
            <w:r w:rsidRPr="00122787">
              <w:rPr>
                <w:rFonts w:ascii="Arial" w:hAnsi="Arial" w:cs="Arial"/>
                <w:sz w:val="23"/>
                <w:szCs w:val="23"/>
              </w:rPr>
              <w:t>о</w:t>
            </w:r>
            <w:r w:rsidRPr="00122787">
              <w:rPr>
                <w:rFonts w:ascii="Arial" w:hAnsi="Arial" w:cs="Arial"/>
                <w:sz w:val="23"/>
                <w:szCs w:val="23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П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ри</w:t>
            </w:r>
            <w:r w:rsidRPr="00122787">
              <w:rPr>
                <w:rFonts w:ascii="Arial" w:hAnsi="Arial" w:cs="Arial"/>
                <w:sz w:val="23"/>
                <w:szCs w:val="23"/>
              </w:rPr>
              <w:t>о</w:t>
            </w:r>
            <w:r w:rsidRPr="00122787">
              <w:rPr>
                <w:rFonts w:ascii="Arial" w:hAnsi="Arial" w:cs="Arial"/>
                <w:sz w:val="23"/>
                <w:szCs w:val="23"/>
              </w:rPr>
              <w:t>ди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ь ко</w:t>
            </w:r>
            <w:r w:rsidRPr="00122787">
              <w:rPr>
                <w:rFonts w:ascii="Arial" w:hAnsi="Arial" w:cs="Arial"/>
                <w:sz w:val="23"/>
                <w:szCs w:val="23"/>
              </w:rPr>
              <w:t>н</w:t>
            </w:r>
            <w:r w:rsidRPr="00122787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122787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Применяемые СИТ</w:t>
            </w:r>
          </w:p>
        </w:tc>
      </w:tr>
      <w:tr w:rsidR="00C50B67" w:rsidRPr="00122787" w:rsidTr="00122787">
        <w:trPr>
          <w:trHeight w:val="1094"/>
        </w:trPr>
        <w:tc>
          <w:tcPr>
            <w:tcW w:w="540" w:type="dxa"/>
            <w:vMerge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980" w:type="dxa"/>
            <w:vMerge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720" w:type="dxa"/>
            <w:vMerge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008" w:type="dxa"/>
            <w:vMerge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260" w:type="dxa"/>
            <w:vMerge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792" w:type="dxa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д. и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м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</w:t>
            </w:r>
          </w:p>
        </w:tc>
        <w:tc>
          <w:tcPr>
            <w:tcW w:w="787" w:type="dxa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 и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мер.</w:t>
            </w:r>
          </w:p>
        </w:tc>
        <w:tc>
          <w:tcPr>
            <w:tcW w:w="851" w:type="dxa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. точн.,</w:t>
            </w:r>
          </w:p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цена дел.</w:t>
            </w:r>
          </w:p>
        </w:tc>
        <w:tc>
          <w:tcPr>
            <w:tcW w:w="1710" w:type="dxa"/>
          </w:tcPr>
          <w:p w:rsidR="00C50B67" w:rsidRPr="00122787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Название и тип СИТ</w:t>
            </w: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122787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1.15</w:t>
            </w:r>
          </w:p>
        </w:tc>
        <w:tc>
          <w:tcPr>
            <w:tcW w:w="1980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18. Давление аргона сырого в АрТ-0,75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122787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122787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0-1 </w:t>
            </w:r>
          </w:p>
        </w:tc>
        <w:tc>
          <w:tcPr>
            <w:tcW w:w="851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1.16</w:t>
            </w:r>
          </w:p>
        </w:tc>
        <w:tc>
          <w:tcPr>
            <w:tcW w:w="1980" w:type="dxa"/>
          </w:tcPr>
          <w:p w:rsidR="00122787" w:rsidRPr="00122787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21. Давление в верхнем ко</w:t>
            </w:r>
            <w:r w:rsidRPr="00122787">
              <w:rPr>
                <w:rFonts w:ascii="Arial" w:hAnsi="Arial" w:cs="Arial"/>
                <w:sz w:val="23"/>
                <w:szCs w:val="23"/>
              </w:rPr>
              <w:t>н</w:t>
            </w:r>
            <w:r w:rsidRPr="00122787">
              <w:rPr>
                <w:rFonts w:ascii="Arial" w:hAnsi="Arial" w:cs="Arial"/>
                <w:sz w:val="23"/>
                <w:szCs w:val="23"/>
              </w:rPr>
              <w:t>денсаторе к</w:t>
            </w:r>
            <w:r w:rsidRPr="00122787">
              <w:rPr>
                <w:rFonts w:ascii="Arial" w:hAnsi="Arial" w:cs="Arial"/>
                <w:sz w:val="23"/>
                <w:szCs w:val="23"/>
              </w:rPr>
              <w:t>о</w:t>
            </w:r>
            <w:r w:rsidRPr="00122787">
              <w:rPr>
                <w:rFonts w:ascii="Arial" w:hAnsi="Arial" w:cs="Arial"/>
                <w:sz w:val="23"/>
                <w:szCs w:val="23"/>
              </w:rPr>
              <w:t>лонны чистого аргона АП328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0-160 </w:t>
            </w:r>
          </w:p>
        </w:tc>
        <w:tc>
          <w:tcPr>
            <w:tcW w:w="851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17</w:t>
            </w:r>
          </w:p>
        </w:tc>
        <w:tc>
          <w:tcPr>
            <w:tcW w:w="1980" w:type="dxa"/>
          </w:tcPr>
          <w:p w:rsidR="00122787" w:rsidRPr="00122787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23. Давление в емкости чи</w:t>
            </w:r>
            <w:r w:rsidRPr="00122787">
              <w:rPr>
                <w:rFonts w:ascii="Arial" w:hAnsi="Arial" w:cs="Arial"/>
                <w:sz w:val="23"/>
                <w:szCs w:val="23"/>
              </w:rPr>
              <w:t>с</w:t>
            </w:r>
            <w:r w:rsidRPr="00122787">
              <w:rPr>
                <w:rFonts w:ascii="Arial" w:hAnsi="Arial" w:cs="Arial"/>
                <w:sz w:val="23"/>
                <w:szCs w:val="23"/>
              </w:rPr>
              <w:t>того аргона АП334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0-160 </w:t>
            </w:r>
          </w:p>
        </w:tc>
        <w:tc>
          <w:tcPr>
            <w:tcW w:w="851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122787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18</w:t>
            </w:r>
          </w:p>
        </w:tc>
        <w:tc>
          <w:tcPr>
            <w:tcW w:w="1980" w:type="dxa"/>
          </w:tcPr>
          <w:p w:rsidR="00122787" w:rsidRPr="00122787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26. Давление в криптоновой колонне АП337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0-100 </w:t>
            </w:r>
          </w:p>
        </w:tc>
        <w:tc>
          <w:tcPr>
            <w:tcW w:w="851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1.19</w:t>
            </w:r>
          </w:p>
        </w:tc>
        <w:tc>
          <w:tcPr>
            <w:tcW w:w="1980" w:type="dxa"/>
          </w:tcPr>
          <w:p w:rsidR="00122787" w:rsidRPr="00122787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37. Давление во внутрибл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м  простра</w:t>
            </w:r>
            <w:r w:rsidRPr="00122787">
              <w:rPr>
                <w:rFonts w:ascii="Arial" w:hAnsi="Arial" w:cs="Arial"/>
                <w:sz w:val="23"/>
                <w:szCs w:val="23"/>
              </w:rPr>
              <w:t>н</w:t>
            </w:r>
            <w:r w:rsidRPr="00122787">
              <w:rPr>
                <w:rFonts w:ascii="Arial" w:hAnsi="Arial" w:cs="Arial"/>
                <w:sz w:val="23"/>
                <w:szCs w:val="23"/>
              </w:rPr>
              <w:t>стве блока 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-0,8-0,8 </w:t>
            </w:r>
          </w:p>
        </w:tc>
        <w:tc>
          <w:tcPr>
            <w:tcW w:w="851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1.20</w:t>
            </w:r>
          </w:p>
        </w:tc>
        <w:tc>
          <w:tcPr>
            <w:tcW w:w="1980" w:type="dxa"/>
          </w:tcPr>
          <w:p w:rsidR="00122787" w:rsidRPr="00122787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Р301. Давление воздуха из  БКО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Сто</w:t>
            </w:r>
            <w:r w:rsidRPr="00122787">
              <w:rPr>
                <w:rFonts w:ascii="Arial" w:hAnsi="Arial" w:cs="Arial"/>
                <w:sz w:val="23"/>
                <w:szCs w:val="23"/>
              </w:rPr>
              <w:t>й</w:t>
            </w:r>
            <w:r w:rsidRPr="00122787">
              <w:rPr>
                <w:rFonts w:ascii="Arial" w:hAnsi="Arial" w:cs="Arial"/>
                <w:sz w:val="23"/>
                <w:szCs w:val="23"/>
              </w:rPr>
              <w:t>ка пр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обр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еж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аппара</w:t>
            </w:r>
            <w:r w:rsidRPr="00122787">
              <w:rPr>
                <w:rFonts w:ascii="Arial" w:hAnsi="Arial" w:cs="Arial"/>
                <w:sz w:val="23"/>
                <w:szCs w:val="23"/>
              </w:rPr>
              <w:t>т</w:t>
            </w:r>
            <w:r w:rsidRPr="00122787">
              <w:rPr>
                <w:rFonts w:ascii="Arial" w:hAnsi="Arial" w:cs="Arial"/>
                <w:sz w:val="23"/>
                <w:szCs w:val="23"/>
              </w:rPr>
              <w:t>чик во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ухора</w:t>
            </w:r>
            <w:r w:rsidRPr="00122787">
              <w:rPr>
                <w:rFonts w:ascii="Arial" w:hAnsi="Arial" w:cs="Arial"/>
                <w:sz w:val="23"/>
                <w:szCs w:val="23"/>
              </w:rPr>
              <w:t>з</w:t>
            </w:r>
            <w:r w:rsidRPr="00122787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 xml:space="preserve">0-1 </w:t>
            </w:r>
          </w:p>
        </w:tc>
        <w:tc>
          <w:tcPr>
            <w:tcW w:w="851" w:type="dxa"/>
          </w:tcPr>
          <w:p w:rsidR="00122787" w:rsidRPr="00122787" w:rsidRDefault="00122787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122787">
              <w:rPr>
                <w:rFonts w:ascii="Arial" w:hAnsi="Arial" w:cs="Arial"/>
                <w:sz w:val="23"/>
                <w:szCs w:val="23"/>
              </w:rPr>
              <w:t>ч</w:t>
            </w:r>
            <w:r w:rsidRPr="00122787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122787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122787">
              <w:rPr>
                <w:rFonts w:ascii="Arial" w:hAnsi="Arial" w:cs="Arial"/>
                <w:sz w:val="23"/>
                <w:szCs w:val="23"/>
              </w:rPr>
              <w:t>а</w:t>
            </w:r>
            <w:r w:rsidRPr="00122787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122787">
              <w:rPr>
                <w:rFonts w:ascii="Arial" w:hAnsi="Arial" w:cs="Arial"/>
                <w:sz w:val="23"/>
                <w:szCs w:val="23"/>
              </w:rPr>
              <w:t>е</w:t>
            </w:r>
            <w:r w:rsidRPr="00122787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  <w:p w:rsidR="00EA2312" w:rsidRPr="00EA2312" w:rsidRDefault="00EA2312" w:rsidP="00122787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Pr="00EA2312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122787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122787" w:rsidRPr="00122787" w:rsidTr="00122787">
        <w:trPr>
          <w:trHeight w:val="525"/>
        </w:trPr>
        <w:tc>
          <w:tcPr>
            <w:tcW w:w="540" w:type="dxa"/>
            <w:vAlign w:val="center"/>
          </w:tcPr>
          <w:p w:rsidR="00122787" w:rsidRPr="00122787" w:rsidRDefault="00122787" w:rsidP="00122787">
            <w:pPr>
              <w:pStyle w:val="a3"/>
              <w:ind w:left="-108" w:right="-108"/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1.21</w:t>
            </w:r>
          </w:p>
        </w:tc>
        <w:tc>
          <w:tcPr>
            <w:tcW w:w="198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Р334. Давление во внутрибло</w:t>
            </w:r>
            <w:r w:rsidRPr="00097F54">
              <w:rPr>
                <w:rFonts w:ascii="Arial" w:hAnsi="Arial" w:cs="Arial"/>
                <w:sz w:val="23"/>
                <w:szCs w:val="23"/>
              </w:rPr>
              <w:t>ч</w:t>
            </w:r>
            <w:r w:rsidRPr="00097F54">
              <w:rPr>
                <w:rFonts w:ascii="Arial" w:hAnsi="Arial" w:cs="Arial"/>
                <w:sz w:val="23"/>
                <w:szCs w:val="23"/>
              </w:rPr>
              <w:t>ном  простра</w:t>
            </w:r>
            <w:r w:rsidRPr="00097F54">
              <w:rPr>
                <w:rFonts w:ascii="Arial" w:hAnsi="Arial" w:cs="Arial"/>
                <w:sz w:val="23"/>
                <w:szCs w:val="23"/>
              </w:rPr>
              <w:t>н</w:t>
            </w:r>
            <w:r w:rsidRPr="00097F54">
              <w:rPr>
                <w:rFonts w:ascii="Arial" w:hAnsi="Arial" w:cs="Arial"/>
                <w:sz w:val="23"/>
                <w:szCs w:val="23"/>
              </w:rPr>
              <w:t>стве блока ра</w:t>
            </w:r>
            <w:r w:rsidRPr="00097F54">
              <w:rPr>
                <w:rFonts w:ascii="Arial" w:hAnsi="Arial" w:cs="Arial"/>
                <w:sz w:val="23"/>
                <w:szCs w:val="23"/>
              </w:rPr>
              <w:t>з</w:t>
            </w:r>
            <w:r w:rsidRPr="00097F54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20" w:type="dxa"/>
            <w:vAlign w:val="center"/>
          </w:tcPr>
          <w:p w:rsidR="00122787" w:rsidRPr="00122787" w:rsidRDefault="00122787" w:rsidP="00122787">
            <w:pPr>
              <w:pStyle w:val="a3"/>
              <w:ind w:left="-97" w:right="-108"/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Сто</w:t>
            </w:r>
            <w:r w:rsidRPr="00122787">
              <w:rPr>
                <w:rFonts w:ascii="Arial" w:hAnsi="Arial" w:cs="Arial"/>
                <w:sz w:val="22"/>
                <w:szCs w:val="22"/>
              </w:rPr>
              <w:t>й</w:t>
            </w:r>
            <w:r w:rsidRPr="00122787">
              <w:rPr>
                <w:rFonts w:ascii="Arial" w:hAnsi="Arial" w:cs="Arial"/>
                <w:sz w:val="22"/>
                <w:szCs w:val="22"/>
              </w:rPr>
              <w:t>ка пр</w:t>
            </w:r>
            <w:r w:rsidRPr="00122787">
              <w:rPr>
                <w:rFonts w:ascii="Arial" w:hAnsi="Arial" w:cs="Arial"/>
                <w:sz w:val="22"/>
                <w:szCs w:val="22"/>
              </w:rPr>
              <w:t>е</w:t>
            </w:r>
            <w:r w:rsidRPr="00122787">
              <w:rPr>
                <w:rFonts w:ascii="Arial" w:hAnsi="Arial" w:cs="Arial"/>
                <w:sz w:val="22"/>
                <w:szCs w:val="22"/>
              </w:rPr>
              <w:t>обр</w:t>
            </w:r>
            <w:r w:rsidRPr="00122787">
              <w:rPr>
                <w:rFonts w:ascii="Arial" w:hAnsi="Arial" w:cs="Arial"/>
                <w:sz w:val="22"/>
                <w:szCs w:val="22"/>
              </w:rPr>
              <w:t>а</w:t>
            </w:r>
            <w:r w:rsidRPr="00122787">
              <w:rPr>
                <w:rFonts w:ascii="Arial" w:hAnsi="Arial" w:cs="Arial"/>
                <w:sz w:val="22"/>
                <w:szCs w:val="22"/>
              </w:rPr>
              <w:t>зов</w:t>
            </w:r>
            <w:r w:rsidRPr="00122787">
              <w:rPr>
                <w:rFonts w:ascii="Arial" w:hAnsi="Arial" w:cs="Arial"/>
                <w:sz w:val="22"/>
                <w:szCs w:val="22"/>
              </w:rPr>
              <w:t>а</w:t>
            </w:r>
            <w:r w:rsidRPr="00122787">
              <w:rPr>
                <w:rFonts w:ascii="Arial" w:hAnsi="Arial" w:cs="Arial"/>
                <w:sz w:val="22"/>
                <w:szCs w:val="22"/>
              </w:rPr>
              <w:t>телей</w:t>
            </w:r>
          </w:p>
        </w:tc>
        <w:tc>
          <w:tcPr>
            <w:tcW w:w="1008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еж</w:t>
            </w:r>
            <w:r w:rsidRPr="00122787">
              <w:rPr>
                <w:rFonts w:ascii="Arial" w:hAnsi="Arial" w:cs="Arial"/>
                <w:sz w:val="22"/>
                <w:szCs w:val="22"/>
              </w:rPr>
              <w:t>е</w:t>
            </w:r>
            <w:r w:rsidRPr="00122787"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аппара</w:t>
            </w:r>
            <w:r w:rsidRPr="00122787">
              <w:rPr>
                <w:rFonts w:ascii="Arial" w:hAnsi="Arial" w:cs="Arial"/>
                <w:sz w:val="22"/>
                <w:szCs w:val="22"/>
              </w:rPr>
              <w:t>т</w:t>
            </w:r>
            <w:r w:rsidRPr="00122787">
              <w:rPr>
                <w:rFonts w:ascii="Arial" w:hAnsi="Arial" w:cs="Arial"/>
                <w:sz w:val="22"/>
                <w:szCs w:val="22"/>
              </w:rPr>
              <w:t>чик во</w:t>
            </w:r>
            <w:r w:rsidRPr="00122787">
              <w:rPr>
                <w:rFonts w:ascii="Arial" w:hAnsi="Arial" w:cs="Arial"/>
                <w:sz w:val="22"/>
                <w:szCs w:val="22"/>
              </w:rPr>
              <w:t>з</w:t>
            </w:r>
            <w:r w:rsidRPr="00122787">
              <w:rPr>
                <w:rFonts w:ascii="Arial" w:hAnsi="Arial" w:cs="Arial"/>
                <w:sz w:val="22"/>
                <w:szCs w:val="22"/>
              </w:rPr>
              <w:t>духора</w:t>
            </w:r>
            <w:r w:rsidRPr="00122787">
              <w:rPr>
                <w:rFonts w:ascii="Arial" w:hAnsi="Arial" w:cs="Arial"/>
                <w:sz w:val="22"/>
                <w:szCs w:val="22"/>
              </w:rPr>
              <w:t>з</w:t>
            </w:r>
            <w:r w:rsidRPr="00122787"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122787" w:rsidRDefault="00122787" w:rsidP="00122787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 xml:space="preserve">-0,8-0,8 </w:t>
            </w:r>
          </w:p>
        </w:tc>
        <w:tc>
          <w:tcPr>
            <w:tcW w:w="851" w:type="dxa"/>
          </w:tcPr>
          <w:p w:rsidR="00122787" w:rsidRPr="00122787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122787">
              <w:rPr>
                <w:rFonts w:ascii="Arial" w:hAnsi="Arial" w:cs="Arial"/>
                <w:sz w:val="22"/>
                <w:szCs w:val="22"/>
              </w:rPr>
              <w:t>класс то</w:t>
            </w:r>
            <w:r w:rsidRPr="00122787">
              <w:rPr>
                <w:rFonts w:ascii="Arial" w:hAnsi="Arial" w:cs="Arial"/>
                <w:sz w:val="22"/>
                <w:szCs w:val="22"/>
              </w:rPr>
              <w:t>ч</w:t>
            </w:r>
            <w:r w:rsidRPr="00122787">
              <w:rPr>
                <w:rFonts w:ascii="Arial" w:hAnsi="Arial" w:cs="Arial"/>
                <w:sz w:val="22"/>
                <w:szCs w:val="22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2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35. Давление во внутрибл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м  простра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стве блока ра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0,8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0,8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3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36. Давление во внутрибл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м  простра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стве блока ра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еления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0,8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0,8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24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411. Давление воздуха в ту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бодетандеры ТДК411, ТДК421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,6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25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  <w:lang w:val="uk-UA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</w:t>
            </w:r>
            <w:r w:rsidRPr="00EB3CDA">
              <w:rPr>
                <w:rFonts w:ascii="Arial" w:hAnsi="Arial" w:cs="Arial"/>
                <w:sz w:val="23"/>
                <w:szCs w:val="23"/>
              </w:rPr>
              <w:t>201.</w:t>
            </w:r>
            <w:r w:rsidRPr="00EB3CDA">
              <w:rPr>
                <w:rFonts w:ascii="Arial" w:hAnsi="Arial" w:cs="Arial"/>
                <w:sz w:val="23"/>
                <w:szCs w:val="23"/>
                <w:lang w:val="uk-UA"/>
              </w:rPr>
              <w:t xml:space="preserve"> Давление в адсорбер БКО АП201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6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</w:t>
            </w:r>
            <w:r w:rsidRPr="00EB3CDA">
              <w:rPr>
                <w:rFonts w:ascii="Arial" w:hAnsi="Arial" w:cs="Arial"/>
                <w:sz w:val="23"/>
                <w:szCs w:val="23"/>
              </w:rPr>
              <w:t>202.</w:t>
            </w:r>
            <w:r w:rsidRPr="00EB3CDA">
              <w:rPr>
                <w:rFonts w:ascii="Arial" w:hAnsi="Arial" w:cs="Arial"/>
                <w:sz w:val="23"/>
                <w:szCs w:val="23"/>
                <w:lang w:val="uk-UA"/>
              </w:rPr>
              <w:t xml:space="preserve"> Давление в адсорбер БКО АП202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122787" w:rsidRPr="00022764" w:rsidTr="00122787">
        <w:trPr>
          <w:trHeight w:val="525"/>
        </w:trPr>
        <w:tc>
          <w:tcPr>
            <w:tcW w:w="540" w:type="dxa"/>
            <w:vAlign w:val="center"/>
          </w:tcPr>
          <w:p w:rsidR="00122787" w:rsidRPr="00EB3CDA" w:rsidRDefault="00122787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7</w:t>
            </w:r>
          </w:p>
        </w:tc>
        <w:tc>
          <w:tcPr>
            <w:tcW w:w="1980" w:type="dxa"/>
          </w:tcPr>
          <w:p w:rsidR="00122787" w:rsidRPr="00EB3CDA" w:rsidRDefault="00122787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207. Давление газа на реген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цию</w:t>
            </w:r>
          </w:p>
        </w:tc>
        <w:tc>
          <w:tcPr>
            <w:tcW w:w="720" w:type="dxa"/>
            <w:vAlign w:val="center"/>
          </w:tcPr>
          <w:p w:rsidR="00122787" w:rsidRPr="00EB3CDA" w:rsidRDefault="00122787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122787" w:rsidRPr="00EB3CDA" w:rsidRDefault="00122787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851" w:type="dxa"/>
          </w:tcPr>
          <w:p w:rsidR="00122787" w:rsidRPr="00022764" w:rsidRDefault="00122787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122787" w:rsidRPr="00097F54" w:rsidRDefault="00122787" w:rsidP="00122787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rPr>
          <w:b/>
          <w:caps/>
        </w:rP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900"/>
        <w:gridCol w:w="900"/>
        <w:gridCol w:w="1548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F05EE0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90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змер.</w:t>
            </w:r>
          </w:p>
        </w:tc>
        <w:tc>
          <w:tcPr>
            <w:tcW w:w="90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48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1.28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6.1. Давление в коллекторе воздуха КиП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 </w:t>
            </w:r>
          </w:p>
        </w:tc>
        <w:tc>
          <w:tcPr>
            <w:tcW w:w="90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097F54">
              <w:rPr>
                <w:rFonts w:ascii="Arial" w:hAnsi="Arial" w:cs="Arial"/>
                <w:sz w:val="22"/>
                <w:szCs w:val="22"/>
              </w:rPr>
              <w:t>о</w:t>
            </w:r>
            <w:r w:rsidRPr="00097F54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097F54">
              <w:rPr>
                <w:rFonts w:ascii="Arial" w:hAnsi="Arial" w:cs="Arial"/>
                <w:sz w:val="22"/>
                <w:szCs w:val="22"/>
              </w:rPr>
              <w:t>в</w:t>
            </w:r>
            <w:r w:rsidRPr="00097F54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097F54">
              <w:rPr>
                <w:rFonts w:ascii="Arial" w:hAnsi="Arial" w:cs="Arial"/>
                <w:sz w:val="22"/>
                <w:szCs w:val="22"/>
              </w:rPr>
              <w:t>т</w:t>
            </w:r>
            <w:r w:rsidRPr="00097F54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29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8.1. Давление захоложенной воды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FB3C6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,6 </w:t>
            </w:r>
          </w:p>
        </w:tc>
        <w:tc>
          <w:tcPr>
            <w:tcW w:w="90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097F54" w:rsidRPr="00097F54" w:rsidRDefault="00097F54" w:rsidP="00FB3C62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</w:t>
            </w:r>
            <w:r w:rsidRPr="00097F54">
              <w:rPr>
                <w:rFonts w:ascii="Arial" w:hAnsi="Arial" w:cs="Arial"/>
                <w:sz w:val="22"/>
                <w:szCs w:val="22"/>
              </w:rPr>
              <w:t>и</w:t>
            </w:r>
            <w:r w:rsidRPr="00097F54">
              <w:rPr>
                <w:rFonts w:ascii="Arial" w:hAnsi="Arial" w:cs="Arial"/>
                <w:sz w:val="22"/>
                <w:szCs w:val="22"/>
              </w:rPr>
              <w:t>тельный преобраз</w:t>
            </w:r>
            <w:r w:rsidRPr="00097F54">
              <w:rPr>
                <w:rFonts w:ascii="Arial" w:hAnsi="Arial" w:cs="Arial"/>
                <w:sz w:val="22"/>
                <w:szCs w:val="22"/>
              </w:rPr>
              <w:t>о</w:t>
            </w:r>
            <w:r w:rsidRPr="00097F54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097F54">
              <w:rPr>
                <w:rFonts w:ascii="Arial" w:hAnsi="Arial" w:cs="Arial"/>
                <w:sz w:val="22"/>
                <w:szCs w:val="22"/>
              </w:rPr>
              <w:t>в</w:t>
            </w:r>
            <w:r w:rsidRPr="00097F54">
              <w:rPr>
                <w:rFonts w:ascii="Arial" w:hAnsi="Arial" w:cs="Arial"/>
                <w:sz w:val="22"/>
                <w:szCs w:val="22"/>
              </w:rPr>
              <w:t>ления типа «САФИР-22» » с вых. сигналом на контроллер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0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10.2. Давл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ие воды на подаче в цех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3"/>
                <w:szCs w:val="23"/>
              </w:rPr>
              <w:t>к</w:t>
            </w:r>
            <w:r w:rsidRPr="00EB3CDA">
              <w:rPr>
                <w:rFonts w:ascii="Arial" w:hAnsi="Arial" w:cs="Arial"/>
                <w:sz w:val="23"/>
                <w:szCs w:val="23"/>
              </w:rPr>
              <w:t>Па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097F54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6</w:t>
            </w: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0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  <w:tc>
          <w:tcPr>
            <w:tcW w:w="90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</w:t>
            </w:r>
            <w:r w:rsidRPr="00097F54">
              <w:rPr>
                <w:rFonts w:ascii="Arial" w:hAnsi="Arial" w:cs="Arial"/>
                <w:sz w:val="22"/>
                <w:szCs w:val="22"/>
              </w:rPr>
              <w:t>и</w:t>
            </w:r>
            <w:r w:rsidRPr="00097F54">
              <w:rPr>
                <w:rFonts w:ascii="Arial" w:hAnsi="Arial" w:cs="Arial"/>
                <w:sz w:val="22"/>
                <w:szCs w:val="22"/>
              </w:rPr>
              <w:t>тельный преобраз</w:t>
            </w:r>
            <w:r w:rsidRPr="00097F54">
              <w:rPr>
                <w:rFonts w:ascii="Arial" w:hAnsi="Arial" w:cs="Arial"/>
                <w:sz w:val="22"/>
                <w:szCs w:val="22"/>
              </w:rPr>
              <w:t>о</w:t>
            </w:r>
            <w:r w:rsidRPr="00097F54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097F54">
              <w:rPr>
                <w:rFonts w:ascii="Arial" w:hAnsi="Arial" w:cs="Arial"/>
                <w:sz w:val="22"/>
                <w:szCs w:val="22"/>
              </w:rPr>
              <w:t>в</w:t>
            </w:r>
            <w:r>
              <w:rPr>
                <w:rFonts w:ascii="Arial" w:hAnsi="Arial" w:cs="Arial"/>
                <w:sz w:val="22"/>
                <w:szCs w:val="22"/>
              </w:rPr>
              <w:t>ления типа «САФ</w:t>
            </w:r>
            <w:r>
              <w:rPr>
                <w:rFonts w:ascii="Arial" w:hAnsi="Arial" w:cs="Arial"/>
                <w:sz w:val="22"/>
                <w:szCs w:val="22"/>
                <w:lang w:val="en-US"/>
              </w:rPr>
              <w:t>I</w:t>
            </w:r>
            <w:r w:rsidRPr="00097F54">
              <w:rPr>
                <w:rFonts w:ascii="Arial" w:hAnsi="Arial" w:cs="Arial"/>
                <w:sz w:val="22"/>
                <w:szCs w:val="22"/>
              </w:rPr>
              <w:t>Р-22» с вых. си</w:t>
            </w:r>
            <w:r w:rsidRPr="00097F54">
              <w:rPr>
                <w:rFonts w:ascii="Arial" w:hAnsi="Arial" w:cs="Arial"/>
                <w:sz w:val="22"/>
                <w:szCs w:val="22"/>
              </w:rPr>
              <w:t>г</w:t>
            </w:r>
            <w:r w:rsidRPr="00097F54">
              <w:rPr>
                <w:rFonts w:ascii="Arial" w:hAnsi="Arial" w:cs="Arial"/>
                <w:sz w:val="22"/>
                <w:szCs w:val="22"/>
              </w:rPr>
              <w:t>налом на контроллер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1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19. Давление в емкости чи</w:t>
            </w:r>
            <w:r w:rsidRPr="00EB3CDA">
              <w:rPr>
                <w:rFonts w:ascii="Arial" w:hAnsi="Arial" w:cs="Arial"/>
                <w:sz w:val="23"/>
                <w:szCs w:val="23"/>
              </w:rPr>
              <w:t>с</w:t>
            </w:r>
            <w:r w:rsidRPr="00EB3CDA">
              <w:rPr>
                <w:rFonts w:ascii="Arial" w:hAnsi="Arial" w:cs="Arial"/>
                <w:sz w:val="23"/>
                <w:szCs w:val="23"/>
              </w:rPr>
              <w:t>того аргона АП 335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902EA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022764" w:rsidRDefault="00097F54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Па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1</w:t>
            </w:r>
          </w:p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097F54" w:rsidRPr="00022764" w:rsidRDefault="00097F54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097F54">
              <w:rPr>
                <w:rFonts w:ascii="Arial" w:hAnsi="Arial" w:cs="Arial"/>
                <w:sz w:val="22"/>
                <w:szCs w:val="22"/>
              </w:rPr>
              <w:t>о</w:t>
            </w:r>
            <w:r w:rsidRPr="00097F54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097F54">
              <w:rPr>
                <w:rFonts w:ascii="Arial" w:hAnsi="Arial" w:cs="Arial"/>
                <w:sz w:val="22"/>
                <w:szCs w:val="22"/>
              </w:rPr>
              <w:t>в</w:t>
            </w:r>
            <w:r w:rsidRPr="00097F54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097F54">
              <w:rPr>
                <w:rFonts w:ascii="Arial" w:hAnsi="Arial" w:cs="Arial"/>
                <w:sz w:val="22"/>
                <w:szCs w:val="22"/>
              </w:rPr>
              <w:t>т</w:t>
            </w:r>
            <w:r w:rsidRPr="00097F54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2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11. Давление в адсорбере жидкого кис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да АП311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10</w:t>
            </w:r>
          </w:p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097F54" w:rsidRPr="00022764" w:rsidRDefault="00097F54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097F54" w:rsidRPr="00097F5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Манометр технический, кислоро</w:t>
            </w:r>
            <w:r w:rsidRPr="00097F54">
              <w:rPr>
                <w:rFonts w:ascii="Arial" w:hAnsi="Arial" w:cs="Arial"/>
                <w:sz w:val="22"/>
                <w:szCs w:val="22"/>
              </w:rPr>
              <w:t>д</w:t>
            </w:r>
            <w:r w:rsidRPr="00097F54">
              <w:rPr>
                <w:rFonts w:ascii="Arial" w:hAnsi="Arial" w:cs="Arial"/>
                <w:sz w:val="22"/>
                <w:szCs w:val="22"/>
              </w:rPr>
              <w:t xml:space="preserve">ный МП-4 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3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12. Давление в адсорбере жидкого кис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да АП312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10</w:t>
            </w:r>
          </w:p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097F54" w:rsidRPr="00097F5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Манометр технический, кислоро</w:t>
            </w:r>
            <w:r w:rsidRPr="00097F54">
              <w:rPr>
                <w:rFonts w:ascii="Arial" w:hAnsi="Arial" w:cs="Arial"/>
                <w:sz w:val="22"/>
                <w:szCs w:val="22"/>
              </w:rPr>
              <w:t>д</w:t>
            </w:r>
            <w:r w:rsidRPr="00097F54">
              <w:rPr>
                <w:rFonts w:ascii="Arial" w:hAnsi="Arial" w:cs="Arial"/>
                <w:sz w:val="22"/>
                <w:szCs w:val="22"/>
              </w:rPr>
              <w:t xml:space="preserve">ный МП-4 </w:t>
            </w:r>
          </w:p>
        </w:tc>
      </w:tr>
      <w:tr w:rsidR="00097F54" w:rsidRPr="00022764" w:rsidTr="00E3050F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E3050F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4</w:t>
            </w:r>
          </w:p>
        </w:tc>
        <w:tc>
          <w:tcPr>
            <w:tcW w:w="1980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16. Давление аргона в ем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ти АП335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E3050F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097F54" w:rsidRPr="0002276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6</w:t>
            </w:r>
          </w:p>
          <w:p w:rsidR="00097F54" w:rsidRPr="00EB3CDA" w:rsidRDefault="00097F54" w:rsidP="00E3050F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097F54" w:rsidRPr="00022764" w:rsidRDefault="00097F54" w:rsidP="00BF66C4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097F54" w:rsidRPr="00097F54" w:rsidRDefault="00097F54" w:rsidP="00E3050F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Манометр технический МП-4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097F54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AD2085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.35</w:t>
            </w:r>
          </w:p>
        </w:tc>
        <w:tc>
          <w:tcPr>
            <w:tcW w:w="1980" w:type="dxa"/>
          </w:tcPr>
          <w:p w:rsidR="00097F54" w:rsidRPr="00EB3CDA" w:rsidRDefault="00097F54" w:rsidP="00AD2085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320. Давление аргона сырого в теплообменник АП336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AD2085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097F54" w:rsidRPr="0002276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гс/</w:t>
            </w:r>
          </w:p>
          <w:p w:rsidR="00097F54" w:rsidRPr="0002276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AD2085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6</w:t>
            </w:r>
          </w:p>
          <w:p w:rsidR="00097F54" w:rsidRPr="00EB3CDA" w:rsidRDefault="00097F54" w:rsidP="00AD2085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851" w:type="dxa"/>
          </w:tcPr>
          <w:p w:rsidR="00097F54" w:rsidRPr="0002276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Манометр технический МП-4</w:t>
            </w:r>
          </w:p>
        </w:tc>
      </w:tr>
      <w:tr w:rsidR="00097F54" w:rsidRPr="00022764" w:rsidTr="00097F54">
        <w:trPr>
          <w:trHeight w:val="313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caps/>
                <w:sz w:val="23"/>
                <w:szCs w:val="23"/>
              </w:rPr>
              <w:t>2</w:t>
            </w:r>
          </w:p>
        </w:tc>
        <w:tc>
          <w:tcPr>
            <w:tcW w:w="9108" w:type="dxa"/>
            <w:gridSpan w:val="8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caps/>
                <w:sz w:val="23"/>
                <w:szCs w:val="23"/>
              </w:rPr>
              <w:t>С</w:t>
            </w:r>
            <w:r w:rsidRPr="00EB3CDA">
              <w:rPr>
                <w:rFonts w:ascii="Arial" w:hAnsi="Arial" w:cs="Arial"/>
                <w:sz w:val="23"/>
                <w:szCs w:val="23"/>
              </w:rPr>
              <w:t>опротивление</w:t>
            </w:r>
            <w:r>
              <w:rPr>
                <w:rFonts w:ascii="Arial" w:hAnsi="Arial" w:cs="Arial"/>
                <w:sz w:val="23"/>
                <w:szCs w:val="23"/>
              </w:rPr>
              <w:t xml:space="preserve"> аппаратов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2.1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135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во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ушного  скру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бера АП101 с трубопроводом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2.2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137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азо</w:t>
            </w:r>
            <w:r w:rsidRPr="00EB3CDA">
              <w:rPr>
                <w:rFonts w:ascii="Arial" w:hAnsi="Arial" w:cs="Arial"/>
                <w:sz w:val="23"/>
                <w:szCs w:val="23"/>
              </w:rPr>
              <w:t>т</w:t>
            </w:r>
            <w:r w:rsidRPr="00EB3CDA">
              <w:rPr>
                <w:rFonts w:ascii="Arial" w:hAnsi="Arial" w:cs="Arial"/>
                <w:sz w:val="23"/>
                <w:szCs w:val="23"/>
              </w:rPr>
              <w:t>ного скруббера АП103 с труб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проводом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933A47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,3 </w:t>
            </w:r>
          </w:p>
        </w:tc>
        <w:tc>
          <w:tcPr>
            <w:tcW w:w="851" w:type="dxa"/>
          </w:tcPr>
          <w:p w:rsidR="00097F54" w:rsidRPr="00EB3CDA" w:rsidRDefault="00097F54" w:rsidP="00E3050F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2.3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23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ни</w:t>
            </w:r>
            <w:r w:rsidRPr="00EB3CDA">
              <w:rPr>
                <w:rFonts w:ascii="Arial" w:hAnsi="Arial" w:cs="Arial"/>
                <w:sz w:val="23"/>
                <w:szCs w:val="23"/>
              </w:rPr>
              <w:t>ж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ей колоны </w:t>
            </w:r>
            <w:r>
              <w:rPr>
                <w:rFonts w:ascii="Arial" w:hAnsi="Arial" w:cs="Arial"/>
                <w:sz w:val="23"/>
                <w:szCs w:val="23"/>
              </w:rPr>
              <w:t>(п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ры кубовой жидкости, азот</w:t>
            </w:r>
            <w:r>
              <w:rPr>
                <w:rFonts w:ascii="Arial" w:hAnsi="Arial" w:cs="Arial"/>
                <w:sz w:val="23"/>
                <w:szCs w:val="23"/>
              </w:rPr>
              <w:t>)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АП307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933A47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4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27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о</w:t>
            </w:r>
            <w:r w:rsidRPr="00EB3CDA">
              <w:rPr>
                <w:rFonts w:ascii="Arial" w:hAnsi="Arial" w:cs="Arial"/>
                <w:sz w:val="23"/>
                <w:szCs w:val="23"/>
              </w:rPr>
              <w:t>т</w:t>
            </w:r>
            <w:r w:rsidRPr="00EB3CDA">
              <w:rPr>
                <w:rFonts w:ascii="Arial" w:hAnsi="Arial" w:cs="Arial"/>
                <w:sz w:val="23"/>
                <w:szCs w:val="23"/>
              </w:rPr>
              <w:t>гонной колонны</w:t>
            </w:r>
            <w:r>
              <w:rPr>
                <w:rFonts w:ascii="Arial" w:hAnsi="Arial" w:cs="Arial"/>
                <w:sz w:val="23"/>
                <w:szCs w:val="23"/>
              </w:rPr>
              <w:t xml:space="preserve"> (кислород)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АП308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,3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2.5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33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ы сырого аргона АП326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ел</w:t>
            </w:r>
            <w:r w:rsidRPr="00097F54">
              <w:rPr>
                <w:rFonts w:ascii="Arial" w:hAnsi="Arial" w:cs="Arial"/>
                <w:sz w:val="22"/>
                <w:szCs w:val="22"/>
              </w:rPr>
              <w:t>ь</w:t>
            </w:r>
            <w:r w:rsidRPr="00097F54">
              <w:rPr>
                <w:rFonts w:ascii="Arial" w:hAnsi="Arial" w:cs="Arial"/>
                <w:sz w:val="22"/>
                <w:szCs w:val="22"/>
              </w:rPr>
              <w:t>ный преобр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зователь да</w:t>
            </w:r>
            <w:r w:rsidRPr="00097F54">
              <w:rPr>
                <w:rFonts w:ascii="Arial" w:hAnsi="Arial" w:cs="Arial"/>
                <w:sz w:val="22"/>
                <w:szCs w:val="22"/>
              </w:rPr>
              <w:t>в</w:t>
            </w:r>
            <w:r w:rsidRPr="00097F54">
              <w:rPr>
                <w:rFonts w:ascii="Arial" w:hAnsi="Arial" w:cs="Arial"/>
                <w:sz w:val="22"/>
                <w:szCs w:val="22"/>
              </w:rPr>
              <w:t>ления типа «САФ</w:t>
            </w:r>
            <w:r>
              <w:rPr>
                <w:rFonts w:ascii="Arial" w:hAnsi="Arial" w:cs="Arial"/>
                <w:sz w:val="22"/>
                <w:szCs w:val="22"/>
                <w:lang w:val="en-US"/>
              </w:rPr>
              <w:t>I</w:t>
            </w:r>
            <w:r w:rsidRPr="00097F54">
              <w:rPr>
                <w:rFonts w:ascii="Arial" w:hAnsi="Arial" w:cs="Arial"/>
                <w:sz w:val="22"/>
                <w:szCs w:val="22"/>
              </w:rPr>
              <w:t>Р-22»  с вых. сигналом на кон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2.6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37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в те</w:t>
            </w:r>
            <w:r w:rsidRPr="00EB3CDA"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лообменниках сырого аргона АП336 (секция технического аргона)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,3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Pr="00EA2312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097F54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7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41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ы чистого аргона АП328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8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45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кри</w:t>
            </w:r>
            <w:r w:rsidRPr="00EB3CDA"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тоновой кол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ны АП337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9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49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о</w:t>
            </w:r>
            <w:r w:rsidRPr="00EB3CDA">
              <w:rPr>
                <w:rFonts w:ascii="Arial" w:hAnsi="Arial" w:cs="Arial"/>
                <w:sz w:val="23"/>
                <w:szCs w:val="23"/>
              </w:rPr>
              <w:t>т</w:t>
            </w:r>
            <w:r w:rsidRPr="00EB3CDA">
              <w:rPr>
                <w:rFonts w:ascii="Arial" w:hAnsi="Arial" w:cs="Arial"/>
                <w:sz w:val="23"/>
                <w:szCs w:val="23"/>
              </w:rPr>
              <w:t>парной колонны</w:t>
            </w:r>
            <w:r>
              <w:rPr>
                <w:rFonts w:ascii="Arial" w:hAnsi="Arial" w:cs="Arial"/>
                <w:sz w:val="23"/>
                <w:szCs w:val="23"/>
              </w:rPr>
              <w:t xml:space="preserve"> (азот) </w:t>
            </w:r>
            <w:r w:rsidRPr="00EB3CDA">
              <w:rPr>
                <w:rFonts w:ascii="Arial" w:hAnsi="Arial" w:cs="Arial"/>
                <w:sz w:val="23"/>
                <w:szCs w:val="23"/>
              </w:rPr>
              <w:t>АП340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10</w:t>
            </w:r>
          </w:p>
        </w:tc>
        <w:tc>
          <w:tcPr>
            <w:tcW w:w="1980" w:type="dxa"/>
          </w:tcPr>
          <w:p w:rsidR="00097F54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51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центрационной колонны </w:t>
            </w:r>
            <w:r>
              <w:rPr>
                <w:rFonts w:ascii="Arial" w:hAnsi="Arial" w:cs="Arial"/>
                <w:sz w:val="23"/>
                <w:szCs w:val="23"/>
              </w:rPr>
              <w:t>(к</w:t>
            </w:r>
            <w:r>
              <w:rPr>
                <w:rFonts w:ascii="Arial" w:hAnsi="Arial" w:cs="Arial"/>
                <w:sz w:val="23"/>
                <w:szCs w:val="23"/>
              </w:rPr>
              <w:t>и</w:t>
            </w:r>
            <w:r>
              <w:rPr>
                <w:rFonts w:ascii="Arial" w:hAnsi="Arial" w:cs="Arial"/>
                <w:sz w:val="23"/>
                <w:szCs w:val="23"/>
              </w:rPr>
              <w:t xml:space="preserve">слород) </w:t>
            </w:r>
          </w:p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АП308-1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11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31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ивление эле</w:t>
            </w:r>
            <w:r w:rsidRPr="00EB3CDA">
              <w:rPr>
                <w:rFonts w:ascii="Arial" w:hAnsi="Arial" w:cs="Arial"/>
                <w:sz w:val="23"/>
                <w:szCs w:val="23"/>
              </w:rPr>
              <w:t>к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насоса жи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кого кислорода Н301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12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55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ивление транспортного электронасоса </w:t>
            </w:r>
            <w:r>
              <w:rPr>
                <w:rFonts w:ascii="Arial" w:hAnsi="Arial" w:cs="Arial"/>
                <w:sz w:val="23"/>
                <w:szCs w:val="23"/>
              </w:rPr>
              <w:t xml:space="preserve">(аргонная фракция) </w:t>
            </w:r>
            <w:r w:rsidRPr="00EB3CDA">
              <w:rPr>
                <w:rFonts w:ascii="Arial" w:hAnsi="Arial" w:cs="Arial"/>
                <w:sz w:val="23"/>
                <w:szCs w:val="23"/>
              </w:rPr>
              <w:t>Н304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.13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PD</w:t>
            </w:r>
            <w:r w:rsidRPr="00EB3CDA">
              <w:rPr>
                <w:rFonts w:ascii="Arial" w:hAnsi="Arial" w:cs="Arial"/>
                <w:sz w:val="23"/>
                <w:szCs w:val="23"/>
              </w:rPr>
              <w:t>357. Со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ивление транспортного электронасоса </w:t>
            </w:r>
            <w:r>
              <w:rPr>
                <w:rFonts w:ascii="Arial" w:hAnsi="Arial" w:cs="Arial"/>
                <w:sz w:val="23"/>
                <w:szCs w:val="23"/>
              </w:rPr>
              <w:t>(кислород)</w:t>
            </w:r>
            <w:r w:rsidRPr="00EB3CDA">
              <w:rPr>
                <w:rFonts w:ascii="Arial" w:hAnsi="Arial" w:cs="Arial"/>
                <w:sz w:val="23"/>
                <w:szCs w:val="23"/>
              </w:rPr>
              <w:t>Н305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40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097F54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097F54">
              <w:rPr>
                <w:rFonts w:ascii="Arial" w:hAnsi="Arial" w:cs="Arial"/>
                <w:sz w:val="22"/>
                <w:szCs w:val="22"/>
              </w:rPr>
              <w:t>е</w:t>
            </w:r>
            <w:r w:rsidRPr="00097F54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097F54">
              <w:rPr>
                <w:rFonts w:ascii="Arial" w:hAnsi="Arial" w:cs="Arial"/>
                <w:sz w:val="22"/>
                <w:szCs w:val="22"/>
              </w:rPr>
              <w:t>а</w:t>
            </w:r>
            <w:r w:rsidRPr="00097F54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097F54">
              <w:rPr>
                <w:rFonts w:ascii="Arial" w:hAnsi="Arial" w:cs="Arial"/>
                <w:sz w:val="22"/>
                <w:szCs w:val="22"/>
              </w:rPr>
              <w:t>н</w:t>
            </w:r>
            <w:r w:rsidRPr="00097F54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097F54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097F54" w:rsidRPr="00022764" w:rsidTr="00097F54">
        <w:trPr>
          <w:trHeight w:val="242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</w:t>
            </w:r>
          </w:p>
        </w:tc>
        <w:tc>
          <w:tcPr>
            <w:tcW w:w="9108" w:type="dxa"/>
            <w:gridSpan w:val="8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caps/>
                <w:sz w:val="23"/>
                <w:szCs w:val="23"/>
              </w:rPr>
              <w:t>У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</w:t>
            </w:r>
            <w:r>
              <w:rPr>
                <w:rFonts w:ascii="Arial" w:hAnsi="Arial" w:cs="Arial"/>
                <w:sz w:val="23"/>
                <w:szCs w:val="23"/>
              </w:rPr>
              <w:t>ни жидкости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>105. Уровень в воздушных скрубберах АП101, АП102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16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ел</w:t>
            </w:r>
            <w:r w:rsidRPr="00097F54">
              <w:rPr>
                <w:rFonts w:ascii="Arial" w:hAnsi="Arial" w:cs="Arial"/>
                <w:sz w:val="23"/>
                <w:szCs w:val="23"/>
              </w:rPr>
              <w:t>ь</w:t>
            </w:r>
            <w:r w:rsidRPr="00097F54">
              <w:rPr>
                <w:rFonts w:ascii="Arial" w:hAnsi="Arial" w:cs="Arial"/>
                <w:sz w:val="23"/>
                <w:szCs w:val="23"/>
              </w:rPr>
              <w:t>ный преобр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зователь давления т</w:t>
            </w:r>
            <w:r w:rsidRPr="00097F54">
              <w:rPr>
                <w:rFonts w:ascii="Arial" w:hAnsi="Arial" w:cs="Arial"/>
                <w:sz w:val="23"/>
                <w:szCs w:val="23"/>
              </w:rPr>
              <w:t>и</w:t>
            </w:r>
            <w:r w:rsidRPr="00097F54">
              <w:rPr>
                <w:rFonts w:ascii="Arial" w:hAnsi="Arial" w:cs="Arial"/>
                <w:sz w:val="23"/>
                <w:szCs w:val="23"/>
              </w:rPr>
              <w:t>па «САФ</w:t>
            </w:r>
            <w:r w:rsidRPr="00097F54">
              <w:rPr>
                <w:rFonts w:ascii="Arial" w:hAnsi="Arial" w:cs="Arial"/>
                <w:sz w:val="23"/>
                <w:szCs w:val="23"/>
                <w:lang w:val="en-US"/>
              </w:rPr>
              <w:t>I</w:t>
            </w:r>
            <w:r w:rsidRPr="00097F54">
              <w:rPr>
                <w:rFonts w:ascii="Arial" w:hAnsi="Arial" w:cs="Arial"/>
                <w:sz w:val="23"/>
                <w:szCs w:val="23"/>
              </w:rPr>
              <w:t>Р-22»  с вых. сигналом на кон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2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>107. Уровень в сборнике воды АП110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16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097F54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ел</w:t>
            </w:r>
            <w:r w:rsidRPr="00097F54">
              <w:rPr>
                <w:rFonts w:ascii="Arial" w:hAnsi="Arial" w:cs="Arial"/>
                <w:sz w:val="23"/>
                <w:szCs w:val="23"/>
              </w:rPr>
              <w:t>ь</w:t>
            </w:r>
            <w:r w:rsidRPr="00097F54">
              <w:rPr>
                <w:rFonts w:ascii="Arial" w:hAnsi="Arial" w:cs="Arial"/>
                <w:sz w:val="23"/>
                <w:szCs w:val="23"/>
              </w:rPr>
              <w:t>ный преобр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зователь давления т</w:t>
            </w:r>
            <w:r w:rsidRPr="00097F54">
              <w:rPr>
                <w:rFonts w:ascii="Arial" w:hAnsi="Arial" w:cs="Arial"/>
                <w:sz w:val="23"/>
                <w:szCs w:val="23"/>
              </w:rPr>
              <w:t>и</w:t>
            </w:r>
            <w:r w:rsidRPr="00097F54">
              <w:rPr>
                <w:rFonts w:ascii="Arial" w:hAnsi="Arial" w:cs="Arial"/>
                <w:sz w:val="23"/>
                <w:szCs w:val="23"/>
              </w:rPr>
              <w:t>па «</w:t>
            </w:r>
            <w:r w:rsidRPr="00097F54">
              <w:rPr>
                <w:rFonts w:ascii="Arial" w:hAnsi="Arial" w:cs="Arial"/>
                <w:sz w:val="23"/>
                <w:szCs w:val="23"/>
                <w:lang w:val="en-US"/>
              </w:rPr>
              <w:t>STD</w:t>
            </w:r>
            <w:r w:rsidRPr="00097F54">
              <w:rPr>
                <w:rFonts w:ascii="Arial" w:hAnsi="Arial" w:cs="Arial"/>
                <w:sz w:val="23"/>
                <w:szCs w:val="23"/>
              </w:rPr>
              <w:t>720» с вых. сигн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лом на ко</w:t>
            </w:r>
            <w:r w:rsidRPr="00097F54">
              <w:rPr>
                <w:rFonts w:ascii="Arial" w:hAnsi="Arial" w:cs="Arial"/>
                <w:sz w:val="23"/>
                <w:szCs w:val="23"/>
              </w:rPr>
              <w:t>н</w:t>
            </w:r>
            <w:r w:rsidRPr="00097F54">
              <w:rPr>
                <w:rFonts w:ascii="Arial" w:hAnsi="Arial" w:cs="Arial"/>
                <w:sz w:val="23"/>
                <w:szCs w:val="23"/>
              </w:rPr>
              <w:t>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3.3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1. Уровень </w:t>
            </w:r>
            <w:r>
              <w:rPr>
                <w:rFonts w:ascii="Arial" w:hAnsi="Arial" w:cs="Arial"/>
                <w:sz w:val="23"/>
                <w:szCs w:val="23"/>
              </w:rPr>
              <w:t>кубовой жидк</w:t>
            </w:r>
            <w:r>
              <w:rPr>
                <w:rFonts w:ascii="Arial" w:hAnsi="Arial" w:cs="Arial"/>
                <w:sz w:val="23"/>
                <w:szCs w:val="23"/>
              </w:rPr>
              <w:t>о</w:t>
            </w:r>
            <w:r>
              <w:rPr>
                <w:rFonts w:ascii="Arial" w:hAnsi="Arial" w:cs="Arial"/>
                <w:sz w:val="23"/>
                <w:szCs w:val="23"/>
              </w:rPr>
              <w:t xml:space="preserve">сти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убе  ни</w:t>
            </w:r>
            <w:r w:rsidRPr="00EB3CDA">
              <w:rPr>
                <w:rFonts w:ascii="Arial" w:hAnsi="Arial" w:cs="Arial"/>
                <w:sz w:val="23"/>
                <w:szCs w:val="23"/>
              </w:rPr>
              <w:t>ж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ей колонны АП307 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097F54">
              <w:rPr>
                <w:rFonts w:ascii="Arial" w:hAnsi="Arial" w:cs="Arial"/>
                <w:sz w:val="23"/>
                <w:szCs w:val="23"/>
              </w:rPr>
              <w:t>е</w:t>
            </w:r>
            <w:r w:rsidRPr="00097F54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4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5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кислород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о</w:t>
            </w:r>
            <w:r w:rsidRPr="00EB3CDA">
              <w:rPr>
                <w:rFonts w:ascii="Arial" w:hAnsi="Arial" w:cs="Arial"/>
                <w:sz w:val="23"/>
                <w:szCs w:val="23"/>
              </w:rPr>
              <w:t>с</w:t>
            </w:r>
            <w:r w:rsidRPr="00EB3CDA">
              <w:rPr>
                <w:rFonts w:ascii="Arial" w:hAnsi="Arial" w:cs="Arial"/>
                <w:sz w:val="23"/>
                <w:szCs w:val="23"/>
              </w:rPr>
              <w:t>новном конд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саторе АП309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097F54">
              <w:rPr>
                <w:rFonts w:ascii="Arial" w:hAnsi="Arial" w:cs="Arial"/>
                <w:sz w:val="23"/>
                <w:szCs w:val="23"/>
              </w:rPr>
              <w:t>е</w:t>
            </w:r>
            <w:r w:rsidRPr="00097F54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5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11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кислород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</w:t>
            </w:r>
            <w:r w:rsidRPr="00EB3CDA">
              <w:rPr>
                <w:rFonts w:ascii="Arial" w:hAnsi="Arial" w:cs="Arial"/>
                <w:sz w:val="23"/>
                <w:szCs w:val="23"/>
              </w:rPr>
              <w:t>у</w:t>
            </w:r>
            <w:r w:rsidRPr="00EB3CDA">
              <w:rPr>
                <w:rFonts w:ascii="Arial" w:hAnsi="Arial" w:cs="Arial"/>
                <w:sz w:val="23"/>
                <w:szCs w:val="23"/>
              </w:rPr>
              <w:t>бе концент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ционной кол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ны АП308-1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097F54">
              <w:rPr>
                <w:rFonts w:ascii="Arial" w:hAnsi="Arial" w:cs="Arial"/>
                <w:sz w:val="23"/>
                <w:szCs w:val="23"/>
              </w:rPr>
              <w:t>е</w:t>
            </w:r>
            <w:r w:rsidRPr="00097F54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</w:tc>
      </w:tr>
      <w:tr w:rsidR="00097F54" w:rsidRPr="00022764" w:rsidTr="00097F54">
        <w:trPr>
          <w:trHeight w:val="525"/>
        </w:trPr>
        <w:tc>
          <w:tcPr>
            <w:tcW w:w="540" w:type="dxa"/>
            <w:vAlign w:val="center"/>
          </w:tcPr>
          <w:p w:rsidR="00097F54" w:rsidRPr="00EB3CDA" w:rsidRDefault="00097F54" w:rsidP="00902EA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3.6</w:t>
            </w:r>
          </w:p>
        </w:tc>
        <w:tc>
          <w:tcPr>
            <w:tcW w:w="1980" w:type="dxa"/>
          </w:tcPr>
          <w:p w:rsidR="00097F54" w:rsidRPr="00EB3CDA" w:rsidRDefault="00097F54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15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рг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денсаторе с</w:t>
            </w:r>
            <w:r w:rsidRPr="00EB3CDA">
              <w:rPr>
                <w:rFonts w:ascii="Arial" w:hAnsi="Arial" w:cs="Arial"/>
                <w:sz w:val="23"/>
                <w:szCs w:val="23"/>
              </w:rPr>
              <w:t>ы</w:t>
            </w:r>
            <w:r w:rsidRPr="00EB3CDA">
              <w:rPr>
                <w:rFonts w:ascii="Arial" w:hAnsi="Arial" w:cs="Arial"/>
                <w:sz w:val="23"/>
                <w:szCs w:val="23"/>
              </w:rPr>
              <w:t>рого аргона АП330</w:t>
            </w:r>
          </w:p>
        </w:tc>
        <w:tc>
          <w:tcPr>
            <w:tcW w:w="720" w:type="dxa"/>
            <w:vAlign w:val="center"/>
          </w:tcPr>
          <w:p w:rsidR="00097F54" w:rsidRPr="00EB3CDA" w:rsidRDefault="00097F54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097F54" w:rsidRPr="00022764" w:rsidRDefault="00097F54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097F54" w:rsidRPr="00EB3CDA" w:rsidRDefault="00097F54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851" w:type="dxa"/>
          </w:tcPr>
          <w:p w:rsidR="00097F54" w:rsidRPr="00EB3CDA" w:rsidRDefault="00097F54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097F54" w:rsidRPr="00097F54" w:rsidRDefault="00097F54" w:rsidP="00AD2085">
            <w:pPr>
              <w:rPr>
                <w:rFonts w:ascii="Arial" w:hAnsi="Arial" w:cs="Arial"/>
                <w:sz w:val="23"/>
                <w:szCs w:val="23"/>
              </w:rPr>
            </w:pPr>
            <w:r w:rsidRPr="00097F54">
              <w:rPr>
                <w:rFonts w:ascii="Arial" w:hAnsi="Arial" w:cs="Arial"/>
                <w:sz w:val="23"/>
                <w:szCs w:val="23"/>
              </w:rPr>
              <w:t>Измерит. преобразов</w:t>
            </w:r>
            <w:r w:rsidRPr="00097F54">
              <w:rPr>
                <w:rFonts w:ascii="Arial" w:hAnsi="Arial" w:cs="Arial"/>
                <w:sz w:val="23"/>
                <w:szCs w:val="23"/>
              </w:rPr>
              <w:t>а</w:t>
            </w:r>
            <w:r w:rsidRPr="00097F54">
              <w:rPr>
                <w:rFonts w:ascii="Arial" w:hAnsi="Arial" w:cs="Arial"/>
                <w:sz w:val="23"/>
                <w:szCs w:val="23"/>
              </w:rPr>
              <w:t>тель давл</w:t>
            </w:r>
            <w:r w:rsidRPr="00097F54">
              <w:rPr>
                <w:rFonts w:ascii="Arial" w:hAnsi="Arial" w:cs="Arial"/>
                <w:sz w:val="23"/>
                <w:szCs w:val="23"/>
              </w:rPr>
              <w:t>е</w:t>
            </w:r>
            <w:r w:rsidRPr="00097F54">
              <w:rPr>
                <w:rFonts w:ascii="Arial" w:hAnsi="Arial" w:cs="Arial"/>
                <w:sz w:val="23"/>
                <w:szCs w:val="23"/>
              </w:rPr>
              <w:t>ния «Метран-22» с вых. сигналом на кон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Pr="00EA2312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851"/>
        <w:gridCol w:w="1710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AD2085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7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29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рг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вер</w:t>
            </w:r>
            <w:r w:rsidRPr="00EB3CDA">
              <w:rPr>
                <w:rFonts w:ascii="Arial" w:hAnsi="Arial" w:cs="Arial"/>
                <w:sz w:val="23"/>
                <w:szCs w:val="23"/>
              </w:rPr>
              <w:t>х</w:t>
            </w:r>
            <w:r w:rsidRPr="00EB3CDA">
              <w:rPr>
                <w:rFonts w:ascii="Arial" w:hAnsi="Arial" w:cs="Arial"/>
                <w:sz w:val="23"/>
                <w:szCs w:val="23"/>
              </w:rPr>
              <w:t>нем конденс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оре колонны чистого аргона АП328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8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33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рг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ни</w:t>
            </w:r>
            <w:r w:rsidRPr="00EB3CDA">
              <w:rPr>
                <w:rFonts w:ascii="Arial" w:hAnsi="Arial" w:cs="Arial"/>
                <w:sz w:val="23"/>
                <w:szCs w:val="23"/>
              </w:rPr>
              <w:t>ж</w:t>
            </w:r>
            <w:r w:rsidRPr="00EB3CDA">
              <w:rPr>
                <w:rFonts w:ascii="Arial" w:hAnsi="Arial" w:cs="Arial"/>
                <w:sz w:val="23"/>
                <w:szCs w:val="23"/>
              </w:rPr>
              <w:t>нем конденс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оре колонны чистого аргона АП331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9.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37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рг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ем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ти чистого а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гона АП334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0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45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крипт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ме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нике крипто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вой колонны АП337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1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49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крипт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денсаторе АП338 крип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овой колонны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2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53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кислород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онденсаторе-испарителе АП339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ел</w:t>
            </w:r>
            <w:r w:rsidRPr="00AD2085">
              <w:rPr>
                <w:rFonts w:ascii="Arial" w:hAnsi="Arial" w:cs="Arial"/>
                <w:sz w:val="22"/>
                <w:szCs w:val="22"/>
              </w:rPr>
              <w:t>ь</w:t>
            </w:r>
            <w:r w:rsidRPr="00AD2085">
              <w:rPr>
                <w:rFonts w:ascii="Arial" w:hAnsi="Arial" w:cs="Arial"/>
                <w:sz w:val="22"/>
                <w:szCs w:val="22"/>
              </w:rPr>
              <w:t>ный преобр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зо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типа «САФ</w:t>
            </w:r>
            <w:r w:rsidRPr="00AD2085">
              <w:rPr>
                <w:rFonts w:ascii="Arial" w:hAnsi="Arial" w:cs="Arial"/>
                <w:sz w:val="22"/>
                <w:szCs w:val="22"/>
                <w:lang w:val="en-US"/>
              </w:rPr>
              <w:t>I</w:t>
            </w:r>
            <w:r w:rsidRPr="00AD2085">
              <w:rPr>
                <w:rFonts w:ascii="Arial" w:hAnsi="Arial" w:cs="Arial"/>
                <w:sz w:val="22"/>
                <w:szCs w:val="22"/>
              </w:rPr>
              <w:t>Р-22»  с вых. сигналом на кон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3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57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зот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кубе о</w:t>
            </w:r>
            <w:r w:rsidRPr="00EB3CDA">
              <w:rPr>
                <w:rFonts w:ascii="Arial" w:hAnsi="Arial" w:cs="Arial"/>
                <w:sz w:val="23"/>
                <w:szCs w:val="23"/>
              </w:rPr>
              <w:t>т</w:t>
            </w:r>
            <w:r w:rsidRPr="00EB3CDA">
              <w:rPr>
                <w:rFonts w:ascii="Arial" w:hAnsi="Arial" w:cs="Arial"/>
                <w:sz w:val="23"/>
                <w:szCs w:val="23"/>
              </w:rPr>
              <w:t>парной колонны АП340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,3 </w:t>
            </w:r>
          </w:p>
        </w:tc>
        <w:tc>
          <w:tcPr>
            <w:tcW w:w="851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"/>
        <w:gridCol w:w="738"/>
        <w:gridCol w:w="162"/>
        <w:gridCol w:w="1548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6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AD2085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851" w:type="dxa"/>
            <w:gridSpan w:val="2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710" w:type="dxa"/>
            <w:gridSpan w:val="2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4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41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аргон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ем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ти чистого а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гона </w:t>
            </w:r>
          </w:p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АП33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3 </w:t>
            </w:r>
          </w:p>
        </w:tc>
        <w:tc>
          <w:tcPr>
            <w:tcW w:w="851" w:type="dxa"/>
            <w:gridSpan w:val="2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  <w:gridSpan w:val="2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ел</w:t>
            </w:r>
            <w:r w:rsidRPr="00AD2085">
              <w:rPr>
                <w:rFonts w:ascii="Arial" w:hAnsi="Arial" w:cs="Arial"/>
                <w:sz w:val="22"/>
                <w:szCs w:val="22"/>
              </w:rPr>
              <w:t>ь</w:t>
            </w:r>
            <w:r w:rsidRPr="00AD2085">
              <w:rPr>
                <w:rFonts w:ascii="Arial" w:hAnsi="Arial" w:cs="Arial"/>
                <w:sz w:val="22"/>
                <w:szCs w:val="22"/>
              </w:rPr>
              <w:t>ный преобр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зо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типа «САФ</w:t>
            </w:r>
            <w:r w:rsidRPr="00AD2085">
              <w:rPr>
                <w:rFonts w:ascii="Arial" w:hAnsi="Arial" w:cs="Arial"/>
                <w:sz w:val="22"/>
                <w:szCs w:val="22"/>
                <w:lang w:val="en-US"/>
              </w:rPr>
              <w:t>I</w:t>
            </w:r>
            <w:r w:rsidRPr="00AD2085">
              <w:rPr>
                <w:rFonts w:ascii="Arial" w:hAnsi="Arial" w:cs="Arial"/>
                <w:sz w:val="22"/>
                <w:szCs w:val="22"/>
              </w:rPr>
              <w:t>Р-22»  с вых. сигналом на кон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902EA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.15</w:t>
            </w:r>
          </w:p>
        </w:tc>
        <w:tc>
          <w:tcPr>
            <w:tcW w:w="1980" w:type="dxa"/>
          </w:tcPr>
          <w:p w:rsidR="00AD2085" w:rsidRPr="00EB3CDA" w:rsidRDefault="00AD2085" w:rsidP="00902EA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L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1. Уровень </w:t>
            </w:r>
            <w:r>
              <w:rPr>
                <w:rFonts w:ascii="Arial" w:hAnsi="Arial" w:cs="Arial"/>
                <w:sz w:val="23"/>
                <w:szCs w:val="23"/>
              </w:rPr>
              <w:t xml:space="preserve">воды </w:t>
            </w:r>
            <w:r w:rsidRPr="00EB3CDA">
              <w:rPr>
                <w:rFonts w:ascii="Arial" w:hAnsi="Arial" w:cs="Arial"/>
                <w:sz w:val="23"/>
                <w:szCs w:val="23"/>
              </w:rPr>
              <w:t>в прие</w:t>
            </w: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ном баке хо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дильной маш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ны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902EAE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787" w:type="dxa"/>
            <w:vAlign w:val="center"/>
          </w:tcPr>
          <w:p w:rsidR="00AD2085" w:rsidRPr="00EB3CDA" w:rsidRDefault="00AD2085" w:rsidP="00F9734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851" w:type="dxa"/>
            <w:gridSpan w:val="2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710" w:type="dxa"/>
            <w:gridSpan w:val="2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>образователь давления «Мет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317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</w:t>
            </w:r>
          </w:p>
        </w:tc>
        <w:tc>
          <w:tcPr>
            <w:tcW w:w="9108" w:type="dxa"/>
            <w:gridSpan w:val="10"/>
          </w:tcPr>
          <w:p w:rsidR="00AD2085" w:rsidRPr="00AD2085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Расход</w:t>
            </w:r>
            <w:r>
              <w:rPr>
                <w:rFonts w:ascii="Arial" w:hAnsi="Arial" w:cs="Arial"/>
                <w:sz w:val="23"/>
                <w:szCs w:val="23"/>
              </w:rPr>
              <w:t>ы потоков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21"/>
              <w:ind w:left="-108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4.1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1. Расход воды в серед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ну воздушных скрубберов АП101, АП102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C868C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/ч</w:t>
            </w:r>
          </w:p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630 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63</w:t>
            </w:r>
          </w:p>
        </w:tc>
        <w:tc>
          <w:tcPr>
            <w:tcW w:w="900" w:type="dxa"/>
            <w:gridSpan w:val="2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105. Расход воды в холо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ную зону во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ушных скру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беров АП101, АП102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/ч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250</w:t>
            </w: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 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0 </w:t>
            </w:r>
          </w:p>
        </w:tc>
        <w:tc>
          <w:tcPr>
            <w:tcW w:w="900" w:type="dxa"/>
            <w:gridSpan w:val="2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3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109. Расход воды в азотный скруббер АП103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/ч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0-125 </w:t>
            </w: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3 </w:t>
            </w:r>
          </w:p>
        </w:tc>
        <w:tc>
          <w:tcPr>
            <w:tcW w:w="900" w:type="dxa"/>
            <w:gridSpan w:val="2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4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401. Расход воды в охлад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и дожатого воздуха АП412, АП422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/ч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gridSpan w:val="2"/>
            <w:vAlign w:val="center"/>
          </w:tcPr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20</w:t>
            </w: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 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5 </w:t>
            </w:r>
          </w:p>
        </w:tc>
        <w:tc>
          <w:tcPr>
            <w:tcW w:w="900" w:type="dxa"/>
            <w:gridSpan w:val="2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C50B67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C50B67" w:rsidRPr="00EA2312" w:rsidRDefault="00C50B67" w:rsidP="00C50B67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900"/>
        <w:gridCol w:w="879"/>
        <w:gridCol w:w="1569"/>
      </w:tblGrid>
      <w:tr w:rsidR="00C50B67" w:rsidRPr="00022764" w:rsidTr="00F05EE0">
        <w:trPr>
          <w:trHeight w:val="300"/>
        </w:trPr>
        <w:tc>
          <w:tcPr>
            <w:tcW w:w="54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C50B67" w:rsidRPr="00022764" w:rsidRDefault="00C50B67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C50B67" w:rsidRPr="00022764" w:rsidTr="00AD2085">
        <w:trPr>
          <w:trHeight w:val="1094"/>
        </w:trPr>
        <w:tc>
          <w:tcPr>
            <w:tcW w:w="54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90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змер.</w:t>
            </w:r>
          </w:p>
        </w:tc>
        <w:tc>
          <w:tcPr>
            <w:tcW w:w="879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69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5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111. Расход сухого воздуха на цеховые н</w:t>
            </w:r>
            <w:r w:rsidRPr="00EB3CDA">
              <w:rPr>
                <w:rFonts w:ascii="Arial" w:hAnsi="Arial" w:cs="Arial"/>
                <w:sz w:val="23"/>
                <w:szCs w:val="23"/>
              </w:rPr>
              <w:t>у</w:t>
            </w:r>
            <w:r w:rsidRPr="00EB3CDA">
              <w:rPr>
                <w:rFonts w:ascii="Arial" w:hAnsi="Arial" w:cs="Arial"/>
                <w:sz w:val="23"/>
                <w:szCs w:val="23"/>
              </w:rPr>
              <w:t>жды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EA231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25000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6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115. Расход сухого воздуха в электронаг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ватель АП108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8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,3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7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1. Расход воздуха из БКО 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2500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1949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8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03. Расход кислорода п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требителю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500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тельный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типа «САФ</w:t>
            </w:r>
            <w:r w:rsidRPr="00AD2085">
              <w:rPr>
                <w:rFonts w:ascii="Arial" w:hAnsi="Arial" w:cs="Arial"/>
                <w:sz w:val="22"/>
                <w:szCs w:val="22"/>
                <w:lang w:val="en-US"/>
              </w:rPr>
              <w:t>I</w:t>
            </w:r>
            <w:r w:rsidRPr="00AD2085">
              <w:rPr>
                <w:rFonts w:ascii="Arial" w:hAnsi="Arial" w:cs="Arial"/>
                <w:sz w:val="22"/>
                <w:szCs w:val="22"/>
              </w:rPr>
              <w:t>Р-22»  с вых. си</w:t>
            </w:r>
            <w:r w:rsidRPr="00AD2085">
              <w:rPr>
                <w:rFonts w:ascii="Arial" w:hAnsi="Arial" w:cs="Arial"/>
                <w:sz w:val="22"/>
                <w:szCs w:val="22"/>
              </w:rPr>
              <w:t>г</w:t>
            </w:r>
            <w:r w:rsidRPr="00AD2085">
              <w:rPr>
                <w:rFonts w:ascii="Arial" w:hAnsi="Arial" w:cs="Arial"/>
                <w:sz w:val="22"/>
                <w:szCs w:val="22"/>
              </w:rPr>
              <w:t>налом на контроллер</w:t>
            </w:r>
          </w:p>
        </w:tc>
      </w:tr>
      <w:tr w:rsidR="00AD2085" w:rsidRPr="00022764" w:rsidTr="00AD2085">
        <w:trPr>
          <w:trHeight w:val="1937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9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07. Расход чистого азота потребителю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630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0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15. Расход сырого аргона в Арт-0,7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D2085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16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879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69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8500CB" w:rsidRPr="00EA2312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900"/>
        <w:gridCol w:w="900"/>
        <w:gridCol w:w="1548"/>
      </w:tblGrid>
      <w:tr w:rsidR="008500CB" w:rsidRPr="00022764" w:rsidTr="00F05EE0">
        <w:trPr>
          <w:trHeight w:val="300"/>
        </w:trPr>
        <w:tc>
          <w:tcPr>
            <w:tcW w:w="54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8500CB" w:rsidRPr="00022764" w:rsidRDefault="008500CB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8500CB" w:rsidRPr="00022764" w:rsidTr="00F05EE0">
        <w:trPr>
          <w:trHeight w:val="1094"/>
        </w:trPr>
        <w:tc>
          <w:tcPr>
            <w:tcW w:w="54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900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змер.</w:t>
            </w:r>
          </w:p>
        </w:tc>
        <w:tc>
          <w:tcPr>
            <w:tcW w:w="900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48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1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17. Расход технического аргона в Арт-0,7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16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2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19. Расход криптоноксе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овой смеси из испарителя АП34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5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3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403. Расход дожатого во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уха из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а АП301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АП304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320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4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4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F201. Расход </w:t>
            </w:r>
            <w:r>
              <w:rPr>
                <w:rFonts w:ascii="Arial" w:hAnsi="Arial" w:cs="Arial"/>
                <w:sz w:val="23"/>
                <w:szCs w:val="23"/>
              </w:rPr>
              <w:t>а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на рег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ерацию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630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5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202. Расход регенериру</w:t>
            </w:r>
            <w:r w:rsidRPr="00EB3CDA">
              <w:rPr>
                <w:rFonts w:ascii="Arial" w:hAnsi="Arial" w:cs="Arial"/>
                <w:sz w:val="23"/>
                <w:szCs w:val="23"/>
              </w:rPr>
              <w:t>ю</w:t>
            </w:r>
            <w:r w:rsidRPr="00EB3CDA">
              <w:rPr>
                <w:rFonts w:ascii="Arial" w:hAnsi="Arial" w:cs="Arial"/>
                <w:sz w:val="23"/>
                <w:szCs w:val="23"/>
              </w:rPr>
              <w:t>щего а</w:t>
            </w:r>
            <w:r>
              <w:rPr>
                <w:rFonts w:ascii="Arial" w:hAnsi="Arial" w:cs="Arial"/>
                <w:sz w:val="23"/>
                <w:szCs w:val="23"/>
              </w:rPr>
              <w:t>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в электронаг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ватель АП20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63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AD2085" w:rsidRPr="00022764" w:rsidTr="00E3050F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6</w:t>
            </w:r>
          </w:p>
        </w:tc>
        <w:tc>
          <w:tcPr>
            <w:tcW w:w="1980" w:type="dxa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F203. Расход регенериру</w:t>
            </w:r>
            <w:r w:rsidRPr="00EB3CDA">
              <w:rPr>
                <w:rFonts w:ascii="Arial" w:hAnsi="Arial" w:cs="Arial"/>
                <w:sz w:val="23"/>
                <w:szCs w:val="23"/>
              </w:rPr>
              <w:t>ю</w:t>
            </w:r>
            <w:r w:rsidRPr="00EB3CDA">
              <w:rPr>
                <w:rFonts w:ascii="Arial" w:hAnsi="Arial" w:cs="Arial"/>
                <w:sz w:val="23"/>
                <w:szCs w:val="23"/>
              </w:rPr>
              <w:t>щего а</w:t>
            </w:r>
            <w:r>
              <w:rPr>
                <w:rFonts w:ascii="Arial" w:hAnsi="Arial" w:cs="Arial"/>
                <w:sz w:val="23"/>
                <w:szCs w:val="23"/>
              </w:rPr>
              <w:t>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в электронаг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ватель АП206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pStyle w:val="21"/>
              <w:ind w:left="-97" w:right="-108"/>
              <w:rPr>
                <w:rFonts w:ascii="Arial" w:hAnsi="Arial" w:cs="Arial"/>
                <w:b w:val="0"/>
                <w:caps w:val="0"/>
                <w:sz w:val="23"/>
                <w:szCs w:val="23"/>
              </w:rPr>
            </w:pP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b w:val="0"/>
                <w:caps w:val="0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6300</w:t>
            </w: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2,5 </w:t>
            </w:r>
          </w:p>
        </w:tc>
        <w:tc>
          <w:tcPr>
            <w:tcW w:w="90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0,5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.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«Ме</w:t>
            </w:r>
            <w:r w:rsidRPr="00AD2085">
              <w:rPr>
                <w:rFonts w:ascii="Arial" w:hAnsi="Arial" w:cs="Arial"/>
                <w:sz w:val="22"/>
                <w:szCs w:val="22"/>
              </w:rPr>
              <w:t>т</w:t>
            </w:r>
            <w:r w:rsidRPr="00AD2085">
              <w:rPr>
                <w:rFonts w:ascii="Arial" w:hAnsi="Arial" w:cs="Arial"/>
                <w:sz w:val="22"/>
                <w:szCs w:val="22"/>
              </w:rPr>
              <w:t>ран-22»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</w:tbl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900"/>
        <w:gridCol w:w="900"/>
        <w:gridCol w:w="1548"/>
      </w:tblGrid>
      <w:tr w:rsidR="008500CB" w:rsidRPr="00022764" w:rsidTr="00F05EE0">
        <w:trPr>
          <w:trHeight w:val="300"/>
        </w:trPr>
        <w:tc>
          <w:tcPr>
            <w:tcW w:w="54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8500CB" w:rsidRPr="00022764" w:rsidRDefault="008500CB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8500CB" w:rsidRPr="00022764" w:rsidTr="00F05EE0">
        <w:trPr>
          <w:trHeight w:val="1094"/>
        </w:trPr>
        <w:tc>
          <w:tcPr>
            <w:tcW w:w="54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900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змер.</w:t>
            </w:r>
          </w:p>
        </w:tc>
        <w:tc>
          <w:tcPr>
            <w:tcW w:w="900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48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7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5. Расход воды на подаче в цех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зов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ей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125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63 </w:t>
            </w:r>
          </w:p>
        </w:tc>
        <w:tc>
          <w:tcPr>
            <w:tcW w:w="90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>
              <w:rPr>
                <w:rFonts w:ascii="Arial" w:hAnsi="Arial" w:cs="Arial"/>
                <w:sz w:val="23"/>
                <w:szCs w:val="23"/>
              </w:rPr>
              <w:t>ности 0</w:t>
            </w:r>
            <w:r w:rsidRPr="00EB3CDA">
              <w:rPr>
                <w:rFonts w:ascii="Arial" w:hAnsi="Arial" w:cs="Arial"/>
                <w:sz w:val="23"/>
                <w:szCs w:val="23"/>
              </w:rPr>
              <w:t>,5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Измерит</w:t>
            </w:r>
            <w:r w:rsidR="00AD2085">
              <w:rPr>
                <w:rFonts w:ascii="Arial" w:hAnsi="Arial" w:cs="Arial"/>
                <w:sz w:val="22"/>
                <w:szCs w:val="22"/>
              </w:rPr>
              <w:t>.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преобраз</w:t>
            </w:r>
            <w:r w:rsidRPr="00AD2085">
              <w:rPr>
                <w:rFonts w:ascii="Arial" w:hAnsi="Arial" w:cs="Arial"/>
                <w:sz w:val="22"/>
                <w:szCs w:val="22"/>
              </w:rPr>
              <w:t>о</w:t>
            </w:r>
            <w:r w:rsidRPr="00AD2085">
              <w:rPr>
                <w:rFonts w:ascii="Arial" w:hAnsi="Arial" w:cs="Arial"/>
                <w:sz w:val="22"/>
                <w:szCs w:val="22"/>
              </w:rPr>
              <w:t>ватель да</w:t>
            </w:r>
            <w:r w:rsidRPr="00AD2085">
              <w:rPr>
                <w:rFonts w:ascii="Arial" w:hAnsi="Arial" w:cs="Arial"/>
                <w:sz w:val="22"/>
                <w:szCs w:val="22"/>
              </w:rPr>
              <w:t>в</w:t>
            </w:r>
            <w:r w:rsidRPr="00AD2085">
              <w:rPr>
                <w:rFonts w:ascii="Arial" w:hAnsi="Arial" w:cs="Arial"/>
                <w:sz w:val="22"/>
                <w:szCs w:val="22"/>
              </w:rPr>
              <w:t>ления типа</w:t>
            </w:r>
          </w:p>
          <w:p w:rsidR="00C50B67" w:rsidRPr="00AD2085" w:rsidRDefault="00C50B67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«САПФИР 22МТ»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 xml:space="preserve"> с вых. сиг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8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19. Расход греющего во</w:t>
            </w:r>
            <w:r w:rsidRPr="00EB3CDA">
              <w:rPr>
                <w:rFonts w:ascii="Arial" w:hAnsi="Arial" w:cs="Arial"/>
                <w:sz w:val="23"/>
                <w:szCs w:val="23"/>
              </w:rPr>
              <w:t>з</w:t>
            </w:r>
            <w:r w:rsidRPr="00EB3CDA">
              <w:rPr>
                <w:rFonts w:ascii="Arial" w:hAnsi="Arial" w:cs="Arial"/>
                <w:sz w:val="23"/>
                <w:szCs w:val="23"/>
              </w:rPr>
              <w:t>духа в паро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греватель </w:t>
            </w:r>
            <w:r w:rsidRPr="00AD2085">
              <w:rPr>
                <w:rFonts w:ascii="Arial" w:hAnsi="Arial" w:cs="Arial"/>
              </w:rPr>
              <w:t>АП108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D2085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то</w:t>
            </w:r>
            <w:r w:rsidRPr="00EB3CDA">
              <w:rPr>
                <w:rFonts w:ascii="Arial" w:hAnsi="Arial" w:cs="Arial"/>
                <w:sz w:val="23"/>
                <w:szCs w:val="23"/>
              </w:rPr>
              <w:t>й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обр</w:t>
            </w:r>
            <w:r w:rsidR="00AD2085">
              <w:rPr>
                <w:rFonts w:ascii="Arial" w:hAnsi="Arial" w:cs="Arial"/>
                <w:sz w:val="23"/>
                <w:szCs w:val="23"/>
              </w:rPr>
              <w:t>.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AD2085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Па</w:t>
            </w:r>
          </w:p>
        </w:tc>
        <w:tc>
          <w:tcPr>
            <w:tcW w:w="900" w:type="dxa"/>
            <w:vAlign w:val="center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32000</w:t>
            </w: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6 </w:t>
            </w:r>
          </w:p>
        </w:tc>
        <w:tc>
          <w:tcPr>
            <w:tcW w:w="90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сс то</w:t>
            </w:r>
            <w:r w:rsidRPr="00EB3CDA">
              <w:rPr>
                <w:rFonts w:ascii="Arial" w:hAnsi="Arial" w:cs="Arial"/>
                <w:sz w:val="23"/>
                <w:szCs w:val="23"/>
              </w:rPr>
              <w:t>ч</w:t>
            </w:r>
            <w:r w:rsidRPr="00EB3CDA">
              <w:rPr>
                <w:rFonts w:ascii="Arial" w:hAnsi="Arial" w:cs="Arial"/>
                <w:sz w:val="23"/>
                <w:szCs w:val="23"/>
              </w:rPr>
              <w:t>ности 1,5</w:t>
            </w:r>
          </w:p>
        </w:tc>
        <w:tc>
          <w:tcPr>
            <w:tcW w:w="1548" w:type="dxa"/>
          </w:tcPr>
          <w:p w:rsidR="00C50B67" w:rsidRPr="00AD2085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Диффере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циальный манометр ДСП-160М1, 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19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6. Расход отдуваемого газа </w:t>
            </w:r>
            <w:r>
              <w:rPr>
                <w:rFonts w:ascii="Arial" w:hAnsi="Arial" w:cs="Arial"/>
                <w:sz w:val="23"/>
                <w:szCs w:val="23"/>
              </w:rPr>
              <w:t>(азота, а</w:t>
            </w:r>
            <w:r>
              <w:rPr>
                <w:rFonts w:ascii="Arial" w:hAnsi="Arial" w:cs="Arial"/>
                <w:sz w:val="23"/>
                <w:szCs w:val="23"/>
              </w:rPr>
              <w:t>р</w:t>
            </w:r>
            <w:r>
              <w:rPr>
                <w:rFonts w:ascii="Arial" w:hAnsi="Arial" w:cs="Arial"/>
                <w:sz w:val="23"/>
                <w:szCs w:val="23"/>
              </w:rPr>
              <w:t xml:space="preserve">гона, водорода) </w:t>
            </w:r>
            <w:r w:rsidRPr="00EB3CDA">
              <w:rPr>
                <w:rFonts w:ascii="Arial" w:hAnsi="Arial" w:cs="Arial"/>
                <w:sz w:val="23"/>
                <w:szCs w:val="23"/>
              </w:rPr>
              <w:t>из конденса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а сырого арг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а АП330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2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0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02. Расход неоно-гелиевой смеси из блок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1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4. Расход отдуваемого газа </w:t>
            </w:r>
            <w:r>
              <w:rPr>
                <w:rFonts w:ascii="Arial" w:hAnsi="Arial" w:cs="Arial"/>
                <w:sz w:val="23"/>
                <w:szCs w:val="23"/>
              </w:rPr>
              <w:t>(азота, а</w:t>
            </w:r>
            <w:r>
              <w:rPr>
                <w:rFonts w:ascii="Arial" w:hAnsi="Arial" w:cs="Arial"/>
                <w:sz w:val="23"/>
                <w:szCs w:val="23"/>
              </w:rPr>
              <w:t>р</w:t>
            </w:r>
            <w:r>
              <w:rPr>
                <w:rFonts w:ascii="Arial" w:hAnsi="Arial" w:cs="Arial"/>
                <w:sz w:val="23"/>
                <w:szCs w:val="23"/>
              </w:rPr>
              <w:t xml:space="preserve">гона) </w:t>
            </w:r>
            <w:r w:rsidRPr="00EB3CDA">
              <w:rPr>
                <w:rFonts w:ascii="Arial" w:hAnsi="Arial" w:cs="Arial"/>
                <w:sz w:val="23"/>
                <w:szCs w:val="23"/>
              </w:rPr>
              <w:t>из кол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ны чистого а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гон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2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2. Расход воздуха на на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кожуха б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3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4. Расход воздуха на на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кожуха б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4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6. Расход воздуха на на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кожуха б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  <w:tr w:rsidR="00C50B67" w:rsidRPr="00022764" w:rsidTr="00E3050F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C868CE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.25</w:t>
            </w:r>
          </w:p>
        </w:tc>
        <w:tc>
          <w:tcPr>
            <w:tcW w:w="1980" w:type="dxa"/>
          </w:tcPr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108. Расход воздуха на на</w:t>
            </w:r>
            <w:r w:rsidRPr="00EB3CDA">
              <w:rPr>
                <w:rFonts w:ascii="Arial" w:hAnsi="Arial" w:cs="Arial"/>
                <w:sz w:val="23"/>
                <w:szCs w:val="23"/>
              </w:rPr>
              <w:t>д</w:t>
            </w:r>
            <w:r w:rsidRPr="00EB3CDA">
              <w:rPr>
                <w:rFonts w:ascii="Arial" w:hAnsi="Arial" w:cs="Arial"/>
                <w:sz w:val="23"/>
                <w:szCs w:val="23"/>
              </w:rPr>
              <w:t>дув кожуха б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а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pStyle w:val="a3"/>
              <w:ind w:left="-97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месту за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>
              <w:rPr>
                <w:rFonts w:ascii="Arial" w:hAnsi="Arial" w:cs="Arial"/>
                <w:sz w:val="23"/>
                <w:szCs w:val="23"/>
              </w:rPr>
              <w:t>/ч</w:t>
            </w:r>
          </w:p>
          <w:p w:rsidR="00C50B67" w:rsidRPr="00EB3CDA" w:rsidRDefault="00C50B67" w:rsidP="00C868CE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-3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900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-</w:t>
            </w:r>
          </w:p>
        </w:tc>
        <w:tc>
          <w:tcPr>
            <w:tcW w:w="1548" w:type="dxa"/>
          </w:tcPr>
          <w:p w:rsidR="00C50B67" w:rsidRPr="00AD2085" w:rsidRDefault="00C50B67" w:rsidP="00C868CE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Ротаметр стеклянный РМФ, инд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катор</w:t>
            </w:r>
          </w:p>
        </w:tc>
      </w:tr>
    </w:tbl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8500CB" w:rsidRPr="00AD2085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870"/>
        <w:gridCol w:w="1134"/>
        <w:gridCol w:w="851"/>
        <w:gridCol w:w="850"/>
        <w:gridCol w:w="1155"/>
        <w:gridCol w:w="1548"/>
      </w:tblGrid>
      <w:tr w:rsidR="008500CB" w:rsidRPr="00022764" w:rsidTr="00AD2085">
        <w:trPr>
          <w:trHeight w:val="300"/>
        </w:trPr>
        <w:tc>
          <w:tcPr>
            <w:tcW w:w="54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87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134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</w:t>
            </w:r>
            <w:r w:rsidRPr="00022764">
              <w:rPr>
                <w:rFonts w:ascii="Arial" w:hAnsi="Arial" w:cs="Arial"/>
                <w:sz w:val="22"/>
                <w:szCs w:val="22"/>
              </w:rPr>
              <w:t>л</w:t>
            </w:r>
            <w:r w:rsidRPr="00022764">
              <w:rPr>
                <w:rFonts w:ascii="Arial" w:hAnsi="Arial" w:cs="Arial"/>
                <w:sz w:val="22"/>
                <w:szCs w:val="22"/>
              </w:rPr>
              <w:t>ни-тель</w:t>
            </w:r>
          </w:p>
        </w:tc>
        <w:tc>
          <w:tcPr>
            <w:tcW w:w="4404" w:type="dxa"/>
            <w:gridSpan w:val="4"/>
          </w:tcPr>
          <w:p w:rsidR="008500CB" w:rsidRPr="00022764" w:rsidRDefault="008500CB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8500CB" w:rsidRPr="00022764" w:rsidTr="00AD2085">
        <w:trPr>
          <w:trHeight w:val="1094"/>
        </w:trPr>
        <w:tc>
          <w:tcPr>
            <w:tcW w:w="54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7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34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51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з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ения</w:t>
            </w:r>
          </w:p>
        </w:tc>
        <w:tc>
          <w:tcPr>
            <w:tcW w:w="850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55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48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AD2085" w:rsidRPr="00022764" w:rsidTr="00EA2312">
        <w:trPr>
          <w:trHeight w:val="339"/>
        </w:trPr>
        <w:tc>
          <w:tcPr>
            <w:tcW w:w="540" w:type="dxa"/>
            <w:vAlign w:val="center"/>
          </w:tcPr>
          <w:p w:rsidR="00AD2085" w:rsidRPr="00EB3CDA" w:rsidRDefault="00AD2085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caps/>
                <w:sz w:val="23"/>
                <w:szCs w:val="23"/>
              </w:rPr>
              <w:t>5</w:t>
            </w:r>
          </w:p>
        </w:tc>
        <w:tc>
          <w:tcPr>
            <w:tcW w:w="9108" w:type="dxa"/>
            <w:gridSpan w:val="8"/>
          </w:tcPr>
          <w:p w:rsidR="00AD2085" w:rsidRPr="00EB3CDA" w:rsidRDefault="00AD2085" w:rsidP="00C868C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онцентраци</w:t>
            </w:r>
            <w:r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caps/>
                <w:sz w:val="23"/>
                <w:szCs w:val="23"/>
              </w:rPr>
              <w:t xml:space="preserve"> </w:t>
            </w:r>
          </w:p>
        </w:tc>
      </w:tr>
      <w:tr w:rsidR="00C50B67" w:rsidRPr="00022764" w:rsidTr="00AD2085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18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флегмы грязной из ни</w:t>
            </w:r>
            <w:r w:rsidRPr="00EB3CDA">
              <w:rPr>
                <w:rFonts w:ascii="Arial" w:hAnsi="Arial" w:cs="Arial"/>
                <w:sz w:val="23"/>
                <w:szCs w:val="23"/>
              </w:rPr>
              <w:t>ж</w:t>
            </w:r>
            <w:r w:rsidRPr="00EB3CDA">
              <w:rPr>
                <w:rFonts w:ascii="Arial" w:hAnsi="Arial" w:cs="Arial"/>
                <w:sz w:val="23"/>
                <w:szCs w:val="23"/>
              </w:rPr>
              <w:t>ней колонны АП307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C50B67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5</w:t>
            </w:r>
          </w:p>
        </w:tc>
        <w:tc>
          <w:tcPr>
            <w:tcW w:w="1155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</w:t>
            </w:r>
            <w:r>
              <w:rPr>
                <w:rFonts w:ascii="Arial" w:hAnsi="Arial" w:cs="Arial"/>
                <w:sz w:val="23"/>
                <w:szCs w:val="23"/>
              </w:rPr>
              <w:t>огр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± 4% </w:t>
            </w:r>
          </w:p>
        </w:tc>
        <w:tc>
          <w:tcPr>
            <w:tcW w:w="1548" w:type="dxa"/>
          </w:tcPr>
          <w:p w:rsidR="00C50B67" w:rsidRPr="00AD2085" w:rsidRDefault="00C50B67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затор ГТМ-5101М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 xml:space="preserve"> с вых. сиг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C50B67" w:rsidRPr="00022764" w:rsidTr="00AD2085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2</w:t>
            </w:r>
          </w:p>
        </w:tc>
        <w:tc>
          <w:tcPr>
            <w:tcW w:w="1980" w:type="dxa"/>
          </w:tcPr>
          <w:p w:rsidR="00C50B67" w:rsidRPr="00EB3CDA" w:rsidRDefault="00C50B67" w:rsidP="008500C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19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азот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ов АП301</w:t>
            </w:r>
            <w:r w:rsidR="008500CB"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АП304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5</w:t>
            </w:r>
          </w:p>
        </w:tc>
        <w:tc>
          <w:tcPr>
            <w:tcW w:w="1155" w:type="dxa"/>
          </w:tcPr>
          <w:p w:rsidR="00C50B67" w:rsidRDefault="00C50B67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 п</w:t>
            </w:r>
            <w:r>
              <w:rPr>
                <w:rFonts w:ascii="Arial" w:hAnsi="Arial" w:cs="Arial"/>
                <w:sz w:val="23"/>
                <w:szCs w:val="23"/>
              </w:rPr>
              <w:t>огр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± 4% </w:t>
            </w:r>
          </w:p>
        </w:tc>
        <w:tc>
          <w:tcPr>
            <w:tcW w:w="1548" w:type="dxa"/>
          </w:tcPr>
          <w:p w:rsidR="00C50B67" w:rsidRPr="00AD2085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затор ГТМ-5101М с вых. сиг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C50B67" w:rsidRPr="00022764" w:rsidTr="00AD2085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3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02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кис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да потреб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ю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95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55" w:type="dxa"/>
          </w:tcPr>
          <w:p w:rsidR="00C50B67" w:rsidRDefault="00C50B67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 п</w:t>
            </w:r>
            <w:r>
              <w:rPr>
                <w:rFonts w:ascii="Arial" w:hAnsi="Arial" w:cs="Arial"/>
                <w:sz w:val="23"/>
                <w:szCs w:val="23"/>
              </w:rPr>
              <w:t>огр. ± 10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% </w:t>
            </w:r>
          </w:p>
        </w:tc>
        <w:tc>
          <w:tcPr>
            <w:tcW w:w="1548" w:type="dxa"/>
          </w:tcPr>
          <w:p w:rsidR="00C50B67" w:rsidRPr="00AD2085" w:rsidRDefault="00C50B67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затор 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Г0011 с вых. сиг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C50B67" w:rsidRPr="00022764" w:rsidTr="00AD2085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4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23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арг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ной фракции 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C50B67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C50B67" w:rsidRPr="00022764" w:rsidRDefault="00C50B67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C50B67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C50B67" w:rsidRPr="00EB3CDA" w:rsidRDefault="00C50B67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98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55" w:type="dxa"/>
          </w:tcPr>
          <w:p w:rsidR="00C50B67" w:rsidRDefault="00C50B67" w:rsidP="008500C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 п</w:t>
            </w:r>
            <w:r>
              <w:rPr>
                <w:rFonts w:ascii="Arial" w:hAnsi="Arial" w:cs="Arial"/>
                <w:sz w:val="23"/>
                <w:szCs w:val="23"/>
              </w:rPr>
              <w:t>огр. ± 5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% </w:t>
            </w:r>
          </w:p>
        </w:tc>
        <w:tc>
          <w:tcPr>
            <w:tcW w:w="1548" w:type="dxa"/>
          </w:tcPr>
          <w:p w:rsidR="00C50B67" w:rsidRPr="00AD2085" w:rsidRDefault="00C50B67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затор ГТМ-5101М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 xml:space="preserve"> с вых. сиг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="00AD2085" w:rsidRPr="00AD2085">
              <w:rPr>
                <w:rFonts w:ascii="Arial" w:hAnsi="Arial" w:cs="Arial"/>
                <w:sz w:val="22"/>
                <w:szCs w:val="22"/>
              </w:rPr>
              <w:t>троллер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5</w:t>
            </w:r>
          </w:p>
        </w:tc>
        <w:tc>
          <w:tcPr>
            <w:tcW w:w="198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43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крип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о-ксенонового концентрата из испарителя АП345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AD2085" w:rsidRPr="00EB3CDA" w:rsidRDefault="00AD2085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2</w:t>
            </w:r>
          </w:p>
        </w:tc>
        <w:tc>
          <w:tcPr>
            <w:tcW w:w="1155" w:type="dxa"/>
          </w:tcPr>
          <w:p w:rsidR="00AD2085" w:rsidRDefault="00AD2085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</w:t>
            </w:r>
            <w:r>
              <w:rPr>
                <w:rFonts w:ascii="Arial" w:hAnsi="Arial" w:cs="Arial"/>
                <w:sz w:val="23"/>
                <w:szCs w:val="23"/>
              </w:rPr>
              <w:t>огр. ± 5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% 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затор </w:t>
            </w:r>
            <w:r w:rsidRPr="00AD2085">
              <w:rPr>
                <w:rFonts w:ascii="Arial" w:hAnsi="Arial" w:cs="Arial"/>
                <w:sz w:val="22"/>
                <w:szCs w:val="22"/>
                <w:lang w:val="en-US"/>
              </w:rPr>
              <w:t>ULTRAMAT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6</w:t>
            </w:r>
            <w:r w:rsidRPr="00AD2085">
              <w:rPr>
                <w:rFonts w:ascii="Arial" w:hAnsi="Arial" w:cs="Arial"/>
                <w:sz w:val="22"/>
                <w:szCs w:val="22"/>
                <w:lang w:val="en-US"/>
              </w:rPr>
              <w:t>E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 с вых. сигналом на контроллер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6</w:t>
            </w:r>
          </w:p>
        </w:tc>
        <w:tc>
          <w:tcPr>
            <w:tcW w:w="198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31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сырого аргона в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денсатор сы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го аргона АП330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AD2085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AD2085" w:rsidRPr="00022764" w:rsidRDefault="00AD2085" w:rsidP="00A82A5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AD2085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AD2085" w:rsidRPr="00EB3CDA" w:rsidRDefault="00AD2085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%</w:t>
            </w:r>
          </w:p>
        </w:tc>
        <w:tc>
          <w:tcPr>
            <w:tcW w:w="850" w:type="dxa"/>
            <w:vAlign w:val="center"/>
          </w:tcPr>
          <w:p w:rsidR="00AD2085" w:rsidRPr="00EB3CDA" w:rsidRDefault="00AD2085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5</w:t>
            </w:r>
          </w:p>
        </w:tc>
        <w:tc>
          <w:tcPr>
            <w:tcW w:w="1155" w:type="dxa"/>
          </w:tcPr>
          <w:p w:rsidR="00AD2085" w:rsidRDefault="00AD2085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</w:t>
            </w:r>
            <w:r>
              <w:rPr>
                <w:rFonts w:ascii="Arial" w:hAnsi="Arial" w:cs="Arial"/>
                <w:sz w:val="23"/>
                <w:szCs w:val="23"/>
              </w:rPr>
              <w:t>огр. ± 4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% </w:t>
            </w:r>
          </w:p>
        </w:tc>
        <w:tc>
          <w:tcPr>
            <w:tcW w:w="1548" w:type="dxa"/>
          </w:tcPr>
          <w:p w:rsidR="00AD2085" w:rsidRPr="00AD2085" w:rsidRDefault="00AD2085" w:rsidP="00AD2085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затор ГТМ-5101М с вых. сигн</w:t>
            </w:r>
            <w:r w:rsidRPr="00AD2085">
              <w:rPr>
                <w:rFonts w:ascii="Arial" w:hAnsi="Arial" w:cs="Arial"/>
                <w:sz w:val="22"/>
                <w:szCs w:val="22"/>
              </w:rPr>
              <w:t>а</w:t>
            </w:r>
            <w:r w:rsidRPr="00AD2085">
              <w:rPr>
                <w:rFonts w:ascii="Arial" w:hAnsi="Arial" w:cs="Arial"/>
                <w:sz w:val="22"/>
                <w:szCs w:val="22"/>
              </w:rPr>
              <w:t>лом на ко</w:t>
            </w:r>
            <w:r w:rsidRPr="00AD2085">
              <w:rPr>
                <w:rFonts w:ascii="Arial" w:hAnsi="Arial" w:cs="Arial"/>
                <w:sz w:val="22"/>
                <w:szCs w:val="22"/>
              </w:rPr>
              <w:t>н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троллер </w:t>
            </w:r>
          </w:p>
        </w:tc>
      </w:tr>
      <w:tr w:rsidR="00AD2085" w:rsidRPr="00022764" w:rsidTr="00AD2085">
        <w:trPr>
          <w:trHeight w:val="525"/>
        </w:trPr>
        <w:tc>
          <w:tcPr>
            <w:tcW w:w="540" w:type="dxa"/>
            <w:vAlign w:val="center"/>
          </w:tcPr>
          <w:p w:rsidR="00AD2085" w:rsidRPr="00EB3CDA" w:rsidRDefault="00AD2085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7</w:t>
            </w:r>
          </w:p>
        </w:tc>
        <w:tc>
          <w:tcPr>
            <w:tcW w:w="1980" w:type="dxa"/>
          </w:tcPr>
          <w:p w:rsidR="00AD2085" w:rsidRPr="00EB3CDA" w:rsidRDefault="00AD2085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Q316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чистого азота из нижней колонны АП307</w:t>
            </w:r>
          </w:p>
        </w:tc>
        <w:tc>
          <w:tcPr>
            <w:tcW w:w="720" w:type="dxa"/>
            <w:vAlign w:val="center"/>
          </w:tcPr>
          <w:p w:rsidR="00AD2085" w:rsidRPr="00EB3CDA" w:rsidRDefault="00AD2085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870" w:type="dxa"/>
          </w:tcPr>
          <w:p w:rsidR="00AD2085" w:rsidRDefault="00AD2085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134" w:type="dxa"/>
          </w:tcPr>
          <w:p w:rsidR="00AD2085" w:rsidRPr="00022764" w:rsidRDefault="00AD2085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</w:t>
            </w:r>
            <w:r>
              <w:rPr>
                <w:rFonts w:ascii="Arial" w:hAnsi="Arial" w:cs="Arial"/>
                <w:sz w:val="22"/>
                <w:szCs w:val="22"/>
              </w:rPr>
              <w:t>а</w:t>
            </w:r>
            <w:r>
              <w:rPr>
                <w:rFonts w:ascii="Arial" w:hAnsi="Arial" w:cs="Arial"/>
                <w:sz w:val="22"/>
                <w:szCs w:val="22"/>
              </w:rPr>
              <w:t>ратчик возд</w:t>
            </w:r>
            <w:r>
              <w:rPr>
                <w:rFonts w:ascii="Arial" w:hAnsi="Arial" w:cs="Arial"/>
                <w:sz w:val="22"/>
                <w:szCs w:val="22"/>
              </w:rPr>
              <w:t>у</w:t>
            </w:r>
            <w:r>
              <w:rPr>
                <w:rFonts w:ascii="Arial" w:hAnsi="Arial" w:cs="Arial"/>
                <w:sz w:val="22"/>
                <w:szCs w:val="22"/>
              </w:rPr>
              <w:t>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851" w:type="dxa"/>
          </w:tcPr>
          <w:p w:rsidR="00AD2085" w:rsidRPr="00A82A5B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  <w:vertAlign w:val="superscript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850" w:type="dxa"/>
            <w:vAlign w:val="center"/>
          </w:tcPr>
          <w:p w:rsidR="00AD2085" w:rsidRPr="00EB3CDA" w:rsidRDefault="00AD2085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</w:t>
            </w:r>
          </w:p>
          <w:p w:rsidR="00AD2085" w:rsidRPr="00EB3CDA" w:rsidRDefault="00AD2085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55" w:type="dxa"/>
          </w:tcPr>
          <w:p w:rsidR="00AD2085" w:rsidRPr="00AD2085" w:rsidRDefault="00AD2085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Ном. ц</w:t>
            </w:r>
            <w:r w:rsidRPr="00AD2085">
              <w:rPr>
                <w:rFonts w:ascii="Arial" w:hAnsi="Arial" w:cs="Arial"/>
                <w:sz w:val="22"/>
                <w:szCs w:val="22"/>
              </w:rPr>
              <w:t>е</w:t>
            </w:r>
            <w:r w:rsidRPr="00AD2085">
              <w:rPr>
                <w:rFonts w:ascii="Arial" w:hAnsi="Arial" w:cs="Arial"/>
                <w:sz w:val="22"/>
                <w:szCs w:val="22"/>
              </w:rPr>
              <w:t xml:space="preserve">на  дел. шкалы рег. </w:t>
            </w:r>
            <w:r>
              <w:rPr>
                <w:rFonts w:ascii="Arial" w:hAnsi="Arial" w:cs="Arial"/>
                <w:sz w:val="22"/>
                <w:szCs w:val="22"/>
              </w:rPr>
              <w:t>п</w:t>
            </w:r>
            <w:r w:rsidRPr="00AD2085">
              <w:rPr>
                <w:rFonts w:ascii="Arial" w:hAnsi="Arial" w:cs="Arial"/>
                <w:sz w:val="22"/>
                <w:szCs w:val="22"/>
              </w:rPr>
              <w:t>риб. 0,1 млн</w:t>
            </w:r>
            <w:r w:rsidRPr="00AD2085">
              <w:rPr>
                <w:rFonts w:ascii="Arial" w:hAnsi="Arial" w:cs="Arial"/>
                <w:sz w:val="22"/>
                <w:szCs w:val="22"/>
                <w:vertAlign w:val="superscript"/>
              </w:rPr>
              <w:t>-1</w:t>
            </w:r>
            <w:r w:rsidRPr="00AD2085">
              <w:rPr>
                <w:rFonts w:ascii="Arial" w:hAnsi="Arial" w:cs="Arial"/>
                <w:sz w:val="22"/>
                <w:szCs w:val="22"/>
              </w:rPr>
              <w:t>. пред. доп.  погр.</w:t>
            </w:r>
          </w:p>
          <w:p w:rsidR="00AD2085" w:rsidRPr="00AD2085" w:rsidRDefault="00AD2085" w:rsidP="008500C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по  та</w:t>
            </w:r>
            <w:r w:rsidRPr="00AD2085">
              <w:rPr>
                <w:rFonts w:ascii="Arial" w:hAnsi="Arial" w:cs="Arial"/>
                <w:sz w:val="22"/>
                <w:szCs w:val="22"/>
              </w:rPr>
              <w:t>б</w:t>
            </w:r>
            <w:r w:rsidRPr="00AD2085">
              <w:rPr>
                <w:rFonts w:ascii="Arial" w:hAnsi="Arial" w:cs="Arial"/>
                <w:sz w:val="22"/>
                <w:szCs w:val="22"/>
              </w:rPr>
              <w:t>лу ± 6%</w:t>
            </w:r>
          </w:p>
        </w:tc>
        <w:tc>
          <w:tcPr>
            <w:tcW w:w="1548" w:type="dxa"/>
          </w:tcPr>
          <w:p w:rsidR="00AD2085" w:rsidRPr="00AD2085" w:rsidRDefault="00AD2085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AD2085">
              <w:rPr>
                <w:rFonts w:ascii="Arial" w:hAnsi="Arial" w:cs="Arial"/>
                <w:sz w:val="22"/>
                <w:szCs w:val="22"/>
              </w:rPr>
              <w:t>Газоанал</w:t>
            </w:r>
            <w:r w:rsidRPr="00AD2085">
              <w:rPr>
                <w:rFonts w:ascii="Arial" w:hAnsi="Arial" w:cs="Arial"/>
                <w:sz w:val="22"/>
                <w:szCs w:val="22"/>
              </w:rPr>
              <w:t>и</w:t>
            </w:r>
            <w:r w:rsidRPr="00AD2085">
              <w:rPr>
                <w:rFonts w:ascii="Arial" w:hAnsi="Arial" w:cs="Arial"/>
                <w:sz w:val="22"/>
                <w:szCs w:val="22"/>
              </w:rPr>
              <w:t>затор “Оникс”</w:t>
            </w:r>
          </w:p>
          <w:p w:rsidR="00AD2085" w:rsidRPr="00AD2085" w:rsidRDefault="00AD2085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8500CB" w:rsidRPr="00022764" w:rsidTr="00F05EE0">
        <w:trPr>
          <w:trHeight w:val="300"/>
        </w:trPr>
        <w:tc>
          <w:tcPr>
            <w:tcW w:w="54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8500CB" w:rsidRPr="00022764" w:rsidRDefault="008500CB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8500CB" w:rsidRPr="00022764" w:rsidTr="008500CB">
        <w:trPr>
          <w:trHeight w:val="1094"/>
        </w:trPr>
        <w:tc>
          <w:tcPr>
            <w:tcW w:w="54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C50B67" w:rsidRPr="00022764" w:rsidTr="008500CB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8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Q304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чистого азота потреб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ю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C50B67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</w:t>
            </w:r>
          </w:p>
          <w:p w:rsidR="00C50B67" w:rsidRPr="00EB3CDA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C50B67" w:rsidRDefault="00C50B67" w:rsidP="008500C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м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цена  дел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шкалы рег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="008500CB"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риб</w:t>
            </w:r>
            <w:r w:rsidR="008500CB"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0,1 </w:t>
            </w: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  <w:r w:rsidRPr="00EB3CDA">
              <w:rPr>
                <w:rFonts w:ascii="Arial" w:hAnsi="Arial" w:cs="Arial"/>
                <w:sz w:val="23"/>
                <w:szCs w:val="23"/>
              </w:rPr>
              <w:t>. 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  <w:r>
              <w:rPr>
                <w:rFonts w:ascii="Arial" w:hAnsi="Arial" w:cs="Arial"/>
                <w:sz w:val="23"/>
                <w:szCs w:val="23"/>
              </w:rPr>
              <w:t>погр.</w:t>
            </w:r>
          </w:p>
          <w:p w:rsidR="00F05EE0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циф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="00F05EE0">
              <w:rPr>
                <w:rFonts w:ascii="Arial" w:hAnsi="Arial" w:cs="Arial"/>
                <w:sz w:val="23"/>
                <w:szCs w:val="23"/>
              </w:rPr>
              <w:t>т</w:t>
            </w:r>
            <w:r w:rsidRPr="00EB3CDA">
              <w:rPr>
                <w:rFonts w:ascii="Arial" w:hAnsi="Arial" w:cs="Arial"/>
                <w:sz w:val="23"/>
                <w:szCs w:val="23"/>
              </w:rPr>
              <w:t>аблу</w:t>
            </w:r>
          </w:p>
          <w:p w:rsidR="00C50B67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6%</w:t>
            </w:r>
          </w:p>
        </w:tc>
        <w:tc>
          <w:tcPr>
            <w:tcW w:w="1427" w:type="dxa"/>
          </w:tcPr>
          <w:p w:rsidR="00C50B67" w:rsidRPr="00EB3CDA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азоа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лизатор “Оникс”</w:t>
            </w:r>
          </w:p>
          <w:p w:rsidR="00C50B67" w:rsidRPr="00EB3CDA" w:rsidRDefault="00C50B67" w:rsidP="00F05EE0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  <w:tr w:rsidR="00C50B67" w:rsidRPr="00022764" w:rsidTr="008500CB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9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Q335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чистого аргона из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ы чистого аргона АП328 (на кислород)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C50B67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C50B67" w:rsidRDefault="00C50B67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м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цена  дел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шкалы рег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ибора 0,1 </w:t>
            </w: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  <w:r w:rsidRPr="00EB3CDA">
              <w:rPr>
                <w:rFonts w:ascii="Arial" w:hAnsi="Arial" w:cs="Arial"/>
                <w:sz w:val="23"/>
                <w:szCs w:val="23"/>
              </w:rPr>
              <w:t>. 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  <w:r>
              <w:rPr>
                <w:rFonts w:ascii="Arial" w:hAnsi="Arial" w:cs="Arial"/>
                <w:sz w:val="23"/>
                <w:szCs w:val="23"/>
              </w:rPr>
              <w:t>погр.</w:t>
            </w:r>
          </w:p>
          <w:p w:rsidR="00F05EE0" w:rsidRDefault="00C50B67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 циф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таблу </w:t>
            </w:r>
          </w:p>
          <w:p w:rsidR="00C50B67" w:rsidRDefault="00C50B67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6%</w:t>
            </w:r>
          </w:p>
        </w:tc>
        <w:tc>
          <w:tcPr>
            <w:tcW w:w="1427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азоа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лизатор “</w:t>
            </w:r>
            <w:r w:rsidR="009F1DC2">
              <w:rPr>
                <w:rFonts w:ascii="Arial" w:hAnsi="Arial" w:cs="Arial"/>
                <w:sz w:val="23"/>
                <w:szCs w:val="23"/>
              </w:rPr>
              <w:t>Анкат 500</w:t>
            </w:r>
            <w:r w:rsidRPr="00EB3CDA">
              <w:rPr>
                <w:rFonts w:ascii="Arial" w:hAnsi="Arial" w:cs="Arial"/>
                <w:sz w:val="23"/>
                <w:szCs w:val="23"/>
              </w:rPr>
              <w:t>”</w:t>
            </w:r>
          </w:p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  <w:tr w:rsidR="00C50B67" w:rsidRPr="00022764" w:rsidTr="008500CB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0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Q334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чистого аргона из к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лонны чистого аргона АП328 (на азот)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C50B67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F05EE0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 пог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C50B67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10%</w:t>
            </w:r>
          </w:p>
        </w:tc>
        <w:tc>
          <w:tcPr>
            <w:tcW w:w="1427" w:type="dxa"/>
          </w:tcPr>
          <w:p w:rsidR="00C50B67" w:rsidRPr="00EB3CDA" w:rsidRDefault="00C50B67" w:rsidP="008B7BE6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азоан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лизатор «СВЕТ». </w:t>
            </w:r>
          </w:p>
        </w:tc>
      </w:tr>
      <w:tr w:rsidR="00C50B67" w:rsidRPr="00022764" w:rsidTr="008500CB">
        <w:trPr>
          <w:trHeight w:val="525"/>
        </w:trPr>
        <w:tc>
          <w:tcPr>
            <w:tcW w:w="540" w:type="dxa"/>
            <w:vAlign w:val="center"/>
          </w:tcPr>
          <w:p w:rsidR="00C50B67" w:rsidRPr="00EB3CDA" w:rsidRDefault="00C50B67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1</w:t>
            </w:r>
          </w:p>
        </w:tc>
        <w:tc>
          <w:tcPr>
            <w:tcW w:w="1980" w:type="dxa"/>
          </w:tcPr>
          <w:p w:rsidR="00C50B67" w:rsidRPr="00EB3CDA" w:rsidRDefault="00C50B67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Q401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влаж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ти воздуха из охладителей АП412, АП422 (на воду)</w:t>
            </w:r>
          </w:p>
        </w:tc>
        <w:tc>
          <w:tcPr>
            <w:tcW w:w="720" w:type="dxa"/>
            <w:vAlign w:val="center"/>
          </w:tcPr>
          <w:p w:rsidR="00C50B67" w:rsidRPr="00EB3CDA" w:rsidRDefault="00C50B67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C50B67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C50B67" w:rsidRPr="00022764" w:rsidRDefault="00C50B67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C50B67" w:rsidRPr="00EB3CDA" w:rsidRDefault="00C50B67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C50B67" w:rsidRPr="00EB3CDA" w:rsidRDefault="00C50B67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="009F1DC2">
              <w:rPr>
                <w:rFonts w:ascii="Arial" w:hAnsi="Arial" w:cs="Arial"/>
                <w:sz w:val="23"/>
                <w:szCs w:val="23"/>
              </w:rPr>
              <w:t>10</w:t>
            </w: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</w:p>
          <w:p w:rsidR="00C50B67" w:rsidRPr="00EB3CDA" w:rsidRDefault="00C50B67" w:rsidP="00A82A5B">
            <w:pPr>
              <w:jc w:val="center"/>
              <w:rPr>
                <w:rFonts w:ascii="Arial" w:hAnsi="Arial" w:cs="Arial"/>
                <w:i/>
                <w:sz w:val="23"/>
                <w:szCs w:val="23"/>
              </w:rPr>
            </w:pPr>
          </w:p>
        </w:tc>
        <w:tc>
          <w:tcPr>
            <w:tcW w:w="1134" w:type="dxa"/>
          </w:tcPr>
          <w:p w:rsidR="00C50B67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доп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</w:p>
          <w:p w:rsidR="00F05EE0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ог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о циф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таблу </w:t>
            </w:r>
          </w:p>
          <w:p w:rsidR="00C50B67" w:rsidRDefault="00C50B67" w:rsidP="00F05EE0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6%, по вых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сигналу ± 2,5%</w:t>
            </w:r>
          </w:p>
        </w:tc>
        <w:tc>
          <w:tcPr>
            <w:tcW w:w="1427" w:type="dxa"/>
          </w:tcPr>
          <w:p w:rsidR="00C50B67" w:rsidRPr="00EB3CDA" w:rsidRDefault="00C50B67" w:rsidP="00F05EE0">
            <w:pPr>
              <w:rPr>
                <w:rFonts w:ascii="Arial" w:hAnsi="Arial" w:cs="Arial"/>
                <w:iCs/>
                <w:sz w:val="23"/>
                <w:szCs w:val="23"/>
              </w:rPr>
            </w:pPr>
            <w:r w:rsidRPr="00EB3CDA">
              <w:rPr>
                <w:rFonts w:ascii="Arial" w:hAnsi="Arial" w:cs="Arial"/>
                <w:iCs/>
                <w:sz w:val="23"/>
                <w:szCs w:val="23"/>
              </w:rPr>
              <w:t>Гигрометр «Байкал-5Ц».</w:t>
            </w:r>
          </w:p>
          <w:p w:rsidR="00C50B67" w:rsidRPr="00EB3CDA" w:rsidRDefault="00C50B67" w:rsidP="00F05EE0">
            <w:pPr>
              <w:rPr>
                <w:rFonts w:ascii="Arial" w:hAnsi="Arial" w:cs="Arial"/>
                <w:iCs/>
                <w:sz w:val="23"/>
                <w:szCs w:val="23"/>
              </w:rPr>
            </w:pPr>
          </w:p>
        </w:tc>
      </w:tr>
    </w:tbl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8500CB" w:rsidRDefault="008500CB" w:rsidP="008500C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780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559"/>
      </w:tblGrid>
      <w:tr w:rsidR="008500CB" w:rsidRPr="00022764" w:rsidTr="009F1DC2">
        <w:trPr>
          <w:trHeight w:val="300"/>
        </w:trPr>
        <w:tc>
          <w:tcPr>
            <w:tcW w:w="54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272" w:type="dxa"/>
            <w:gridSpan w:val="4"/>
          </w:tcPr>
          <w:p w:rsidR="008500CB" w:rsidRPr="00022764" w:rsidRDefault="008500CB" w:rsidP="00F05EE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8500CB" w:rsidRPr="00022764" w:rsidTr="009F1DC2">
        <w:trPr>
          <w:trHeight w:val="1094"/>
        </w:trPr>
        <w:tc>
          <w:tcPr>
            <w:tcW w:w="54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59" w:type="dxa"/>
          </w:tcPr>
          <w:p w:rsidR="008500CB" w:rsidRPr="00022764" w:rsidRDefault="008500CB" w:rsidP="00F05EE0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2</w:t>
            </w:r>
          </w:p>
        </w:tc>
        <w:tc>
          <w:tcPr>
            <w:tcW w:w="1980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201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диокс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да углерода на адсорберах АП201 (АП202)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AD2085" w:rsidRDefault="00AD2085" w:rsidP="00455FE1">
            <w:pPr>
              <w:jc w:val="center"/>
              <w:rPr>
                <w:rFonts w:ascii="Arial" w:hAnsi="Arial" w:cs="Arial"/>
                <w:sz w:val="23"/>
                <w:szCs w:val="23"/>
                <w:lang w:val="en-US"/>
              </w:rPr>
            </w:pPr>
            <w:r>
              <w:rPr>
                <w:rFonts w:ascii="Arial" w:hAnsi="Arial" w:cs="Arial"/>
                <w:sz w:val="23"/>
                <w:szCs w:val="23"/>
                <w:lang w:val="en-US"/>
              </w:rPr>
              <w:t>ppm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0-</w:t>
            </w:r>
            <w:r w:rsidRPr="00EB3CDA">
              <w:rPr>
                <w:rFonts w:ascii="Arial" w:hAnsi="Arial" w:cs="Arial"/>
                <w:sz w:val="23"/>
                <w:szCs w:val="23"/>
              </w:rPr>
              <w:t>5</w:t>
            </w:r>
          </w:p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9F1DC2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 пог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9F1DC2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10%</w:t>
            </w:r>
          </w:p>
        </w:tc>
        <w:tc>
          <w:tcPr>
            <w:tcW w:w="1559" w:type="dxa"/>
          </w:tcPr>
          <w:p w:rsidR="009F1DC2" w:rsidRPr="00EA2312" w:rsidRDefault="009F1DC2" w:rsidP="00421B0E">
            <w:pPr>
              <w:rPr>
                <w:rFonts w:ascii="Arial" w:hAnsi="Arial" w:cs="Arial"/>
                <w:sz w:val="23"/>
                <w:szCs w:val="23"/>
              </w:rPr>
            </w:pPr>
            <w:r w:rsidRPr="00EA2312">
              <w:rPr>
                <w:rFonts w:ascii="Arial" w:hAnsi="Arial" w:cs="Arial"/>
                <w:sz w:val="23"/>
                <w:szCs w:val="23"/>
              </w:rPr>
              <w:t>Газоанал</w:t>
            </w:r>
            <w:r w:rsidRPr="00EA2312">
              <w:rPr>
                <w:rFonts w:ascii="Arial" w:hAnsi="Arial" w:cs="Arial"/>
                <w:sz w:val="23"/>
                <w:szCs w:val="23"/>
              </w:rPr>
              <w:t>и</w:t>
            </w:r>
            <w:r w:rsidRPr="00EA2312">
              <w:rPr>
                <w:rFonts w:ascii="Arial" w:hAnsi="Arial" w:cs="Arial"/>
                <w:sz w:val="23"/>
                <w:szCs w:val="23"/>
              </w:rPr>
              <w:t xml:space="preserve">затор </w:t>
            </w:r>
            <w:r w:rsidRPr="00EA2312">
              <w:rPr>
                <w:rFonts w:ascii="Arial" w:hAnsi="Arial" w:cs="Arial"/>
                <w:sz w:val="23"/>
                <w:szCs w:val="23"/>
                <w:lang w:val="en-US"/>
              </w:rPr>
              <w:t>ULTRAMAT</w:t>
            </w:r>
            <w:r w:rsidRPr="00EA2312">
              <w:rPr>
                <w:rFonts w:ascii="Arial" w:hAnsi="Arial" w:cs="Arial"/>
                <w:sz w:val="23"/>
                <w:szCs w:val="23"/>
              </w:rPr>
              <w:t xml:space="preserve"> 6</w:t>
            </w:r>
            <w:r w:rsidRPr="00EA2312">
              <w:rPr>
                <w:rFonts w:ascii="Arial" w:hAnsi="Arial" w:cs="Arial"/>
                <w:sz w:val="23"/>
                <w:szCs w:val="23"/>
                <w:lang w:val="en-US"/>
              </w:rPr>
              <w:t>E</w:t>
            </w:r>
            <w:r w:rsidRPr="00EA2312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="00EA2312" w:rsidRPr="00EA2312">
              <w:rPr>
                <w:rFonts w:ascii="Arial" w:hAnsi="Arial" w:cs="Arial"/>
                <w:sz w:val="23"/>
                <w:szCs w:val="23"/>
              </w:rPr>
              <w:t>с вых. сигналом на контроллер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3</w:t>
            </w:r>
          </w:p>
        </w:tc>
        <w:tc>
          <w:tcPr>
            <w:tcW w:w="1980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202.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влаж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ти газа на 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генерацию (в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госодержание)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</w:t>
            </w:r>
          </w:p>
          <w:p w:rsidR="009F1DC2" w:rsidRPr="00EB3CDA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9F1DC2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 доп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н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</w:p>
          <w:p w:rsidR="009F1DC2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ог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о циф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таблу </w:t>
            </w:r>
          </w:p>
          <w:p w:rsidR="009F1DC2" w:rsidRDefault="009F1DC2" w:rsidP="008B7BE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± 6%, по вых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сигналу ± 2,5%</w:t>
            </w:r>
          </w:p>
        </w:tc>
        <w:tc>
          <w:tcPr>
            <w:tcW w:w="1559" w:type="dxa"/>
          </w:tcPr>
          <w:p w:rsidR="009F1DC2" w:rsidRPr="00EB3CDA" w:rsidRDefault="009F1DC2" w:rsidP="00A82A5B">
            <w:pPr>
              <w:rPr>
                <w:rFonts w:ascii="Arial" w:hAnsi="Arial" w:cs="Arial"/>
                <w:iCs/>
                <w:sz w:val="23"/>
                <w:szCs w:val="23"/>
              </w:rPr>
            </w:pPr>
            <w:r w:rsidRPr="00EB3CDA">
              <w:rPr>
                <w:rFonts w:ascii="Arial" w:hAnsi="Arial" w:cs="Arial"/>
                <w:iCs/>
                <w:sz w:val="23"/>
                <w:szCs w:val="23"/>
              </w:rPr>
              <w:t>Гигрометр «Байкал-5Ц».</w:t>
            </w:r>
          </w:p>
          <w:p w:rsidR="009F1DC2" w:rsidRPr="00EB3CDA" w:rsidRDefault="009F1DC2" w:rsidP="00A82A5B">
            <w:pPr>
              <w:rPr>
                <w:rFonts w:ascii="Arial" w:hAnsi="Arial" w:cs="Arial"/>
                <w:iCs/>
                <w:sz w:val="23"/>
                <w:szCs w:val="23"/>
              </w:rPr>
            </w:pP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4</w:t>
            </w:r>
          </w:p>
        </w:tc>
        <w:tc>
          <w:tcPr>
            <w:tcW w:w="1980" w:type="dxa"/>
          </w:tcPr>
          <w:p w:rsidR="009F1DC2" w:rsidRPr="00EB3CDA" w:rsidRDefault="009F1DC2" w:rsidP="00A82A5B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9. Содерж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ние кислорода в воздухе пом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щения под б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ком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Шкаф ко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оля</w:t>
            </w: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</w:rPr>
              <w:t>лн</w:t>
            </w:r>
            <w:r>
              <w:rPr>
                <w:rFonts w:ascii="Arial" w:hAnsi="Arial" w:cs="Arial"/>
                <w:sz w:val="23"/>
                <w:szCs w:val="23"/>
                <w:vertAlign w:val="superscript"/>
              </w:rPr>
              <w:t>-1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0 </w:t>
            </w:r>
          </w:p>
        </w:tc>
        <w:tc>
          <w:tcPr>
            <w:tcW w:w="1134" w:type="dxa"/>
          </w:tcPr>
          <w:p w:rsidR="009F1DC2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 д</w:t>
            </w:r>
            <w:r w:rsidRPr="00EB3CDA">
              <w:rPr>
                <w:rFonts w:ascii="Arial" w:hAnsi="Arial" w:cs="Arial"/>
                <w:sz w:val="23"/>
                <w:szCs w:val="23"/>
              </w:rPr>
              <w:t>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ос</w:t>
            </w:r>
            <w:r>
              <w:rPr>
                <w:rFonts w:ascii="Arial" w:hAnsi="Arial" w:cs="Arial"/>
                <w:sz w:val="23"/>
                <w:szCs w:val="23"/>
              </w:rPr>
              <w:t>н.</w:t>
            </w:r>
          </w:p>
          <w:p w:rsidR="009F1DC2" w:rsidRDefault="009F1DC2" w:rsidP="00A415C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огр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9F1DC2" w:rsidRDefault="009F1DC2" w:rsidP="00A415C6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± 4% </w:t>
            </w:r>
          </w:p>
        </w:tc>
        <w:tc>
          <w:tcPr>
            <w:tcW w:w="1559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азоанал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затор ГТМ-510-В. 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5</w:t>
            </w:r>
          </w:p>
        </w:tc>
        <w:tc>
          <w:tcPr>
            <w:tcW w:w="1980" w:type="dxa"/>
          </w:tcPr>
          <w:p w:rsidR="009F1DC2" w:rsidRPr="00EB3CDA" w:rsidRDefault="009F1DC2" w:rsidP="00A82A5B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риптоноксен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овая смесь</w:t>
            </w:r>
          </w:p>
        </w:tc>
        <w:tc>
          <w:tcPr>
            <w:tcW w:w="720" w:type="dxa"/>
            <w:vAlign w:val="center"/>
          </w:tcPr>
          <w:p w:rsidR="009F1DC2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Лаб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а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ия кисл.</w:t>
            </w:r>
          </w:p>
          <w:p w:rsidR="009F1DC2" w:rsidRPr="00EB3CDA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-ва</w:t>
            </w: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/с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х10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-9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  <w:tc>
          <w:tcPr>
            <w:tcW w:w="1134" w:type="dxa"/>
          </w:tcPr>
          <w:p w:rsidR="009F1DC2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</w:p>
          <w:p w:rsidR="009F1DC2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знач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ия - 1%</w:t>
            </w:r>
          </w:p>
        </w:tc>
        <w:tc>
          <w:tcPr>
            <w:tcW w:w="1559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Хрома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граф 3700 (ДТП) 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A82A5B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.16</w:t>
            </w:r>
          </w:p>
        </w:tc>
        <w:tc>
          <w:tcPr>
            <w:tcW w:w="1980" w:type="dxa"/>
          </w:tcPr>
          <w:p w:rsidR="009F1DC2" w:rsidRPr="00EB3CDA" w:rsidRDefault="009F1DC2" w:rsidP="00A82A5B">
            <w:pPr>
              <w:jc w:val="both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еоногелиевая смесь</w:t>
            </w:r>
          </w:p>
        </w:tc>
        <w:tc>
          <w:tcPr>
            <w:tcW w:w="720" w:type="dxa"/>
            <w:vAlign w:val="center"/>
          </w:tcPr>
          <w:p w:rsidR="009F1DC2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Лаб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а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ия кисл.</w:t>
            </w:r>
          </w:p>
          <w:p w:rsidR="009F1DC2" w:rsidRPr="00EB3CDA" w:rsidRDefault="009F1DC2" w:rsidP="00A82A5B">
            <w:pPr>
              <w:ind w:left="-97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-ва</w:t>
            </w: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/с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х10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-9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  <w:tc>
          <w:tcPr>
            <w:tcW w:w="1134" w:type="dxa"/>
          </w:tcPr>
          <w:p w:rsidR="009F1DC2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ред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</w:p>
          <w:p w:rsidR="009F1DC2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доп</w:t>
            </w:r>
            <w:r>
              <w:rPr>
                <w:rFonts w:ascii="Arial" w:hAnsi="Arial" w:cs="Arial"/>
                <w:sz w:val="23"/>
                <w:szCs w:val="23"/>
              </w:rPr>
              <w:t>.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знач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ния - 1%</w:t>
            </w:r>
          </w:p>
        </w:tc>
        <w:tc>
          <w:tcPr>
            <w:tcW w:w="1559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Хромат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граф 3700 (ДТП) 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</w:t>
            </w:r>
          </w:p>
        </w:tc>
        <w:tc>
          <w:tcPr>
            <w:tcW w:w="1980" w:type="dxa"/>
          </w:tcPr>
          <w:p w:rsidR="009F1DC2" w:rsidRPr="00EB3CDA" w:rsidRDefault="009F1DC2" w:rsidP="00515935">
            <w:pPr>
              <w:rPr>
                <w:rFonts w:ascii="Arial" w:hAnsi="Arial" w:cs="Arial"/>
                <w:caps/>
                <w:sz w:val="23"/>
                <w:szCs w:val="23"/>
                <w:lang w:val="en-US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емпература</w:t>
            </w:r>
            <w:r w:rsidRPr="00EB3CDA">
              <w:rPr>
                <w:rFonts w:ascii="Arial" w:hAnsi="Arial" w:cs="Arial"/>
                <w:caps/>
                <w:sz w:val="23"/>
                <w:szCs w:val="23"/>
              </w:rPr>
              <w:t xml:space="preserve"> 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008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</w:tcPr>
          <w:p w:rsidR="009F1DC2" w:rsidRDefault="009F1DC2" w:rsidP="00F05EE0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787" w:type="dxa"/>
            <w:vAlign w:val="center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134" w:type="dxa"/>
          </w:tcPr>
          <w:p w:rsidR="009F1DC2" w:rsidRPr="00EB3CDA" w:rsidRDefault="009F1DC2" w:rsidP="00A82A5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1559" w:type="dxa"/>
          </w:tcPr>
          <w:p w:rsidR="009F1DC2" w:rsidRPr="00EB3CDA" w:rsidRDefault="009F1DC2" w:rsidP="00A82A5B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</w:t>
            </w:r>
          </w:p>
        </w:tc>
        <w:tc>
          <w:tcPr>
            <w:tcW w:w="1980" w:type="dxa"/>
          </w:tcPr>
          <w:p w:rsidR="009F1DC2" w:rsidRPr="00EB3CDA" w:rsidRDefault="009F1DC2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000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окружающей среды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9F1DC2" w:rsidRDefault="009F1DC2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455FE1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629A8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5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9F1DC2" w:rsidRDefault="009F1DC2" w:rsidP="00A629A8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9F1DC2" w:rsidRPr="00EB3CDA" w:rsidRDefault="009F1DC2" w:rsidP="00A629A8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559" w:type="dxa"/>
          </w:tcPr>
          <w:p w:rsidR="009F1DC2" w:rsidRPr="00EB3CDA" w:rsidRDefault="009F1DC2" w:rsidP="0060064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4-2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>
              <w:rPr>
                <w:rFonts w:ascii="Arial" w:hAnsi="Arial" w:cs="Arial"/>
                <w:sz w:val="23"/>
                <w:szCs w:val="23"/>
              </w:rPr>
              <w:t>тиновый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</w:tr>
      <w:tr w:rsidR="009F1DC2" w:rsidRPr="00022764" w:rsidTr="009F1DC2">
        <w:trPr>
          <w:trHeight w:val="525"/>
        </w:trPr>
        <w:tc>
          <w:tcPr>
            <w:tcW w:w="540" w:type="dxa"/>
            <w:vAlign w:val="center"/>
          </w:tcPr>
          <w:p w:rsidR="009F1DC2" w:rsidRPr="00EB3CDA" w:rsidRDefault="009F1DC2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</w:t>
            </w:r>
          </w:p>
        </w:tc>
        <w:tc>
          <w:tcPr>
            <w:tcW w:w="1980" w:type="dxa"/>
          </w:tcPr>
          <w:p w:rsidR="009F1DC2" w:rsidRPr="00EB3CDA" w:rsidRDefault="009F1DC2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00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ура </w:t>
            </w:r>
            <w:r>
              <w:rPr>
                <w:rFonts w:ascii="Arial" w:hAnsi="Arial" w:cs="Arial"/>
                <w:sz w:val="23"/>
                <w:szCs w:val="23"/>
              </w:rPr>
              <w:t xml:space="preserve">воздух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операторском помещении</w:t>
            </w:r>
          </w:p>
        </w:tc>
        <w:tc>
          <w:tcPr>
            <w:tcW w:w="720" w:type="dxa"/>
            <w:vAlign w:val="center"/>
          </w:tcPr>
          <w:p w:rsidR="009F1DC2" w:rsidRPr="00EB3CDA" w:rsidRDefault="009F1DC2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9F1DC2" w:rsidRDefault="009F1DC2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9F1DC2" w:rsidRPr="00022764" w:rsidRDefault="009F1DC2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9F1DC2" w:rsidRPr="00EB3CDA" w:rsidRDefault="009F1DC2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9F1DC2" w:rsidRPr="00EB3CDA" w:rsidRDefault="009F1DC2" w:rsidP="00A629A8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9F1DC2" w:rsidRDefault="009F1DC2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9F1DC2" w:rsidRPr="00EB3CDA" w:rsidRDefault="009F1DC2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559" w:type="dxa"/>
          </w:tcPr>
          <w:p w:rsidR="009F1DC2" w:rsidRDefault="009F1DC2" w:rsidP="003938BE">
            <w:pPr>
              <w:rPr>
                <w:rFonts w:ascii="Arial" w:hAnsi="Arial" w:cs="Arial"/>
                <w:sz w:val="23"/>
                <w:szCs w:val="23"/>
                <w:lang w:val="en-US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4-2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>
              <w:rPr>
                <w:rFonts w:ascii="Arial" w:hAnsi="Arial" w:cs="Arial"/>
                <w:sz w:val="23"/>
                <w:szCs w:val="23"/>
              </w:rPr>
              <w:t>тиновый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:rsidR="00EA2312" w:rsidRPr="00EA2312" w:rsidRDefault="00EA2312" w:rsidP="003938BE">
            <w:pPr>
              <w:rPr>
                <w:rFonts w:ascii="Arial" w:hAnsi="Arial" w:cs="Arial"/>
                <w:sz w:val="23"/>
                <w:szCs w:val="23"/>
                <w:lang w:val="en-US"/>
              </w:rPr>
            </w:pPr>
          </w:p>
        </w:tc>
      </w:tr>
    </w:tbl>
    <w:p w:rsidR="0060064A" w:rsidRDefault="0060064A" w:rsidP="0060064A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60064A" w:rsidRDefault="0060064A" w:rsidP="0060064A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60064A" w:rsidRDefault="0060064A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60064A" w:rsidRDefault="0060064A" w:rsidP="0060064A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60064A" w:rsidRPr="00EA2312" w:rsidRDefault="0060064A" w:rsidP="0060064A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60064A" w:rsidRPr="00022764" w:rsidTr="003938BE">
        <w:trPr>
          <w:trHeight w:val="300"/>
        </w:trPr>
        <w:tc>
          <w:tcPr>
            <w:tcW w:w="540" w:type="dxa"/>
            <w:vMerge w:val="restart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60064A" w:rsidRPr="00022764" w:rsidRDefault="0060064A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60064A" w:rsidRPr="00022764" w:rsidTr="003938BE">
        <w:trPr>
          <w:trHeight w:val="1094"/>
        </w:trPr>
        <w:tc>
          <w:tcPr>
            <w:tcW w:w="540" w:type="dxa"/>
            <w:vMerge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60064A" w:rsidRPr="00022764" w:rsidRDefault="0060064A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00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ура </w:t>
            </w:r>
            <w:r>
              <w:rPr>
                <w:rFonts w:ascii="Arial" w:hAnsi="Arial" w:cs="Arial"/>
                <w:sz w:val="23"/>
                <w:szCs w:val="23"/>
              </w:rPr>
              <w:t xml:space="preserve">воздуха </w:t>
            </w:r>
            <w:r w:rsidRPr="00EB3CDA">
              <w:rPr>
                <w:rFonts w:ascii="Arial" w:hAnsi="Arial" w:cs="Arial"/>
                <w:sz w:val="23"/>
                <w:szCs w:val="23"/>
              </w:rPr>
              <w:t>в производств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ном помещении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A629A8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5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4-2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>
              <w:rPr>
                <w:rFonts w:ascii="Arial" w:hAnsi="Arial" w:cs="Arial"/>
                <w:sz w:val="23"/>
                <w:szCs w:val="23"/>
              </w:rPr>
              <w:t>тиновый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60064A">
            <w:pPr>
              <w:pStyle w:val="a3"/>
              <w:ind w:left="-108" w:right="-108" w:firstLine="816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в скрубберы АП101, АП10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50 </w:t>
            </w:r>
          </w:p>
        </w:tc>
        <w:tc>
          <w:tcPr>
            <w:tcW w:w="1134" w:type="dxa"/>
          </w:tcPr>
          <w:p w:rsidR="0060064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60064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5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скруббера АП10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6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скруббера АП10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7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4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ды об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тной в скру</w:t>
            </w:r>
            <w:r w:rsidRPr="00EB3CDA">
              <w:rPr>
                <w:rFonts w:ascii="Arial" w:hAnsi="Arial" w:cs="Arial"/>
                <w:sz w:val="23"/>
                <w:szCs w:val="23"/>
              </w:rPr>
              <w:t>б</w:t>
            </w:r>
            <w:r w:rsidRPr="00EB3CDA">
              <w:rPr>
                <w:rFonts w:ascii="Arial" w:hAnsi="Arial" w:cs="Arial"/>
                <w:sz w:val="23"/>
                <w:szCs w:val="23"/>
              </w:rPr>
              <w:t>беры АП101, АП10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8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5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в скруббере АП101после т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плой секции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9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6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в скруббере АП102 после теплой секции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0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7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греющего воздуха из электронагр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вателя АП108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3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1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9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греющего воздуха из п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ронагревателя АП1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</w:tbl>
    <w:p w:rsidR="00352A7B" w:rsidRDefault="00352A7B" w:rsidP="00352A7B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352A7B" w:rsidRPr="00EA2312" w:rsidRDefault="00352A7B" w:rsidP="00352A7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352A7B" w:rsidRPr="00022764" w:rsidTr="003938BE">
        <w:trPr>
          <w:trHeight w:val="300"/>
        </w:trPr>
        <w:tc>
          <w:tcPr>
            <w:tcW w:w="54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352A7B" w:rsidRPr="00022764" w:rsidRDefault="00352A7B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352A7B" w:rsidRPr="00022764" w:rsidTr="003938BE">
        <w:trPr>
          <w:trHeight w:val="1094"/>
        </w:trPr>
        <w:tc>
          <w:tcPr>
            <w:tcW w:w="54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2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10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ды из холодильных машин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1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ды в скруббер АП103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4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2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ды из скруббера АП103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5</w:t>
            </w:r>
          </w:p>
        </w:tc>
        <w:tc>
          <w:tcPr>
            <w:tcW w:w="1980" w:type="dxa"/>
          </w:tcPr>
          <w:p w:rsidR="0060064A" w:rsidRPr="00EB3CDA" w:rsidRDefault="0060064A" w:rsidP="00A629A8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регенер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ующего а</w:t>
            </w:r>
            <w:r>
              <w:rPr>
                <w:rFonts w:ascii="Arial" w:hAnsi="Arial" w:cs="Arial"/>
                <w:sz w:val="23"/>
                <w:szCs w:val="23"/>
              </w:rPr>
              <w:t>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из адсорбера АП201 (АП202)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 xml:space="preserve">3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6</w:t>
            </w:r>
          </w:p>
        </w:tc>
        <w:tc>
          <w:tcPr>
            <w:tcW w:w="1980" w:type="dxa"/>
          </w:tcPr>
          <w:p w:rsidR="0060064A" w:rsidRPr="00EB3CDA" w:rsidRDefault="0060064A" w:rsidP="00A629A8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4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регенер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ующего а</w:t>
            </w:r>
            <w:r>
              <w:rPr>
                <w:rFonts w:ascii="Arial" w:hAnsi="Arial" w:cs="Arial"/>
                <w:sz w:val="23"/>
                <w:szCs w:val="23"/>
              </w:rPr>
              <w:t>а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в адсорбер АП201 (АП202)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7</w:t>
            </w:r>
          </w:p>
        </w:tc>
        <w:tc>
          <w:tcPr>
            <w:tcW w:w="1980" w:type="dxa"/>
          </w:tcPr>
          <w:p w:rsidR="0060064A" w:rsidRPr="00EB3CDA" w:rsidRDefault="0060064A" w:rsidP="00A629A8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5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ура </w:t>
            </w:r>
            <w:r>
              <w:rPr>
                <w:rFonts w:ascii="Arial" w:hAnsi="Arial" w:cs="Arial"/>
                <w:sz w:val="23"/>
                <w:szCs w:val="23"/>
              </w:rPr>
              <w:t>а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на регенерацию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8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6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пара в т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плообменник АП20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2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19</w:t>
            </w:r>
          </w:p>
        </w:tc>
        <w:tc>
          <w:tcPr>
            <w:tcW w:w="1980" w:type="dxa"/>
          </w:tcPr>
          <w:p w:rsidR="0060064A" w:rsidRPr="00EA2312" w:rsidRDefault="0060064A" w:rsidP="00A629A8">
            <w:pPr>
              <w:rPr>
                <w:rFonts w:ascii="Arial" w:hAnsi="Arial" w:cs="Arial"/>
                <w:sz w:val="22"/>
                <w:szCs w:val="22"/>
              </w:rPr>
            </w:pPr>
            <w:r w:rsidRPr="00EA2312">
              <w:rPr>
                <w:rFonts w:ascii="Arial" w:hAnsi="Arial" w:cs="Arial"/>
                <w:sz w:val="22"/>
                <w:szCs w:val="22"/>
              </w:rPr>
              <w:t>Т207 Темпер</w:t>
            </w:r>
            <w:r w:rsidRPr="00EA2312">
              <w:rPr>
                <w:rFonts w:ascii="Arial" w:hAnsi="Arial" w:cs="Arial"/>
                <w:sz w:val="22"/>
                <w:szCs w:val="22"/>
              </w:rPr>
              <w:t>а</w:t>
            </w:r>
            <w:r w:rsidRPr="00EA2312">
              <w:rPr>
                <w:rFonts w:ascii="Arial" w:hAnsi="Arial" w:cs="Arial"/>
                <w:sz w:val="22"/>
                <w:szCs w:val="22"/>
              </w:rPr>
              <w:t>тура регенер</w:t>
            </w:r>
            <w:r w:rsidRPr="00EA2312">
              <w:rPr>
                <w:rFonts w:ascii="Arial" w:hAnsi="Arial" w:cs="Arial"/>
                <w:sz w:val="22"/>
                <w:szCs w:val="22"/>
              </w:rPr>
              <w:t>и</w:t>
            </w:r>
            <w:r w:rsidRPr="00EA2312">
              <w:rPr>
                <w:rFonts w:ascii="Arial" w:hAnsi="Arial" w:cs="Arial"/>
                <w:sz w:val="22"/>
                <w:szCs w:val="22"/>
              </w:rPr>
              <w:t>рующего азота после электр</w:t>
            </w:r>
            <w:r w:rsidRPr="00EA2312">
              <w:rPr>
                <w:rFonts w:ascii="Arial" w:hAnsi="Arial" w:cs="Arial"/>
                <w:sz w:val="22"/>
                <w:szCs w:val="22"/>
              </w:rPr>
              <w:t>о</w:t>
            </w:r>
            <w:r w:rsidRPr="00EA2312">
              <w:rPr>
                <w:rFonts w:ascii="Arial" w:hAnsi="Arial" w:cs="Arial"/>
                <w:sz w:val="22"/>
                <w:szCs w:val="22"/>
              </w:rPr>
              <w:t>нагревателя АП205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4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0</w:t>
            </w:r>
          </w:p>
        </w:tc>
        <w:tc>
          <w:tcPr>
            <w:tcW w:w="1980" w:type="dxa"/>
          </w:tcPr>
          <w:p w:rsidR="0060064A" w:rsidRPr="00EB3CDA" w:rsidRDefault="0060064A" w:rsidP="00A629A8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8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регенер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ующего а</w:t>
            </w:r>
            <w:r>
              <w:rPr>
                <w:rFonts w:ascii="Arial" w:hAnsi="Arial" w:cs="Arial"/>
                <w:sz w:val="23"/>
                <w:szCs w:val="23"/>
              </w:rPr>
              <w:t>зот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осле элект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нагревателя АП20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</w:tbl>
    <w:p w:rsidR="00352A7B" w:rsidRDefault="00352A7B" w:rsidP="00352A7B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352A7B" w:rsidRPr="00EA2312" w:rsidRDefault="00352A7B" w:rsidP="00352A7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352A7B" w:rsidRPr="00022764" w:rsidTr="003938BE">
        <w:trPr>
          <w:trHeight w:val="300"/>
        </w:trPr>
        <w:tc>
          <w:tcPr>
            <w:tcW w:w="54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352A7B" w:rsidRPr="00022764" w:rsidRDefault="00352A7B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352A7B" w:rsidRPr="00022764" w:rsidTr="003938BE">
        <w:trPr>
          <w:trHeight w:val="1094"/>
        </w:trPr>
        <w:tc>
          <w:tcPr>
            <w:tcW w:w="54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1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0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БКО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2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16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кислорода потребителю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18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чистого азота потреб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телю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4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2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отбросного азота из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а АП30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7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24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отбросного азота из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а 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8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29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в Арт-0,75</w:t>
            </w:r>
          </w:p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50</w:t>
            </w:r>
            <w:r>
              <w:rPr>
                <w:rFonts w:ascii="Arial" w:hAnsi="Arial" w:cs="Arial"/>
                <w:sz w:val="23"/>
                <w:szCs w:val="23"/>
              </w:rPr>
              <w:t xml:space="preserve">-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29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греющего в адсорберы жидкого кис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да АП311, АП31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2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0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греющего из адсорберов жидкого кис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рода АП311, АП31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1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5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сырого а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гона в Арт-0,75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</w:tbl>
    <w:p w:rsidR="00352A7B" w:rsidRDefault="00352A7B" w:rsidP="00352A7B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352A7B" w:rsidRPr="00EA2312" w:rsidRDefault="00352A7B" w:rsidP="00352A7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352A7B" w:rsidRPr="00022764" w:rsidTr="003938BE">
        <w:trPr>
          <w:trHeight w:val="300"/>
        </w:trPr>
        <w:tc>
          <w:tcPr>
            <w:tcW w:w="54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352A7B" w:rsidRPr="00022764" w:rsidRDefault="00352A7B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352A7B" w:rsidRPr="00022764" w:rsidTr="003938BE">
        <w:trPr>
          <w:trHeight w:val="1094"/>
        </w:trPr>
        <w:tc>
          <w:tcPr>
            <w:tcW w:w="54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2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6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технич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ского аргона из Арт-0,75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40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криптоно-ксенонового концентрата из испарителя АП345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5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4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40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дожатого воздуха из о</w:t>
            </w:r>
            <w:r w:rsidRPr="00EB3CDA">
              <w:rPr>
                <w:rFonts w:ascii="Arial" w:hAnsi="Arial" w:cs="Arial"/>
                <w:sz w:val="23"/>
                <w:szCs w:val="23"/>
              </w:rPr>
              <w:t>х</w:t>
            </w:r>
            <w:r w:rsidRPr="00EB3CDA">
              <w:rPr>
                <w:rFonts w:ascii="Arial" w:hAnsi="Arial" w:cs="Arial"/>
                <w:sz w:val="23"/>
                <w:szCs w:val="23"/>
              </w:rPr>
              <w:t>ладителей АП412, АП42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</w:p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5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5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15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кислорода в теплооб</w:t>
            </w:r>
            <w:r>
              <w:rPr>
                <w:rFonts w:ascii="Arial" w:hAnsi="Arial" w:cs="Arial"/>
                <w:sz w:val="23"/>
                <w:szCs w:val="23"/>
              </w:rPr>
              <w:t>ме</w:t>
            </w:r>
            <w:r>
              <w:rPr>
                <w:rFonts w:ascii="Arial" w:hAnsi="Arial" w:cs="Arial"/>
                <w:sz w:val="23"/>
                <w:szCs w:val="23"/>
              </w:rPr>
              <w:t>н</w:t>
            </w:r>
            <w:r>
              <w:rPr>
                <w:rFonts w:ascii="Arial" w:hAnsi="Arial" w:cs="Arial"/>
                <w:sz w:val="23"/>
                <w:szCs w:val="23"/>
              </w:rPr>
              <w:t>ники АП301-</w:t>
            </w:r>
            <w:r w:rsidRPr="00EB3CDA">
              <w:rPr>
                <w:rFonts w:ascii="Arial" w:hAnsi="Arial" w:cs="Arial"/>
                <w:sz w:val="23"/>
                <w:szCs w:val="23"/>
              </w:rPr>
              <w:t>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6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17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чистого азота в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и АП301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-1, 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7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0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60064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8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02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39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03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0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4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</w:tbl>
    <w:p w:rsidR="00352A7B" w:rsidRDefault="00352A7B" w:rsidP="00352A7B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352A7B" w:rsidRPr="00EA2312" w:rsidRDefault="00352A7B" w:rsidP="00352A7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16"/>
          <w:szCs w:val="16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352A7B" w:rsidRPr="00022764" w:rsidTr="003938BE">
        <w:trPr>
          <w:trHeight w:val="300"/>
        </w:trPr>
        <w:tc>
          <w:tcPr>
            <w:tcW w:w="54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352A7B" w:rsidRPr="00022764" w:rsidRDefault="00352A7B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352A7B" w:rsidRPr="00022764" w:rsidTr="003938BE">
        <w:trPr>
          <w:trHeight w:val="1094"/>
        </w:trPr>
        <w:tc>
          <w:tcPr>
            <w:tcW w:w="54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1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19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отбросного азота в тепл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обменнике АП301...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2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ура поддона на фундаменте блока 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15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5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0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тура греющего </w:t>
            </w:r>
            <w:r>
              <w:rPr>
                <w:rFonts w:ascii="Arial" w:hAnsi="Arial" w:cs="Arial"/>
                <w:sz w:val="23"/>
                <w:szCs w:val="23"/>
              </w:rPr>
              <w:t xml:space="preserve">азота </w:t>
            </w:r>
            <w:r w:rsidRPr="00EB3CDA">
              <w:rPr>
                <w:rFonts w:ascii="Arial" w:hAnsi="Arial" w:cs="Arial"/>
                <w:sz w:val="23"/>
                <w:szCs w:val="23"/>
              </w:rPr>
              <w:t>из осно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ных конденс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оров АП309, АП310 (полость азота)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4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4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3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5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07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дожатого воздуха из те</w:t>
            </w:r>
            <w:r w:rsidRPr="00EB3CDA">
              <w:rPr>
                <w:rFonts w:ascii="Arial" w:hAnsi="Arial" w:cs="Arial"/>
                <w:sz w:val="23"/>
                <w:szCs w:val="23"/>
              </w:rPr>
              <w:t>п</w:t>
            </w:r>
            <w:r w:rsidRPr="00EB3CDA">
              <w:rPr>
                <w:rFonts w:ascii="Arial" w:hAnsi="Arial" w:cs="Arial"/>
                <w:sz w:val="23"/>
                <w:szCs w:val="23"/>
              </w:rPr>
              <w:t>лообменников АП301...АП304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6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41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в турбодетанд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ы ТДК411, ТДК42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7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337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технич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ского аргона из теплообменн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ка АП33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8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41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урбодетандера ТДК41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49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423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из турбодетандера ТДК421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ind w:left="-85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-200</w:t>
            </w:r>
            <w:r>
              <w:rPr>
                <w:rFonts w:ascii="Arial" w:hAnsi="Arial" w:cs="Arial"/>
                <w:sz w:val="23"/>
                <w:szCs w:val="23"/>
              </w:rPr>
              <w:t>-</w:t>
            </w:r>
            <w:r w:rsidRPr="00EB3CDA">
              <w:rPr>
                <w:rFonts w:ascii="Arial" w:hAnsi="Arial" w:cs="Arial"/>
                <w:sz w:val="23"/>
                <w:szCs w:val="23"/>
              </w:rPr>
              <w:t>100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352A7B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13-2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а</w:t>
            </w:r>
            <w:r w:rsidR="00352A7B">
              <w:rPr>
                <w:rFonts w:ascii="Arial" w:hAnsi="Arial" w:cs="Arial"/>
                <w:sz w:val="23"/>
                <w:szCs w:val="23"/>
              </w:rPr>
              <w:t>-</w:t>
            </w:r>
          </w:p>
          <w:p w:rsidR="0060064A" w:rsidRPr="00EB3CDA" w:rsidRDefault="00352A7B" w:rsidP="003938BE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</w:t>
            </w:r>
            <w:r w:rsidR="0060064A" w:rsidRPr="00EB3CDA">
              <w:rPr>
                <w:rFonts w:ascii="Arial" w:hAnsi="Arial" w:cs="Arial"/>
                <w:sz w:val="23"/>
                <w:szCs w:val="23"/>
              </w:rPr>
              <w:t>иновый</w:t>
            </w:r>
          </w:p>
        </w:tc>
      </w:tr>
    </w:tbl>
    <w:p w:rsidR="00352A7B" w:rsidRDefault="00352A7B" w:rsidP="00352A7B">
      <w:pPr>
        <w:tabs>
          <w:tab w:val="left" w:pos="142"/>
          <w:tab w:val="left" w:pos="851"/>
          <w:tab w:val="left" w:pos="993"/>
        </w:tabs>
        <w:ind w:firstLine="142"/>
        <w:rPr>
          <w:rFonts w:ascii="Arial" w:hAnsi="Arial" w:cs="Arial"/>
          <w:sz w:val="24"/>
          <w:szCs w:val="24"/>
        </w:rPr>
      </w:pPr>
      <w:r>
        <w:br w:type="page"/>
      </w: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FF0137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FF01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5.1</w:t>
      </w:r>
    </w:p>
    <w:p w:rsidR="00352A7B" w:rsidRDefault="00352A7B" w:rsidP="00352A7B">
      <w:pPr>
        <w:tabs>
          <w:tab w:val="left" w:pos="142"/>
          <w:tab w:val="left" w:pos="851"/>
          <w:tab w:val="left" w:pos="993"/>
        </w:tabs>
        <w:rPr>
          <w:rFonts w:ascii="Arial" w:hAnsi="Arial" w:cs="Arial"/>
          <w:sz w:val="24"/>
          <w:szCs w:val="24"/>
        </w:rPr>
      </w:pPr>
    </w:p>
    <w:tbl>
      <w:tblPr>
        <w:tblStyle w:val="af"/>
        <w:tblW w:w="9648" w:type="dxa"/>
        <w:tblInd w:w="534" w:type="dxa"/>
        <w:tblLayout w:type="fixed"/>
        <w:tblLook w:val="01E0"/>
      </w:tblPr>
      <w:tblGrid>
        <w:gridCol w:w="540"/>
        <w:gridCol w:w="1980"/>
        <w:gridCol w:w="720"/>
        <w:gridCol w:w="1008"/>
        <w:gridCol w:w="1260"/>
        <w:gridCol w:w="792"/>
        <w:gridCol w:w="787"/>
        <w:gridCol w:w="1134"/>
        <w:gridCol w:w="1427"/>
      </w:tblGrid>
      <w:tr w:rsidR="00352A7B" w:rsidRPr="00022764" w:rsidTr="003938BE">
        <w:trPr>
          <w:trHeight w:val="300"/>
        </w:trPr>
        <w:tc>
          <w:tcPr>
            <w:tcW w:w="54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№ </w:t>
            </w:r>
          </w:p>
        </w:tc>
        <w:tc>
          <w:tcPr>
            <w:tcW w:w="198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онтролируемый параметр</w:t>
            </w:r>
          </w:p>
        </w:tc>
        <w:tc>
          <w:tcPr>
            <w:tcW w:w="72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сто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ля</w:t>
            </w:r>
          </w:p>
        </w:tc>
        <w:tc>
          <w:tcPr>
            <w:tcW w:w="1008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ери</w:t>
            </w:r>
            <w:r w:rsidRPr="00022764">
              <w:rPr>
                <w:rFonts w:ascii="Arial" w:hAnsi="Arial" w:cs="Arial"/>
                <w:sz w:val="22"/>
                <w:szCs w:val="22"/>
              </w:rPr>
              <w:t>о</w:t>
            </w:r>
            <w:r w:rsidRPr="00022764">
              <w:rPr>
                <w:rFonts w:ascii="Arial" w:hAnsi="Arial" w:cs="Arial"/>
                <w:sz w:val="22"/>
                <w:szCs w:val="22"/>
              </w:rPr>
              <w:t>ди</w:t>
            </w:r>
            <w:r w:rsidRPr="00022764">
              <w:rPr>
                <w:rFonts w:ascii="Arial" w:hAnsi="Arial" w:cs="Arial"/>
                <w:sz w:val="22"/>
                <w:szCs w:val="22"/>
              </w:rPr>
              <w:t>ч</w:t>
            </w:r>
            <w:r w:rsidRPr="00022764">
              <w:rPr>
                <w:rFonts w:ascii="Arial" w:hAnsi="Arial" w:cs="Arial"/>
                <w:sz w:val="22"/>
                <w:szCs w:val="22"/>
              </w:rPr>
              <w:t>ность ко</w:t>
            </w:r>
            <w:r w:rsidRPr="00022764">
              <w:rPr>
                <w:rFonts w:ascii="Arial" w:hAnsi="Arial" w:cs="Arial"/>
                <w:sz w:val="22"/>
                <w:szCs w:val="22"/>
              </w:rPr>
              <w:t>н</w:t>
            </w:r>
            <w:r w:rsidRPr="00022764">
              <w:rPr>
                <w:rFonts w:ascii="Arial" w:hAnsi="Arial" w:cs="Arial"/>
                <w:sz w:val="22"/>
                <w:szCs w:val="22"/>
              </w:rPr>
              <w:t>троля</w:t>
            </w:r>
          </w:p>
        </w:tc>
        <w:tc>
          <w:tcPr>
            <w:tcW w:w="1260" w:type="dxa"/>
            <w:vMerge w:val="restart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Исполни-тель</w:t>
            </w:r>
          </w:p>
        </w:tc>
        <w:tc>
          <w:tcPr>
            <w:tcW w:w="4140" w:type="dxa"/>
            <w:gridSpan w:val="4"/>
          </w:tcPr>
          <w:p w:rsidR="00352A7B" w:rsidRPr="00022764" w:rsidRDefault="00352A7B" w:rsidP="003938B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именяемые СИТ</w:t>
            </w:r>
          </w:p>
        </w:tc>
      </w:tr>
      <w:tr w:rsidR="00352A7B" w:rsidRPr="00022764" w:rsidTr="003938BE">
        <w:trPr>
          <w:trHeight w:val="1094"/>
        </w:trPr>
        <w:tc>
          <w:tcPr>
            <w:tcW w:w="54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08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60" w:type="dxa"/>
            <w:vMerge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2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Ед.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78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Пр</w:t>
            </w:r>
            <w:r w:rsidRPr="00022764">
              <w:rPr>
                <w:rFonts w:ascii="Arial" w:hAnsi="Arial" w:cs="Arial"/>
                <w:sz w:val="22"/>
                <w:szCs w:val="22"/>
              </w:rPr>
              <w:t>е</w:t>
            </w:r>
            <w:r w:rsidRPr="00022764">
              <w:rPr>
                <w:rFonts w:ascii="Arial" w:hAnsi="Arial" w:cs="Arial"/>
                <w:sz w:val="22"/>
                <w:szCs w:val="22"/>
              </w:rPr>
              <w:t>дел и</w:t>
            </w:r>
            <w:r w:rsidRPr="00022764"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мер.</w:t>
            </w:r>
          </w:p>
        </w:tc>
        <w:tc>
          <w:tcPr>
            <w:tcW w:w="1134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Кл. точн.,</w:t>
            </w:r>
          </w:p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цена дел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27" w:type="dxa"/>
          </w:tcPr>
          <w:p w:rsidR="00352A7B" w:rsidRPr="00022764" w:rsidRDefault="00352A7B" w:rsidP="003938BE">
            <w:pPr>
              <w:rPr>
                <w:rFonts w:ascii="Arial" w:hAnsi="Arial" w:cs="Arial"/>
                <w:sz w:val="22"/>
                <w:szCs w:val="22"/>
              </w:rPr>
            </w:pPr>
            <w:r w:rsidRPr="00022764">
              <w:rPr>
                <w:rFonts w:ascii="Arial" w:hAnsi="Arial" w:cs="Arial"/>
                <w:sz w:val="22"/>
                <w:szCs w:val="22"/>
              </w:rPr>
              <w:t>Н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 w:rsidRPr="00022764">
              <w:rPr>
                <w:rFonts w:ascii="Arial" w:hAnsi="Arial" w:cs="Arial"/>
                <w:sz w:val="22"/>
                <w:szCs w:val="22"/>
              </w:rPr>
              <w:t>вание и тип СИТ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50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51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масла п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ед маслоох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дителем АП51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60064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3-4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51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51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масла п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сле маслоох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дителя АП516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3-4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52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202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здуха за БКО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60064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ПТ-</w:t>
            </w:r>
            <w:r>
              <w:rPr>
                <w:rFonts w:ascii="Arial" w:hAnsi="Arial" w:cs="Arial"/>
                <w:sz w:val="23"/>
                <w:szCs w:val="23"/>
              </w:rPr>
              <w:t>1-1</w:t>
            </w:r>
            <w:r w:rsidRPr="00EB3CDA">
              <w:rPr>
                <w:rFonts w:ascii="Arial" w:hAnsi="Arial" w:cs="Arial"/>
                <w:sz w:val="23"/>
                <w:szCs w:val="23"/>
              </w:rPr>
              <w:t>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  <w:tr w:rsidR="0060064A" w:rsidRPr="00022764" w:rsidTr="008500CB">
        <w:trPr>
          <w:trHeight w:val="525"/>
        </w:trPr>
        <w:tc>
          <w:tcPr>
            <w:tcW w:w="540" w:type="dxa"/>
            <w:vAlign w:val="center"/>
          </w:tcPr>
          <w:p w:rsidR="0060064A" w:rsidRPr="00EB3CDA" w:rsidRDefault="0060064A" w:rsidP="00CB59D2">
            <w:pPr>
              <w:pStyle w:val="a3"/>
              <w:ind w:left="-108" w:right="-108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.53</w:t>
            </w:r>
          </w:p>
        </w:tc>
        <w:tc>
          <w:tcPr>
            <w:tcW w:w="1980" w:type="dxa"/>
          </w:tcPr>
          <w:p w:rsidR="0060064A" w:rsidRPr="00EB3CDA" w:rsidRDefault="0060064A" w:rsidP="00CB59D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Т10.1 Темпе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ура воды на подаче в цех</w:t>
            </w:r>
          </w:p>
        </w:tc>
        <w:tc>
          <w:tcPr>
            <w:tcW w:w="720" w:type="dxa"/>
            <w:vAlign w:val="center"/>
          </w:tcPr>
          <w:p w:rsidR="0060064A" w:rsidRPr="00EB3CDA" w:rsidRDefault="0060064A" w:rsidP="00CB59D2">
            <w:pPr>
              <w:ind w:left="-108" w:right="-108"/>
              <w:jc w:val="center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По месту зам</w:t>
            </w:r>
            <w:r>
              <w:rPr>
                <w:rFonts w:ascii="Arial" w:hAnsi="Arial" w:cs="Arial"/>
                <w:sz w:val="23"/>
                <w:szCs w:val="23"/>
              </w:rPr>
              <w:t>е</w:t>
            </w:r>
            <w:r>
              <w:rPr>
                <w:rFonts w:ascii="Arial" w:hAnsi="Arial" w:cs="Arial"/>
                <w:sz w:val="23"/>
                <w:szCs w:val="23"/>
              </w:rPr>
              <w:t>ра</w:t>
            </w:r>
          </w:p>
        </w:tc>
        <w:tc>
          <w:tcPr>
            <w:tcW w:w="1008" w:type="dxa"/>
          </w:tcPr>
          <w:p w:rsidR="0060064A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еж</w:t>
            </w:r>
            <w:r>
              <w:rPr>
                <w:rFonts w:ascii="Arial" w:hAnsi="Arial" w:cs="Arial"/>
                <w:sz w:val="22"/>
                <w:szCs w:val="22"/>
              </w:rPr>
              <w:t>е</w:t>
            </w:r>
            <w:r>
              <w:rPr>
                <w:rFonts w:ascii="Arial" w:hAnsi="Arial" w:cs="Arial"/>
                <w:sz w:val="22"/>
                <w:szCs w:val="22"/>
              </w:rPr>
              <w:t>часно</w:t>
            </w:r>
          </w:p>
        </w:tc>
        <w:tc>
          <w:tcPr>
            <w:tcW w:w="1260" w:type="dxa"/>
          </w:tcPr>
          <w:p w:rsidR="0060064A" w:rsidRPr="00022764" w:rsidRDefault="0060064A" w:rsidP="00CB59D2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аппара</w:t>
            </w:r>
            <w:r>
              <w:rPr>
                <w:rFonts w:ascii="Arial" w:hAnsi="Arial" w:cs="Arial"/>
                <w:sz w:val="22"/>
                <w:szCs w:val="22"/>
              </w:rPr>
              <w:t>т</w:t>
            </w:r>
            <w:r>
              <w:rPr>
                <w:rFonts w:ascii="Arial" w:hAnsi="Arial" w:cs="Arial"/>
                <w:sz w:val="22"/>
                <w:szCs w:val="22"/>
              </w:rPr>
              <w:t>чик во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ухора</w:t>
            </w:r>
            <w:r>
              <w:rPr>
                <w:rFonts w:ascii="Arial" w:hAnsi="Arial" w:cs="Arial"/>
                <w:sz w:val="22"/>
                <w:szCs w:val="22"/>
              </w:rPr>
              <w:t>з</w:t>
            </w:r>
            <w:r>
              <w:rPr>
                <w:rFonts w:ascii="Arial" w:hAnsi="Arial" w:cs="Arial"/>
                <w:sz w:val="22"/>
                <w:szCs w:val="22"/>
              </w:rPr>
              <w:t>деления</w:t>
            </w:r>
          </w:p>
        </w:tc>
        <w:tc>
          <w:tcPr>
            <w:tcW w:w="792" w:type="dxa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ºС</w:t>
            </w:r>
          </w:p>
        </w:tc>
        <w:tc>
          <w:tcPr>
            <w:tcW w:w="787" w:type="dxa"/>
            <w:vAlign w:val="center"/>
          </w:tcPr>
          <w:p w:rsidR="0060064A" w:rsidRPr="00EB3CDA" w:rsidRDefault="0060064A" w:rsidP="00CB59D2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100 </w:t>
            </w:r>
          </w:p>
        </w:tc>
        <w:tc>
          <w:tcPr>
            <w:tcW w:w="1134" w:type="dxa"/>
          </w:tcPr>
          <w:p w:rsidR="0060064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граду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ровка 100П</w:t>
            </w:r>
          </w:p>
          <w:p w:rsidR="0060064A" w:rsidRPr="00EB3CDA" w:rsidRDefault="0060064A" w:rsidP="003938BE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длина </w:t>
            </w:r>
            <w:smartTag w:uri="urn:schemas-microsoft-com:office:smarttags" w:element="metricconverter">
              <w:smartTagPr>
                <w:attr w:name="ProductID" w:val="120 мм"/>
              </w:smartTagPr>
              <w:r w:rsidRPr="00EB3CDA">
                <w:rPr>
                  <w:rFonts w:ascii="Arial" w:hAnsi="Arial" w:cs="Arial"/>
                  <w:sz w:val="23"/>
                  <w:szCs w:val="23"/>
                </w:rPr>
                <w:t>120 мм</w:t>
              </w:r>
            </w:smartTag>
          </w:p>
        </w:tc>
        <w:tc>
          <w:tcPr>
            <w:tcW w:w="1427" w:type="dxa"/>
          </w:tcPr>
          <w:p w:rsidR="0060064A" w:rsidRPr="00EB3CDA" w:rsidRDefault="0060064A" w:rsidP="003938BE">
            <w:pPr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ТПТ-1-1</w:t>
            </w:r>
            <w:r w:rsidRPr="00EB3CDA">
              <w:rPr>
                <w:rFonts w:ascii="Arial" w:hAnsi="Arial" w:cs="Arial"/>
                <w:sz w:val="23"/>
                <w:szCs w:val="23"/>
              </w:rPr>
              <w:t>, термометр сопроти</w:t>
            </w:r>
            <w:r w:rsidRPr="00EB3CDA">
              <w:rPr>
                <w:rFonts w:ascii="Arial" w:hAnsi="Arial" w:cs="Arial"/>
                <w:sz w:val="23"/>
                <w:szCs w:val="23"/>
              </w:rPr>
              <w:t>в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ия п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тиновый</w:t>
            </w:r>
          </w:p>
        </w:tc>
      </w:tr>
    </w:tbl>
    <w:p w:rsidR="00F05EE0" w:rsidRDefault="00F05EE0" w:rsidP="00E239D2">
      <w:pPr>
        <w:tabs>
          <w:tab w:val="left" w:pos="851"/>
          <w:tab w:val="left" w:pos="2127"/>
        </w:tabs>
        <w:jc w:val="both"/>
        <w:rPr>
          <w:rFonts w:ascii="Arial" w:hAnsi="Arial" w:cs="Arial"/>
          <w:sz w:val="24"/>
        </w:rPr>
      </w:pPr>
    </w:p>
    <w:p w:rsidR="00F05EE0" w:rsidRPr="00EB3CDA" w:rsidRDefault="00F05EE0" w:rsidP="00E239D2">
      <w:pPr>
        <w:tabs>
          <w:tab w:val="left" w:pos="851"/>
          <w:tab w:val="left" w:pos="2127"/>
        </w:tabs>
        <w:jc w:val="both"/>
        <w:rPr>
          <w:rFonts w:ascii="Arial" w:hAnsi="Arial" w:cs="Arial"/>
          <w:sz w:val="24"/>
        </w:rPr>
      </w:pPr>
    </w:p>
    <w:p w:rsidR="00E239D2" w:rsidRPr="00B70499" w:rsidRDefault="00BF66C4" w:rsidP="00B70499">
      <w:pPr>
        <w:numPr>
          <w:ilvl w:val="0"/>
          <w:numId w:val="37"/>
        </w:numPr>
        <w:tabs>
          <w:tab w:val="left" w:pos="1276"/>
        </w:tabs>
        <w:ind w:firstLine="633"/>
        <w:jc w:val="both"/>
        <w:rPr>
          <w:rFonts w:ascii="Arial" w:hAnsi="Arial" w:cs="Arial"/>
          <w:sz w:val="24"/>
          <w:szCs w:val="24"/>
        </w:rPr>
      </w:pPr>
      <w:r w:rsidRPr="00B70499">
        <w:rPr>
          <w:rFonts w:ascii="Arial" w:hAnsi="Arial" w:cs="Arial"/>
          <w:bCs/>
          <w:caps/>
          <w:sz w:val="24"/>
          <w:szCs w:val="24"/>
          <w:lang w:val="en-US"/>
        </w:rPr>
        <w:t xml:space="preserve"> </w:t>
      </w:r>
      <w:r w:rsidR="00E239D2" w:rsidRPr="00B70499">
        <w:rPr>
          <w:rFonts w:ascii="Arial" w:hAnsi="Arial" w:cs="Arial"/>
          <w:bCs/>
          <w:caps/>
          <w:sz w:val="24"/>
          <w:szCs w:val="24"/>
        </w:rPr>
        <w:t xml:space="preserve">эксплуатация </w:t>
      </w:r>
      <w:r w:rsidR="00E239D2" w:rsidRPr="00B70499">
        <w:rPr>
          <w:rFonts w:ascii="Arial" w:hAnsi="Arial" w:cs="Arial"/>
          <w:bCs/>
          <w:caps/>
          <w:sz w:val="28"/>
          <w:szCs w:val="28"/>
        </w:rPr>
        <w:t>вру</w:t>
      </w:r>
      <w:r w:rsidR="00E239D2" w:rsidRPr="00B70499">
        <w:rPr>
          <w:rFonts w:ascii="Arial" w:hAnsi="Arial" w:cs="Arial"/>
          <w:bCs/>
          <w:caps/>
          <w:sz w:val="24"/>
          <w:szCs w:val="24"/>
        </w:rPr>
        <w:t xml:space="preserve"> </w:t>
      </w:r>
    </w:p>
    <w:p w:rsidR="00B70499" w:rsidRPr="00B70499" w:rsidRDefault="00B70499" w:rsidP="00B70499">
      <w:pPr>
        <w:tabs>
          <w:tab w:val="left" w:pos="1276"/>
        </w:tabs>
        <w:ind w:left="633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070A92">
      <w:pPr>
        <w:tabs>
          <w:tab w:val="left" w:pos="1122"/>
          <w:tab w:val="left" w:pos="1276"/>
          <w:tab w:val="left" w:pos="1985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се операции выполняют ап</w:t>
      </w:r>
      <w:r w:rsidR="00352A7B">
        <w:rPr>
          <w:rFonts w:ascii="Arial" w:hAnsi="Arial" w:cs="Arial"/>
          <w:sz w:val="24"/>
          <w:szCs w:val="24"/>
        </w:rPr>
        <w:t>паратчики воздухоразделения, кро</w:t>
      </w:r>
      <w:r w:rsidRPr="00EB3CDA">
        <w:rPr>
          <w:rFonts w:ascii="Arial" w:hAnsi="Arial" w:cs="Arial"/>
          <w:sz w:val="24"/>
          <w:szCs w:val="24"/>
        </w:rPr>
        <w:t>ме особо ог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ренных.</w:t>
      </w:r>
    </w:p>
    <w:p w:rsidR="00E239D2" w:rsidRPr="00EB3CDA" w:rsidRDefault="00E239D2" w:rsidP="00070A92">
      <w:pPr>
        <w:tabs>
          <w:tab w:val="left" w:pos="1122"/>
          <w:tab w:val="left" w:pos="1276"/>
          <w:tab w:val="left" w:pos="1985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ыполненные операции должны быть записаны в </w:t>
      </w:r>
      <w:r w:rsidR="00297EAA">
        <w:rPr>
          <w:rFonts w:ascii="Arial" w:hAnsi="Arial" w:cs="Arial"/>
          <w:sz w:val="24"/>
          <w:szCs w:val="24"/>
        </w:rPr>
        <w:t>«Т</w:t>
      </w:r>
      <w:r w:rsidRPr="00EB3CDA">
        <w:rPr>
          <w:rFonts w:ascii="Arial" w:hAnsi="Arial" w:cs="Arial"/>
          <w:sz w:val="24"/>
          <w:szCs w:val="24"/>
        </w:rPr>
        <w:t>ехнологический журнал работы ВРУ КАр-30 М1</w:t>
      </w:r>
      <w:r w:rsidR="00297EAA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990806">
      <w:pPr>
        <w:numPr>
          <w:ilvl w:val="1"/>
          <w:numId w:val="37"/>
        </w:numPr>
        <w:tabs>
          <w:tab w:val="left" w:pos="1560"/>
          <w:tab w:val="left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Поряд</w:t>
      </w:r>
      <w:r w:rsidR="00EA6F17">
        <w:rPr>
          <w:rFonts w:ascii="Arial" w:hAnsi="Arial" w:cs="Arial"/>
          <w:bCs/>
          <w:sz w:val="24"/>
          <w:szCs w:val="24"/>
        </w:rPr>
        <w:t>ок подготовки установки к пуску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роведением основных технологических операций получить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 xml:space="preserve">тверждение от начальника смены о готовности к работе </w:t>
      </w:r>
      <w:r w:rsidR="00AF11D2">
        <w:rPr>
          <w:rFonts w:ascii="Arial" w:hAnsi="Arial" w:cs="Arial"/>
          <w:sz w:val="24"/>
          <w:szCs w:val="24"/>
        </w:rPr>
        <w:t>компрессорных установок К-1500</w:t>
      </w:r>
      <w:r w:rsidRPr="00EB3CDA">
        <w:rPr>
          <w:rFonts w:ascii="Arial" w:hAnsi="Arial" w:cs="Arial"/>
          <w:sz w:val="24"/>
          <w:szCs w:val="24"/>
        </w:rPr>
        <w:t xml:space="preserve"> и холодильных машин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готовность к работе СКУ, КИП, блокировок, защит, сигна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заций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дистанционное управление арматурой установк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готовность к работе системы азотно-водяного охлаждения (АВО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готовность к работе блока комплексной очистки (БКО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985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одготовке к работе выполнить следующие операции: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омплект необходимых инструментов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тянуть и подбить сальники арматуры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всю арматуру на установке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всех манометров и дифманометров (расходомеров, п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епадомеров и уровнемеров), арматуру к газоанализаторам открывать перед вкл</w:t>
      </w:r>
      <w:r w:rsidRPr="00EB3CDA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>чением этих приборов в работу.</w:t>
      </w:r>
    </w:p>
    <w:p w:rsidR="00CD0649" w:rsidRDefault="00CD0649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CD0649" w:rsidRDefault="00E239D2" w:rsidP="00070A92">
      <w:pPr>
        <w:tabs>
          <w:tab w:val="left" w:pos="1701"/>
        </w:tabs>
        <w:ind w:left="426" w:firstLine="567"/>
        <w:jc w:val="both"/>
        <w:rPr>
          <w:rFonts w:ascii="Arial" w:hAnsi="Arial" w:cs="Arial"/>
          <w:sz w:val="2"/>
          <w:szCs w:val="2"/>
        </w:rPr>
      </w:pPr>
    </w:p>
    <w:p w:rsidR="00E239D2" w:rsidRPr="00EB3CDA" w:rsidRDefault="00524DBF" w:rsidP="00524DBF">
      <w:pPr>
        <w:numPr>
          <w:ilvl w:val="1"/>
          <w:numId w:val="37"/>
        </w:numPr>
        <w:tabs>
          <w:tab w:val="left" w:pos="1134"/>
          <w:tab w:val="left" w:pos="1418"/>
          <w:tab w:val="left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>Пуск системы АВО и БКО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уск системы АВО проводится перед каждым пуском блока комплексной очистк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оверить закрытие всей арматуры АВО и БКО, </w:t>
      </w:r>
      <w:r w:rsidR="00CD0649">
        <w:rPr>
          <w:rFonts w:ascii="Arial" w:hAnsi="Arial" w:cs="Arial"/>
          <w:sz w:val="24"/>
          <w:szCs w:val="24"/>
        </w:rPr>
        <w:t>давление оборотной воды  подачи на ВРУ по прибору Р10.2, которое</w:t>
      </w:r>
      <w:r w:rsidR="00600243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 xml:space="preserve"> должно </w:t>
      </w:r>
      <w:r w:rsidR="00600243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>быть</w:t>
      </w:r>
      <w:r w:rsidR="00600243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 xml:space="preserve"> в</w:t>
      </w:r>
      <w:r w:rsidR="00600243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 xml:space="preserve"> пределах</w:t>
      </w:r>
      <w:r w:rsidR="00600243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 xml:space="preserve"> 200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="00CD0649">
        <w:rPr>
          <w:rFonts w:ascii="Arial" w:hAnsi="Arial" w:cs="Arial"/>
          <w:sz w:val="24"/>
          <w:szCs w:val="24"/>
        </w:rPr>
        <w:t>-</w:t>
      </w:r>
      <w:r w:rsidR="00AA5F70">
        <w:rPr>
          <w:rFonts w:ascii="Arial" w:hAnsi="Arial" w:cs="Arial"/>
          <w:sz w:val="24"/>
          <w:szCs w:val="24"/>
        </w:rPr>
        <w:t xml:space="preserve">      </w:t>
      </w:r>
      <w:r w:rsidR="00CD0649">
        <w:rPr>
          <w:rFonts w:ascii="Arial" w:hAnsi="Arial" w:cs="Arial"/>
          <w:sz w:val="24"/>
          <w:szCs w:val="24"/>
        </w:rPr>
        <w:t>400 кПа (2,0-4,0 кгс/см</w:t>
      </w:r>
      <w:r w:rsidR="00CD0649">
        <w:rPr>
          <w:rFonts w:ascii="Arial" w:hAnsi="Arial" w:cs="Arial"/>
          <w:sz w:val="24"/>
          <w:szCs w:val="24"/>
          <w:vertAlign w:val="superscript"/>
        </w:rPr>
        <w:t>2</w:t>
      </w:r>
      <w:r w:rsidR="00CD0649">
        <w:rPr>
          <w:rFonts w:ascii="Arial" w:hAnsi="Arial" w:cs="Arial"/>
          <w:sz w:val="24"/>
          <w:szCs w:val="24"/>
        </w:rPr>
        <w:t xml:space="preserve">) и  </w:t>
      </w:r>
      <w:r w:rsidRPr="00EB3CDA">
        <w:rPr>
          <w:rFonts w:ascii="Arial" w:hAnsi="Arial" w:cs="Arial"/>
          <w:sz w:val="24"/>
          <w:szCs w:val="24"/>
        </w:rPr>
        <w:t>включить все КИП системы АВО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полностью следующую арматуру:</w:t>
      </w:r>
    </w:p>
    <w:p w:rsidR="00E239D2" w:rsidRPr="00EB3CDA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07, Вд108 – вода из насосов в скрубберы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31, Вд132 – вода в середину скрубберов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10, Вд111 – вода из холодильной машины в скрубберы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33, Вд134 - вода из холодильной машины в скруббер;</w:t>
      </w:r>
    </w:p>
    <w:p w:rsidR="00E239D2" w:rsidRPr="00600243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600243">
        <w:rPr>
          <w:rFonts w:ascii="Arial" w:hAnsi="Arial" w:cs="Arial"/>
          <w:sz w:val="24"/>
          <w:szCs w:val="24"/>
        </w:rPr>
        <w:t>Вд115 – вода из</w:t>
      </w:r>
      <w:r w:rsidR="00600243" w:rsidRPr="00600243">
        <w:rPr>
          <w:rFonts w:ascii="Arial" w:hAnsi="Arial" w:cs="Arial"/>
          <w:sz w:val="24"/>
          <w:szCs w:val="24"/>
        </w:rPr>
        <w:t xml:space="preserve"> </w:t>
      </w:r>
      <w:r w:rsidRPr="00600243">
        <w:rPr>
          <w:rFonts w:ascii="Arial" w:hAnsi="Arial" w:cs="Arial"/>
          <w:sz w:val="24"/>
          <w:szCs w:val="24"/>
        </w:rPr>
        <w:t xml:space="preserve"> скрубберов;</w:t>
      </w:r>
      <w:r w:rsidR="00600243" w:rsidRPr="00600243">
        <w:rPr>
          <w:rFonts w:ascii="Arial" w:hAnsi="Arial" w:cs="Arial"/>
          <w:sz w:val="24"/>
          <w:szCs w:val="24"/>
        </w:rPr>
        <w:t xml:space="preserve"> </w:t>
      </w:r>
      <w:r w:rsidRPr="00600243">
        <w:rPr>
          <w:rFonts w:ascii="Arial" w:hAnsi="Arial" w:cs="Arial"/>
          <w:sz w:val="24"/>
          <w:szCs w:val="24"/>
        </w:rPr>
        <w:t>Вд118, Вд119 – вода в азотные скрубберы;</w:t>
      </w:r>
    </w:p>
    <w:p w:rsidR="00E239D2" w:rsidRPr="00EB3CDA" w:rsidRDefault="002A6323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д135, Вд136 – вода в приёмный</w:t>
      </w:r>
      <w:r w:rsidR="00E239D2" w:rsidRPr="00EB3CDA">
        <w:rPr>
          <w:rFonts w:ascii="Arial" w:hAnsi="Arial" w:cs="Arial"/>
          <w:sz w:val="24"/>
          <w:szCs w:val="24"/>
        </w:rPr>
        <w:t xml:space="preserve"> бак из сборника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clear" w:pos="2487"/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40, Вд141, ДР106 – вода на подпитку в приёмный бак и наполнить до уровня 18 кПа (1800</w:t>
      </w:r>
      <w:r w:rsidR="002A6323" w:rsidRPr="002A6323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мм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101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01 (Вд102) – вода в насос Н101 (Н102)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д105 (Вд106) – байпас насоса Н101 (Н102);</w:t>
      </w:r>
    </w:p>
    <w:p w:rsidR="00E239D2" w:rsidRPr="00EB3CDA" w:rsidRDefault="00E239D2" w:rsidP="00070A92">
      <w:pPr>
        <w:numPr>
          <w:ilvl w:val="0"/>
          <w:numId w:val="1"/>
        </w:numPr>
        <w:tabs>
          <w:tab w:val="num" w:pos="851"/>
          <w:tab w:val="left" w:pos="1418"/>
          <w:tab w:val="left" w:pos="1701"/>
        </w:tabs>
        <w:ind w:left="426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д128 – вода из азотного скруббера в приёмный бак. 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сухой воздух из цехового коллектора воздуха КИП в систему пневмоавтоматики, открыв арматуру В103, В104 и В105. Давление по приборам Р106, Р107 должны  быть не менее 460</w:t>
      </w:r>
      <w:r w:rsidR="002A6323" w:rsidRPr="002A6323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Па (4,6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Дать указание машинисту компрессорных установок о пуске воздушного </w:t>
      </w:r>
      <w:r w:rsidR="002A6323" w:rsidRPr="002A6323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компрессора</w:t>
      </w:r>
      <w:r w:rsidR="00412DFB" w:rsidRPr="00412DF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и</w:t>
      </w:r>
      <w:r w:rsidR="002A6323" w:rsidRPr="002A6323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ддержании</w:t>
      </w:r>
      <w:r w:rsidR="002A6323" w:rsidRPr="002A6323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давления</w:t>
      </w:r>
      <w:r w:rsidR="002A6323" w:rsidRP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 пределах </w:t>
      </w:r>
      <w:r w:rsidR="00412DFB" w:rsidRPr="00412DF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480 – 500 кПа </w:t>
      </w:r>
      <w:r w:rsidR="002A6323" w:rsidRPr="002A6323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4,8 –</w:t>
      </w:r>
      <w:r w:rsidR="000962B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5,0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left" w:pos="1843"/>
          <w:tab w:val="num" w:pos="4832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едупредить машиниста компрессорных установок о начале приёма воздуха в установку.  </w:t>
      </w:r>
    </w:p>
    <w:p w:rsidR="00E239D2" w:rsidRPr="00EB3CDA" w:rsidRDefault="00E239D2" w:rsidP="00070A92">
      <w:p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Подготовить БКО к приёму воздуха:</w:t>
      </w:r>
    </w:p>
    <w:p w:rsidR="00E239D2" w:rsidRPr="00EB3CDA" w:rsidRDefault="00E239D2" w:rsidP="00070A92">
      <w:p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проверить зак</w:t>
      </w:r>
      <w:r w:rsidR="00552A92">
        <w:rPr>
          <w:rFonts w:ascii="Arial" w:hAnsi="Arial" w:cs="Arial"/>
          <w:sz w:val="24"/>
          <w:szCs w:val="24"/>
        </w:rPr>
        <w:t>рытие всей арматуры, кроме М201,</w:t>
      </w:r>
      <w:r w:rsidRPr="00EB3CDA">
        <w:rPr>
          <w:rFonts w:ascii="Arial" w:hAnsi="Arial" w:cs="Arial"/>
          <w:sz w:val="24"/>
          <w:szCs w:val="24"/>
        </w:rPr>
        <w:t xml:space="preserve"> М202, М203, М204, М207, М208, С201, С202, С203, С204, С205, С206, которые должны быть открыты;</w:t>
      </w:r>
    </w:p>
    <w:p w:rsidR="00E239D2" w:rsidRPr="00EB3CDA" w:rsidRDefault="00E239D2" w:rsidP="00070A92">
      <w:p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подать сухой воздух на управление пневмоприводной арматурой;</w:t>
      </w:r>
    </w:p>
    <w:p w:rsidR="00E239D2" w:rsidRPr="00EB3CDA" w:rsidRDefault="00E239D2" w:rsidP="00070A92">
      <w:p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открыть затворы КП201, КП207, В201 (В-202), задвижки В212, В207, Б202, Б203, ВР202 (40</w:t>
      </w:r>
      <w:r w:rsidR="00412DFB" w:rsidRPr="00412DF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), З-1А (З-1), затвор КП214, клапан КП216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Медленно открывая В102, наполнить воздушные скрубберы и аппараты БКО до рабочего давления по приборам Р101, Р201. Время набора давления – 15 минут. Приоткрыть</w:t>
      </w:r>
      <w:r w:rsidR="00BF66C4"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на 10</w:t>
      </w:r>
      <w:r w:rsidR="00412DFB">
        <w:rPr>
          <w:rFonts w:ascii="Arial" w:hAnsi="Arial" w:cs="Arial"/>
          <w:sz w:val="24"/>
          <w:szCs w:val="24"/>
          <w:lang w:val="en-US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% В126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одать воду  на испарители двух холодильных машин, открыв Вд5, Вд6. открыть вход и выход воды (Вд3, Вд4) на двух насосах К200-150-250 и вкл</w:t>
      </w:r>
      <w:r w:rsidR="00E239D2" w:rsidRPr="00EB3CDA">
        <w:rPr>
          <w:rFonts w:ascii="Arial" w:hAnsi="Arial" w:cs="Arial"/>
          <w:sz w:val="24"/>
          <w:szCs w:val="24"/>
        </w:rPr>
        <w:t>ю</w:t>
      </w:r>
      <w:r w:rsidR="00E239D2" w:rsidRPr="00EB3CDA">
        <w:rPr>
          <w:rFonts w:ascii="Arial" w:hAnsi="Arial" w:cs="Arial"/>
          <w:sz w:val="24"/>
          <w:szCs w:val="24"/>
        </w:rPr>
        <w:t>чить их в работу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одготовить и включить две холодильные машины согласно инструкции по их эксплуатации, утвержденной в установленном порядке, на испарители кот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рых была подана вод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ть на 1</w:t>
      </w:r>
      <w:r w:rsidR="00412DFB" w:rsidRPr="002F4AA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Др103. Включить двигатель насоса Н101 (Н102), ме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ленно открыть Вд103 (Вд104) – выход воды из насоса. При необходимости, открыть вентиль Вд122 и после того, как из него пойдет вода, закрыть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3938BE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Открыть на 2-3 оборота клапан Вд113 для подачи воды в мерный сосуд АП105, после чего дать указание включить в работу дифманометр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105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3938BE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Открыть на 2-3 оборота клапан Вд114 для подачи воды в мерный сосуд АП111, после чего дать указание включить в работу дифманометр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107.</w:t>
      </w:r>
    </w:p>
    <w:p w:rsidR="00AA5F70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1843"/>
        </w:tabs>
        <w:ind w:left="426" w:firstLine="567"/>
        <w:jc w:val="both"/>
        <w:rPr>
          <w:rFonts w:ascii="Arial" w:hAnsi="Arial" w:cs="Arial"/>
          <w:sz w:val="24"/>
          <w:szCs w:val="24"/>
        </w:rPr>
      </w:pPr>
      <w:r w:rsidRPr="003938BE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Открывая клапан ДР101 и прикрывая клапан Вд105 (Вд106), установить расход воды в скрубберы АП101 и АП102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101 в пределах 300 – 380 т/ч при этом давление воды после насоса Н101 (Н102) по прибору Р103 (Р104) (см. раздел «Метрологиче</w:t>
      </w:r>
      <w:r>
        <w:rPr>
          <w:rFonts w:ascii="Arial" w:hAnsi="Arial" w:cs="Arial"/>
          <w:sz w:val="24"/>
          <w:szCs w:val="24"/>
          <w:lang w:val="en-US"/>
        </w:rPr>
        <w:t>c</w:t>
      </w:r>
      <w:r w:rsidR="00E239D2" w:rsidRPr="00EB3CDA">
        <w:rPr>
          <w:rFonts w:ascii="Arial" w:hAnsi="Arial" w:cs="Arial"/>
          <w:sz w:val="24"/>
          <w:szCs w:val="24"/>
        </w:rPr>
        <w:t xml:space="preserve">кое обеспечение» </w:t>
      </w:r>
      <w:r w:rsidR="00297EAA">
        <w:rPr>
          <w:rFonts w:ascii="Arial" w:hAnsi="Arial" w:cs="Arial"/>
          <w:sz w:val="24"/>
          <w:szCs w:val="24"/>
        </w:rPr>
        <w:t>«И</w:t>
      </w:r>
      <w:r w:rsidR="00E239D2" w:rsidRPr="00EB3CDA">
        <w:rPr>
          <w:rFonts w:ascii="Arial" w:hAnsi="Arial" w:cs="Arial"/>
          <w:sz w:val="24"/>
          <w:szCs w:val="24"/>
        </w:rPr>
        <w:t>нструкции по эксплуатации насосов</w:t>
      </w:r>
      <w:r w:rsidR="00297EAA">
        <w:rPr>
          <w:rFonts w:ascii="Arial" w:hAnsi="Arial" w:cs="Arial"/>
          <w:sz w:val="24"/>
          <w:szCs w:val="24"/>
        </w:rPr>
        <w:t>»</w:t>
      </w:r>
      <w:r w:rsidR="00E239D2" w:rsidRPr="00EB3CDA">
        <w:rPr>
          <w:rFonts w:ascii="Arial" w:hAnsi="Arial" w:cs="Arial"/>
          <w:sz w:val="24"/>
          <w:szCs w:val="24"/>
        </w:rPr>
        <w:t xml:space="preserve">) должно составлять 1000 – 1200 кПа  (10 </w:t>
      </w:r>
      <w:r>
        <w:rPr>
          <w:rFonts w:ascii="Arial" w:hAnsi="Arial" w:cs="Arial"/>
          <w:sz w:val="24"/>
          <w:szCs w:val="24"/>
        </w:rPr>
        <w:t>–</w:t>
      </w:r>
      <w:r w:rsidR="00E239D2" w:rsidRPr="00EB3CDA">
        <w:rPr>
          <w:rFonts w:ascii="Arial" w:hAnsi="Arial" w:cs="Arial"/>
          <w:sz w:val="24"/>
          <w:szCs w:val="24"/>
        </w:rPr>
        <w:t xml:space="preserve"> 12</w:t>
      </w:r>
      <w:r w:rsidRPr="003938BE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Следить за уровнем воды в воздушных скрубберах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105 и мерному стеклу АП106 и при достижении 4–5 кПа (400 – 500 мм вод. ст.) при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ь клапан ДР103, после чего перевести его на автоматическое поддержание уровня воды в пределах 4 – 6 кПа (400 – 600 мм вод. ст.)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еревести клапан ДР106 на автоматическое регулирование, подде</w:t>
      </w:r>
      <w:r w:rsidR="00E239D2" w:rsidRPr="00EB3CDA">
        <w:rPr>
          <w:rFonts w:ascii="Arial" w:hAnsi="Arial" w:cs="Arial"/>
          <w:sz w:val="24"/>
          <w:szCs w:val="24"/>
        </w:rPr>
        <w:t>р</w:t>
      </w:r>
      <w:r w:rsidR="00E239D2" w:rsidRPr="00EB3CDA">
        <w:rPr>
          <w:rFonts w:ascii="Arial" w:hAnsi="Arial" w:cs="Arial"/>
          <w:sz w:val="24"/>
          <w:szCs w:val="24"/>
        </w:rPr>
        <w:t xml:space="preserve">живая уровень в баке 18,0 - 19,0 кПа (1800 – </w:t>
      </w:r>
      <w:smartTag w:uri="urn:schemas-microsoft-com:office:smarttags" w:element="metricconverter">
        <w:smartTagPr>
          <w:attr w:name="ProductID" w:val="1900 мм"/>
        </w:smartTagPr>
        <w:r w:rsidR="00E239D2" w:rsidRPr="00EB3CDA">
          <w:rPr>
            <w:rFonts w:ascii="Arial" w:hAnsi="Arial" w:cs="Arial"/>
            <w:sz w:val="24"/>
            <w:szCs w:val="24"/>
          </w:rPr>
          <w:t>1900 мм</w:t>
        </w:r>
      </w:smartTag>
      <w:r w:rsidR="00E239D2"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101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3050F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Открыть Вд7, Вд8. Подготовить к пуску и включить один из насосов ЦНС-180-128. 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крывая клапан Др102, подать холодную воду в воздушные скрубб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 xml:space="preserve">ры, довести ее расход до 140 т/ч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105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и  повышении  уровня  воды  в  сборнике  АП 110  до  5-6 кПа  (500-</w:t>
      </w:r>
      <w:smartTag w:uri="urn:schemas-microsoft-com:office:smarttags" w:element="metricconverter">
        <w:smartTagPr>
          <w:attr w:name="ProductID" w:val="600 мм"/>
        </w:smartTagPr>
        <w:r w:rsidR="00E239D2" w:rsidRPr="00EB3CDA">
          <w:rPr>
            <w:rFonts w:ascii="Arial" w:hAnsi="Arial" w:cs="Arial"/>
            <w:sz w:val="24"/>
            <w:szCs w:val="24"/>
          </w:rPr>
          <w:t>600 мм</w:t>
        </w:r>
      </w:smartTag>
      <w:r w:rsidR="00E239D2" w:rsidRPr="00EB3CDA">
        <w:rPr>
          <w:rFonts w:ascii="Arial" w:hAnsi="Arial" w:cs="Arial"/>
          <w:sz w:val="24"/>
          <w:szCs w:val="24"/>
        </w:rPr>
        <w:t xml:space="preserve"> в</w:t>
      </w:r>
      <w:r w:rsidR="003938BE">
        <w:rPr>
          <w:rFonts w:ascii="Arial" w:hAnsi="Arial" w:cs="Arial"/>
          <w:sz w:val="24"/>
          <w:szCs w:val="24"/>
        </w:rPr>
        <w:t>од</w:t>
      </w:r>
      <w:r w:rsidR="00E239D2" w:rsidRPr="00EB3CDA">
        <w:rPr>
          <w:rFonts w:ascii="Arial" w:hAnsi="Arial" w:cs="Arial"/>
          <w:sz w:val="24"/>
          <w:szCs w:val="24"/>
        </w:rPr>
        <w:t>.</w:t>
      </w:r>
      <w:r w:rsidR="00297EAA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с</w:t>
      </w:r>
      <w:r w:rsidR="003938BE">
        <w:rPr>
          <w:rFonts w:ascii="Arial" w:hAnsi="Arial" w:cs="Arial"/>
          <w:sz w:val="24"/>
          <w:szCs w:val="24"/>
        </w:rPr>
        <w:t>т</w:t>
      </w:r>
      <w:r w:rsidR="00E239D2" w:rsidRPr="00EB3CDA">
        <w:rPr>
          <w:rFonts w:ascii="Arial" w:hAnsi="Arial" w:cs="Arial"/>
          <w:sz w:val="24"/>
          <w:szCs w:val="24"/>
        </w:rPr>
        <w:t>.), открыть Др104 и подать воду в азотный скруббер, доведя расход во</w:t>
      </w:r>
      <w:r w:rsidR="003938BE">
        <w:rPr>
          <w:rFonts w:ascii="Arial" w:hAnsi="Arial" w:cs="Arial"/>
          <w:sz w:val="24"/>
          <w:szCs w:val="24"/>
        </w:rPr>
        <w:t>ды до 90 т/ч</w:t>
      </w:r>
      <w:r w:rsidR="00E239D2" w:rsidRPr="00EB3CDA">
        <w:rPr>
          <w:rFonts w:ascii="Arial" w:hAnsi="Arial" w:cs="Arial"/>
          <w:sz w:val="24"/>
          <w:szCs w:val="24"/>
        </w:rPr>
        <w:t xml:space="preserve">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109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иоткрыть клапан ДР105 и перевести его на автоматическое регул</w:t>
      </w:r>
      <w:r w:rsidR="00E239D2" w:rsidRPr="00EB3CDA">
        <w:rPr>
          <w:rFonts w:ascii="Arial" w:hAnsi="Arial" w:cs="Arial"/>
          <w:sz w:val="24"/>
          <w:szCs w:val="24"/>
        </w:rPr>
        <w:t>и</w:t>
      </w:r>
      <w:r w:rsidR="00E239D2" w:rsidRPr="00EB3CDA">
        <w:rPr>
          <w:rFonts w:ascii="Arial" w:hAnsi="Arial" w:cs="Arial"/>
          <w:sz w:val="24"/>
          <w:szCs w:val="24"/>
        </w:rPr>
        <w:t>рование, поддерживая уровень в АП110 4-6 кПа (400-600 мм</w:t>
      </w:r>
      <w:r w:rsidR="003938BE" w:rsidRPr="003938BE">
        <w:rPr>
          <w:rFonts w:ascii="Arial" w:hAnsi="Arial" w:cs="Arial"/>
          <w:sz w:val="24"/>
          <w:szCs w:val="24"/>
        </w:rPr>
        <w:t xml:space="preserve"> </w:t>
      </w:r>
      <w:r w:rsidR="003938BE">
        <w:rPr>
          <w:rFonts w:ascii="Arial" w:hAnsi="Arial" w:cs="Arial"/>
          <w:sz w:val="24"/>
          <w:szCs w:val="24"/>
        </w:rPr>
        <w:t>вод. ст.</w:t>
      </w:r>
      <w:r w:rsidR="00E239D2" w:rsidRPr="00EB3CDA">
        <w:rPr>
          <w:rFonts w:ascii="Arial" w:hAnsi="Arial" w:cs="Arial"/>
          <w:sz w:val="24"/>
          <w:szCs w:val="24"/>
        </w:rPr>
        <w:t xml:space="preserve">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107.</w:t>
      </w:r>
    </w:p>
    <w:p w:rsidR="00E239D2" w:rsidRPr="00EB3CDA" w:rsidRDefault="002A6323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2A6323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осле стабилизации уровней и достижении температуры воздуха на выходе из АВО 7-10 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="00E239D2" w:rsidRPr="00EB3CDA">
        <w:rPr>
          <w:rFonts w:ascii="Arial" w:hAnsi="Arial" w:cs="Arial"/>
          <w:sz w:val="24"/>
          <w:szCs w:val="24"/>
        </w:rPr>
        <w:t>С по приборам Т102, Т103, включить в работу БКО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ообщить начальнику смены о необходимости увеличения расхода воздуха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установку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и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еобходимости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ддержания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авления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4,8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-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5,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кПа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48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-</w:t>
      </w:r>
      <w:smartTag w:uri="urn:schemas-microsoft-com:office:smarttags" w:element="metricconverter">
        <w:smartTagPr>
          <w:attr w:name="ProductID" w:val="500 мм"/>
        </w:smartTagPr>
        <w:r w:rsidRPr="00EB3CDA">
          <w:rPr>
            <w:rFonts w:ascii="Arial" w:hAnsi="Arial" w:cs="Arial"/>
            <w:sz w:val="24"/>
            <w:szCs w:val="24"/>
          </w:rPr>
          <w:t>500 мм</w:t>
        </w:r>
        <w:r w:rsidR="003938BE">
          <w:rPr>
            <w:rFonts w:ascii="Arial" w:hAnsi="Arial" w:cs="Arial"/>
            <w:sz w:val="24"/>
            <w:szCs w:val="24"/>
          </w:rPr>
          <w:t xml:space="preserve"> вод. ст.</w:t>
        </w:r>
      </w:smartTag>
      <w:r w:rsidRPr="00EB3CDA">
        <w:rPr>
          <w:rFonts w:ascii="Arial" w:hAnsi="Arial" w:cs="Arial"/>
          <w:sz w:val="24"/>
          <w:szCs w:val="24"/>
        </w:rPr>
        <w:t xml:space="preserve">) 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Медленно открывая клапаны Вр203, Вр204, установить расход рег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нерирующего газа 36000 нм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="00E239D2" w:rsidRPr="00EB3CDA">
        <w:rPr>
          <w:rFonts w:ascii="Arial" w:hAnsi="Arial" w:cs="Arial"/>
          <w:sz w:val="24"/>
          <w:szCs w:val="24"/>
        </w:rPr>
        <w:t>/ч, при этом Вр203 открыт полностью, а регулировку выполнять Вр204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одать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ар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в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теплообменник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АП207 давление</w:t>
      </w:r>
      <w:r>
        <w:rPr>
          <w:rFonts w:ascii="Arial" w:hAnsi="Arial" w:cs="Arial"/>
          <w:sz w:val="24"/>
          <w:szCs w:val="24"/>
        </w:rPr>
        <w:t>м</w:t>
      </w:r>
      <w:r w:rsidR="00E239D2" w:rsidRPr="00EB3CDA">
        <w:rPr>
          <w:rFonts w:ascii="Arial" w:hAnsi="Arial" w:cs="Arial"/>
          <w:sz w:val="24"/>
          <w:szCs w:val="24"/>
        </w:rPr>
        <w:t xml:space="preserve"> 750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-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800 кПа</w:t>
      </w:r>
      <w:r>
        <w:rPr>
          <w:rFonts w:ascii="Arial" w:hAnsi="Arial" w:cs="Arial"/>
          <w:sz w:val="24"/>
          <w:szCs w:val="24"/>
        </w:rPr>
        <w:t xml:space="preserve"> (7,5 - </w:t>
      </w:r>
      <w:r w:rsidR="00AA5F70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8,0 кгс/см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="00E239D2" w:rsidRPr="00EB3CDA">
        <w:rPr>
          <w:rFonts w:ascii="Arial" w:hAnsi="Arial" w:cs="Arial"/>
          <w:sz w:val="24"/>
          <w:szCs w:val="24"/>
        </w:rPr>
        <w:t>):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открыть клапан КП211 и произвести «Наполнение»;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открыть затвор КП208;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закрыть клапан КП211;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перевести БКО в «Пошаговый режим»;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закончить переключение адсорберов в «Пошаговом режиме»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Система АВО и БКО включены в работу, что обеспечивает прием во</w:t>
      </w:r>
      <w:r w:rsidR="00E239D2" w:rsidRPr="00EB3CDA">
        <w:rPr>
          <w:rFonts w:ascii="Arial" w:hAnsi="Arial" w:cs="Arial"/>
          <w:sz w:val="24"/>
          <w:szCs w:val="24"/>
        </w:rPr>
        <w:t>з</w:t>
      </w:r>
      <w:r w:rsidR="00E239D2" w:rsidRPr="00EB3CDA">
        <w:rPr>
          <w:rFonts w:ascii="Arial" w:hAnsi="Arial" w:cs="Arial"/>
          <w:sz w:val="24"/>
          <w:szCs w:val="24"/>
        </w:rPr>
        <w:t>духа в воздухоразделительную установку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оверить закрытие Б300, В304, В411, В421, В321, В117, В118, В-21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иоткрыть В205 (В206) и медленно наполнить трубопровод воздухом до Б300. После выравнивания давления по приборам Р202 (Р201) и Р301 открыть полностью В203 (В204) и закрыть В205 (В206).</w:t>
      </w:r>
    </w:p>
    <w:p w:rsidR="00E239D2" w:rsidRPr="00EB3CDA" w:rsidRDefault="00137AA8" w:rsidP="00B70499">
      <w:pPr>
        <w:numPr>
          <w:ilvl w:val="1"/>
          <w:numId w:val="37"/>
        </w:numPr>
        <w:tabs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Полный отогрев блока разделения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лный отогрев блока разделения проводить в следующих случаях: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рабочей кампании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необходимости ремонта какого-либо аппарата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о и после холодных опрессовок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каждым пуском после длительной остановк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блока разделения как из тёплого состояния, так и из холодн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о состояния проводится по одной технолог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бъёмный расход воздуха поступающего на отогрев через паронаг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ватель, не должен превышать 2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9.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Температура гре</w:t>
      </w:r>
      <w:r w:rsidRPr="00EB3CDA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 xml:space="preserve">щего воздуха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сле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аронагревателя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АП109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у Т109 должен быть не выше 80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</w:t>
      </w:r>
      <w:r w:rsidR="003938BE">
        <w:rPr>
          <w:rFonts w:ascii="Arial" w:hAnsi="Arial" w:cs="Arial"/>
          <w:sz w:val="24"/>
          <w:szCs w:val="24"/>
        </w:rPr>
        <w:t>.</w:t>
      </w:r>
    </w:p>
    <w:p w:rsidR="000962BD" w:rsidRPr="000962BD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spacing w:after="200" w:line="276" w:lineRule="auto"/>
        <w:ind w:left="567" w:right="425" w:firstLine="567"/>
        <w:jc w:val="both"/>
        <w:rPr>
          <w:rFonts w:ascii="Arial" w:hAnsi="Arial" w:cs="Arial"/>
          <w:sz w:val="24"/>
          <w:szCs w:val="24"/>
        </w:rPr>
      </w:pPr>
      <w:r w:rsidRPr="000962BD">
        <w:rPr>
          <w:rFonts w:ascii="Arial" w:hAnsi="Arial" w:cs="Arial"/>
          <w:sz w:val="24"/>
          <w:szCs w:val="24"/>
        </w:rPr>
        <w:t>Продолжительность отогрева установки должна составлять не м</w:t>
      </w:r>
      <w:r w:rsidRPr="000962BD">
        <w:rPr>
          <w:rFonts w:ascii="Arial" w:hAnsi="Arial" w:cs="Arial"/>
          <w:sz w:val="24"/>
          <w:szCs w:val="24"/>
        </w:rPr>
        <w:t>е</w:t>
      </w:r>
      <w:r w:rsidRPr="000962BD">
        <w:rPr>
          <w:rFonts w:ascii="Arial" w:hAnsi="Arial" w:cs="Arial"/>
          <w:sz w:val="24"/>
          <w:szCs w:val="24"/>
        </w:rPr>
        <w:t>нее 50 ч</w:t>
      </w:r>
      <w:r w:rsidR="003938BE" w:rsidRPr="000962BD">
        <w:rPr>
          <w:rFonts w:ascii="Arial" w:hAnsi="Arial" w:cs="Arial"/>
          <w:sz w:val="24"/>
          <w:szCs w:val="24"/>
        </w:rPr>
        <w:t>асов</w:t>
      </w:r>
      <w:r w:rsidRPr="000962BD">
        <w:rPr>
          <w:rFonts w:ascii="Arial" w:hAnsi="Arial" w:cs="Arial"/>
          <w:sz w:val="24"/>
          <w:szCs w:val="24"/>
        </w:rPr>
        <w:t xml:space="preserve"> при этом температура греющего воздуха, выходящего из аппар</w:t>
      </w:r>
      <w:r w:rsidRPr="000962BD">
        <w:rPr>
          <w:rFonts w:ascii="Arial" w:hAnsi="Arial" w:cs="Arial"/>
          <w:sz w:val="24"/>
          <w:szCs w:val="24"/>
        </w:rPr>
        <w:t>а</w:t>
      </w:r>
      <w:r w:rsidRPr="000962BD">
        <w:rPr>
          <w:rFonts w:ascii="Arial" w:hAnsi="Arial" w:cs="Arial"/>
          <w:sz w:val="24"/>
          <w:szCs w:val="24"/>
        </w:rPr>
        <w:t>тов, должна быть не менее 20</w:t>
      </w:r>
      <w:r w:rsidR="003938BE" w:rsidRPr="000962BD">
        <w:rPr>
          <w:rFonts w:ascii="Arial" w:hAnsi="Arial" w:cs="Arial"/>
          <w:sz w:val="24"/>
          <w:szCs w:val="24"/>
        </w:rPr>
        <w:t xml:space="preserve"> </w:t>
      </w:r>
      <w:r w:rsidRPr="000962BD">
        <w:rPr>
          <w:rFonts w:ascii="Arial" w:hAnsi="Arial" w:cs="Arial"/>
          <w:sz w:val="24"/>
          <w:szCs w:val="24"/>
          <w:vertAlign w:val="superscript"/>
        </w:rPr>
        <w:t>о</w:t>
      </w:r>
      <w:r w:rsidRPr="000962BD">
        <w:rPr>
          <w:rFonts w:ascii="Arial" w:hAnsi="Arial" w:cs="Arial"/>
          <w:sz w:val="24"/>
          <w:szCs w:val="24"/>
        </w:rPr>
        <w:t>С</w:t>
      </w:r>
      <w:r w:rsidR="003938BE" w:rsidRPr="000962BD">
        <w:rPr>
          <w:rFonts w:ascii="Arial" w:hAnsi="Arial" w:cs="Arial"/>
          <w:sz w:val="24"/>
          <w:szCs w:val="24"/>
        </w:rPr>
        <w:t>.</w:t>
      </w:r>
      <w:r w:rsidR="000962BD" w:rsidRPr="000962BD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ри отогреве установки следить за давлением в аппаратах, не допу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кая превышения значений для нормального технологического режима (см. табл</w:t>
      </w:r>
      <w:r w:rsidR="003938BE">
        <w:rPr>
          <w:rFonts w:ascii="Arial" w:hAnsi="Arial" w:cs="Arial"/>
          <w:sz w:val="24"/>
          <w:szCs w:val="24"/>
        </w:rPr>
        <w:t>и</w:t>
      </w:r>
      <w:r w:rsidR="003938BE">
        <w:rPr>
          <w:rFonts w:ascii="Arial" w:hAnsi="Arial" w:cs="Arial"/>
          <w:sz w:val="24"/>
          <w:szCs w:val="24"/>
        </w:rPr>
        <w:t>цу</w:t>
      </w:r>
      <w:r w:rsidRPr="00EB3CDA">
        <w:rPr>
          <w:rFonts w:ascii="Arial" w:hAnsi="Arial" w:cs="Arial"/>
          <w:sz w:val="24"/>
          <w:szCs w:val="24"/>
        </w:rPr>
        <w:t xml:space="preserve"> 6.1</w:t>
      </w:r>
      <w:r w:rsidR="003938BE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)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окончанием отогрева продуть и проверить на проходимость все трубки КИП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проведения отогрева блока разделения подать сухой воздух в систему пневмоавтоматики из цехового коллектора воздуха КИП, открыв арматуру В103, В104, В105, при этом давление воздуха по приборам Р106, Р107 должно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авлять не менее 460 кПа (4,6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закрытие всей технологической арматуры блока разде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я. При отогреве из холодного состояния продолжать подачу пара в теплоо</w:t>
      </w:r>
      <w:r w:rsidRPr="00EB3CDA">
        <w:rPr>
          <w:rFonts w:ascii="Arial" w:hAnsi="Arial" w:cs="Arial"/>
          <w:sz w:val="24"/>
          <w:szCs w:val="24"/>
        </w:rPr>
        <w:t>б</w:t>
      </w:r>
      <w:r w:rsidRPr="00EB3CDA">
        <w:rPr>
          <w:rFonts w:ascii="Arial" w:hAnsi="Arial" w:cs="Arial"/>
          <w:sz w:val="24"/>
          <w:szCs w:val="24"/>
        </w:rPr>
        <w:t>менник АП344 и испаритель криптонового концентрата АП345, а также прод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>жить подачу сухого воздуха в насосы Н301, Н304 (Н305)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через клапаны В106, В109, В110 (В111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се КИП на установке, кроме газоанализаторов и уровнем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ов, открыть соответствующую арматуру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следующую арматуру: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2 – воздух после компрессоров ТДК411, ТДК421 в основные теплообме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ники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7 – сброс газовой фазы из насоса Н301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3 – аргон жидкий в ёмкость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5 –аргон технический из теплообменника АП336 в колонну чистого арг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а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7 – воздух в испаритель-конденсатор АП339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9 – кислород жидкий в криптоновую колонну АП337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0 – кислород газообразный из криптоновой колонны АП337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1 – кислород жидкий в испаритель-конденсатор АП339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3 – азот газообразный в отпарную колонну АП340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35 – концентрат криптоновый из испарителя-конденсатора в испаритель АП345; 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50, В351 –сброс газовой фазы из насосов Н304, Н305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01 – Б304 – воздух в теплообменники АП301 – 304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07 – воздух дожатый в теплообменники АП301 – 304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6 – кислород из верхней колонны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2 – азот из верхнего конденсатора колонны чистого аргона АП328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5 – кислород жидкий в верхнюю часть криптоновой колонны АП337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6 – кислород жидкий в середину криптоновой колонны АП337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8 – концентрат криптоновый из испарителя АП345;</w:t>
      </w:r>
    </w:p>
    <w:p w:rsidR="00E239D2" w:rsidRPr="00EB3CDA" w:rsidRDefault="00E239D2" w:rsidP="00137AA8">
      <w:pPr>
        <w:tabs>
          <w:tab w:val="num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08 – слив из трубопровода перелива кубовой жидкости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09 – выход греющего из основных конденсаторов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10 – выход греющего из насоса Н301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3 – слив жидкости из трубопровода перед насосом Н301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4 – выход греющего из конденсатора АП330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5 – выход греющего из конденсаторов АП329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6 – слив жидкости из колонны сырого аргона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7 – выход греющего из конденсаторов АП329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8 – продувка теплообменника АП336(сырой аргон)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9 – продувка теплообменника АП336(технический аргон)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1 - выход греющего из теплообменника АП336 (технический аргон)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3 – выход греющего из теплообменника АП336(сырой аргон)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4 – слив жидкости из трубопровода сырого аргона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5 – слив жидкости из конденсатора АП330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6 – выход греющего из нижнего конденсатора АП331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337 – слив жидкости из верхнего конденсатораАП332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0 – выход греющего из ёмкости АП334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6 – слив жидкости из верхнего конденсатора АП341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8 – слив жидкости из криптоновой колонны и конденсатора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9– слив жидкости из конденсатора АП339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0 – выход греющего из конденсаторов АП339(на 0,5 оборота)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1 – неоно-гелиевая смесь из конденсатора АП339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3 - выход греющего из колонны чистого аргона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4 – выход греющего из конденсатора сырого аргона АП330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9 – продувка блока теплообменников (отбросной азот)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60 – продувка блока теплообменников (чистый азот)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61 – продувка блока теплообменников (кислород)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66, П367 – выход греющего насосов Н304, Н305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68– слив жидкости из нагнетательного трубопровода после Н304, Н305;</w:t>
      </w:r>
    </w:p>
    <w:p w:rsidR="00E239D2" w:rsidRPr="00EB3CDA" w:rsidRDefault="00E239D2" w:rsidP="00137AA8">
      <w:pPr>
        <w:tabs>
          <w:tab w:val="left" w:pos="46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А340 – кислород в конденсатор АП339.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лабить фланцевый разъём перед клапаном В338;</w:t>
      </w:r>
    </w:p>
    <w:p w:rsidR="00E239D2" w:rsidRPr="00EB3CDA" w:rsidRDefault="00E239D2" w:rsidP="00137AA8">
      <w:pPr>
        <w:tabs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Арматуру В342, В343, В344 – отдув из подогревателей обратных потоков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ь на один оборот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985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бедиться в нормальной работе системы АВО и БКО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985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задвижки на выходе из БКО, руководствуясь инструкцией по эксплуатации БКО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985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паронагреватель АП109 (см. раздел 9 насто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щей инструкции). Испаритель быстрого слива включить в работу при отогреве блока разделения из холодного состояния (см. раздел 10 настоящей инструкции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985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дуть отогревной коллектор перед паронагревателем АП109, для чего: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  <w:tab w:val="num" w:pos="1418"/>
          <w:tab w:val="left" w:pos="1985"/>
        </w:tabs>
        <w:ind w:left="567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103 и приоткрыть клапан В117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  <w:tab w:val="num" w:pos="1418"/>
          <w:tab w:val="left" w:pos="1985"/>
        </w:tabs>
        <w:ind w:left="567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бедиться в отсутствии капельной влаги из клапана П103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  <w:tab w:val="num" w:pos="1418"/>
          <w:tab w:val="left" w:pos="1985"/>
        </w:tabs>
        <w:ind w:left="567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П103 и открыть полностью клапан В117;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985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О301 и постепенно набрать давление в нижней колонне по прибору Р306 до 500 кПа (5 кгс/см²), после чего приоткрыть клапан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ь полностью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О301, установив расход греющего воздуха через паронагреватель 14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– 16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9. При этом давление по прибору Р101 в течение всего отогрева поддерживать постоянным, прикрытием вентиля В126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воздух через линии дроссельных потоков увеличив объёмный расход воздуха через паронагреватель АП109 до 2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9, для чего открыть на 5 – 10</w:t>
      </w:r>
      <w:r w:rsidR="00137AA8" w:rsidRP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следующую арматуру: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1 – жидкость кубовая из нижней колонны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2 – флегма чистая в верхнюю колонну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3 – флегма грязная в верхнюю колонну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7 – жидкость кубовая в конденсатор АП330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1 – азот жидкий в верхний конденсатор колонны чистого аргон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емпературу воздуха после паронагревателя поддерживать в пре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лах 70 – 80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о прибору Т109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Равномерно прикрывая продувки П309, П359, П360, П361, поднять давление в верхней колонне по прибору Р309 до 40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Па (0,4 кгс/см²).</w:t>
      </w:r>
    </w:p>
    <w:p w:rsidR="000962BD" w:rsidRPr="000962BD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spacing w:after="200" w:line="276" w:lineRule="auto"/>
        <w:ind w:left="567" w:firstLine="567"/>
        <w:jc w:val="both"/>
        <w:rPr>
          <w:rFonts w:ascii="Arial" w:hAnsi="Arial" w:cs="Arial"/>
          <w:sz w:val="24"/>
          <w:szCs w:val="24"/>
        </w:rPr>
      </w:pPr>
      <w:r w:rsidRPr="000962BD">
        <w:rPr>
          <w:rFonts w:ascii="Arial" w:hAnsi="Arial" w:cs="Arial"/>
          <w:sz w:val="24"/>
          <w:szCs w:val="24"/>
        </w:rPr>
        <w:t xml:space="preserve">Подать воздух на отогрев теплообменников, для чего приоткрыть клапаны П303 и П305 на 1 - 2 оборота и приоткрыть затвор Б300 настолько, чтобы объёмный расход воздуха через паронагреватель по прибору </w:t>
      </w:r>
      <w:r w:rsidRPr="000962BD">
        <w:rPr>
          <w:rFonts w:ascii="Arial" w:hAnsi="Arial" w:cs="Arial"/>
          <w:sz w:val="24"/>
          <w:szCs w:val="24"/>
          <w:lang w:val="en-US"/>
        </w:rPr>
        <w:t>F</w:t>
      </w:r>
      <w:r w:rsidRPr="000962BD">
        <w:rPr>
          <w:rFonts w:ascii="Arial" w:hAnsi="Arial" w:cs="Arial"/>
          <w:sz w:val="24"/>
          <w:szCs w:val="24"/>
        </w:rPr>
        <w:t>119 оставался в пределах 20000 нм</w:t>
      </w:r>
      <w:r w:rsidRPr="000962BD">
        <w:rPr>
          <w:rFonts w:ascii="Arial" w:hAnsi="Arial" w:cs="Arial"/>
          <w:sz w:val="24"/>
          <w:szCs w:val="24"/>
          <w:vertAlign w:val="superscript"/>
        </w:rPr>
        <w:t>3</w:t>
      </w:r>
      <w:r w:rsidR="00137AA8" w:rsidRPr="000962BD">
        <w:rPr>
          <w:rFonts w:ascii="Arial" w:hAnsi="Arial" w:cs="Arial"/>
          <w:sz w:val="24"/>
          <w:szCs w:val="24"/>
        </w:rPr>
        <w:t>/ч</w:t>
      </w:r>
      <w:r w:rsidRPr="000962BD">
        <w:rPr>
          <w:rFonts w:ascii="Arial" w:hAnsi="Arial" w:cs="Arial"/>
          <w:sz w:val="24"/>
          <w:szCs w:val="24"/>
        </w:rPr>
        <w:t>.</w:t>
      </w:r>
      <w:r w:rsidR="000962BD" w:rsidRPr="000962BD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ровести регенерацию адсорберов АП311, АП312 в соответствии с указаниями подраздела 6.8.7</w:t>
      </w:r>
      <w:r w:rsidR="003938BE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выходе тёплого воздуха из продувок П324, П325 открыть армат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ру ДР308,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ДР309 - жидкость кубовая из конденсаторов АП329, АП330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регенерации адсорберов жидкого кислорода по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вить на отогрев узел чистого аргона.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полностью следующую арматуру: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118 – воздух в электронагреватель АП108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17 – греющий поток в теплообменник АП336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технический аргон)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1 - греющий поток в колонну чистого аргона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3 – греющий в теплообменник АП336 (сырой аргон)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clear" w:pos="2487"/>
          <w:tab w:val="num" w:pos="851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0 – азот жидкий из нижнего конденсатора АП331 (15 – 20</w:t>
      </w:r>
      <w:r w:rsidR="00137AA8" w:rsidRP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)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вая клапан О320 – греющий в узел аргона подать газ на отогрев узла чистого аргона, не допуская повышения давления по приборам Р323, Р318 более 70 кПа (0,7 кгс/см²), при этом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должен быть не менее 29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="00137AA8">
        <w:rPr>
          <w:rFonts w:ascii="Arial" w:hAnsi="Arial" w:cs="Arial"/>
          <w:sz w:val="24"/>
          <w:szCs w:val="24"/>
        </w:rPr>
        <w:t>/ч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137AA8">
      <w:pPr>
        <w:tabs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.</w:t>
      </w:r>
    </w:p>
    <w:p w:rsidR="00AA5F70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становить температуру греющего воздуха по прибору Т107 в пределах 70 – </w:t>
      </w:r>
    </w:p>
    <w:p w:rsidR="00E239D2" w:rsidRPr="00EB3CDA" w:rsidRDefault="00E239D2" w:rsidP="00AA5F70">
      <w:pPr>
        <w:tabs>
          <w:tab w:val="left" w:pos="1122"/>
          <w:tab w:val="left" w:pos="1276"/>
          <w:tab w:val="num" w:pos="1985"/>
        </w:tabs>
        <w:ind w:left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80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отпарной колонны и конденсатора криптоновой колонны АП338 необходимо: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В333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П345, П344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О325 на 0,5 оборота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того как из клапана П345 в течени</w:t>
      </w:r>
      <w:r w:rsidR="00137AA8">
        <w:rPr>
          <w:rFonts w:ascii="Arial" w:hAnsi="Arial" w:cs="Arial"/>
          <w:sz w:val="24"/>
          <w:szCs w:val="24"/>
        </w:rPr>
        <w:t xml:space="preserve">е </w:t>
      </w:r>
      <w:r w:rsidRPr="00EB3CDA">
        <w:rPr>
          <w:rFonts w:ascii="Arial" w:hAnsi="Arial" w:cs="Arial"/>
          <w:sz w:val="24"/>
          <w:szCs w:val="24"/>
        </w:rPr>
        <w:t xml:space="preserve"> двух часов будет выходить тё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ый воздух, необходимо закрыть клапаны О325, П344, П345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В332, В333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0,5 оборота клапаны П344, П352, П345 и приоткрыть клапан ДР304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турбодетандер – компрессорных агрегатов ТДК411, ТДК421 и фильтров АП411, АП421 открыть клапан П401, убедиться в отсутствии влаги в выходящем из продувки воздухе, после чего продувку П401 закрыть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отогреву ТДК в соответствии с указаниями инструкции по его эксплуатации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412, П422 – греющий из турбодетандеров ТДК411, ТДК421 и открывая арматуру О412, О422 - греющий в турбодетандеры ТДК411, ТДК421 на 1 – 2 оборота, не допускать вращения роторов ТДК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окончании отогрева открыть арматуру В415, В425 – воздух из турбо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тандеров ТДК411, ТДК421 и поднять отсечные клапаны КП411, КП421. Открыть клапан П424 – продувка трубопровода после турбодетандеров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и продуть коммуникации, которые ранее не отогревались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дуть и отогреть все трубки КИП, отсоединив накидные гайки и открыв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ответствующую арматуру. Проверить на проходимость все трубки КИП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просушки и прогрева тупиковых участков трубопроводов, связа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ных с установкой по переработке первичного и вторичного криптонового конце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тра</w:t>
      </w:r>
      <w:r w:rsidR="00137AA8">
        <w:rPr>
          <w:rFonts w:ascii="Arial" w:hAnsi="Arial" w:cs="Arial"/>
          <w:sz w:val="24"/>
          <w:szCs w:val="24"/>
        </w:rPr>
        <w:t>та (УСК-1М и БВК).</w:t>
      </w:r>
    </w:p>
    <w:p w:rsidR="00E239D2" w:rsidRPr="00EB3CDA" w:rsidRDefault="00137AA8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слабить их фланцевые разъёмы на выходе из кожуха блока разд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ления, а также фланцевые разъёмы после арматуры ДР305,ДР306,В324,В32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дуть теплообменники по обратным каналам в течени</w:t>
      </w:r>
      <w:r w:rsidR="00137AA8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 2-х час</w:t>
      </w:r>
      <w:r w:rsidR="00137AA8">
        <w:rPr>
          <w:rFonts w:ascii="Arial" w:hAnsi="Arial" w:cs="Arial"/>
          <w:sz w:val="24"/>
          <w:szCs w:val="24"/>
        </w:rPr>
        <w:t>ов</w:t>
      </w:r>
      <w:r w:rsidRPr="00EB3CDA">
        <w:rPr>
          <w:rFonts w:ascii="Arial" w:hAnsi="Arial" w:cs="Arial"/>
          <w:sz w:val="24"/>
          <w:szCs w:val="24"/>
        </w:rPr>
        <w:t>, для чего открыть затворы Б310,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313 и закрыть клапаны П361, П360, а затем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ь затвор Б315 и закрыть затворы Б310,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313 и клапан П359.</w:t>
      </w:r>
    </w:p>
    <w:p w:rsidR="00AA5F70" w:rsidRDefault="00E239D2" w:rsidP="000962BD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о время продувки теплообменников не допускать повышение температуры воздуха по приборам Т315, Т317, Т319 более 50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.</w:t>
      </w:r>
      <w:r w:rsidR="00AA5F70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о окончании отогрева выполнить сл</w:t>
      </w:r>
      <w:r w:rsidR="008C1BAB">
        <w:rPr>
          <w:rFonts w:ascii="Arial" w:hAnsi="Arial" w:cs="Arial"/>
          <w:sz w:val="24"/>
          <w:szCs w:val="24"/>
        </w:rPr>
        <w:t>едующие</w:t>
      </w:r>
      <w:r w:rsidRPr="00EB3CDA">
        <w:rPr>
          <w:rFonts w:ascii="Arial" w:hAnsi="Arial" w:cs="Arial"/>
          <w:sz w:val="24"/>
          <w:szCs w:val="24"/>
        </w:rPr>
        <w:t xml:space="preserve"> операции: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пара в паронагреватель АП109 и испаритель быстрого слива АП346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держивая постоянным давление газа в воздушных скрубберах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бору Р101 задвижкой В126, закрыть полностью затвор Б300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всю арматуру на блоке разделения, в том числе арматуру КИП, подсоединить накидные гайки;</w:t>
      </w:r>
    </w:p>
    <w:p w:rsidR="00E239D2" w:rsidRPr="00EB3CDA" w:rsidRDefault="00E239D2" w:rsidP="00137AA8">
      <w:pPr>
        <w:numPr>
          <w:ilvl w:val="0"/>
          <w:numId w:val="1"/>
        </w:numPr>
        <w:tabs>
          <w:tab w:val="num" w:pos="851"/>
          <w:tab w:val="num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ранить обнаруженные неисправности.</w:t>
      </w:r>
    </w:p>
    <w:p w:rsidR="00E239D2" w:rsidRPr="00EB3CDA" w:rsidRDefault="00E239D2" w:rsidP="00137AA8">
      <w:pPr>
        <w:tabs>
          <w:tab w:val="left" w:pos="1122"/>
          <w:tab w:val="left" w:pos="1276"/>
          <w:tab w:val="num" w:pos="1985"/>
        </w:tabs>
        <w:ind w:left="567" w:firstLine="567"/>
        <w:jc w:val="both"/>
        <w:rPr>
          <w:rFonts w:ascii="Arial" w:hAnsi="Arial" w:cs="Arial"/>
          <w:b/>
          <w:sz w:val="24"/>
          <w:szCs w:val="24"/>
        </w:rPr>
      </w:pPr>
    </w:p>
    <w:p w:rsidR="00E239D2" w:rsidRPr="00EB3CDA" w:rsidRDefault="00137AA8" w:rsidP="00B70499">
      <w:pPr>
        <w:numPr>
          <w:ilvl w:val="1"/>
          <w:numId w:val="37"/>
        </w:numPr>
        <w:tabs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Пуск блока разделения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Время между окончанием отогрева и</w:t>
      </w:r>
      <w:r w:rsidRPr="00EB3CDA">
        <w:rPr>
          <w:rFonts w:ascii="Arial" w:hAnsi="Arial" w:cs="Arial"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уском блока разделения должно быть минимальным, АВО и БКО после отогрева блока разделения не останав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ва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  <w:szCs w:val="24"/>
        </w:rPr>
        <w:t xml:space="preserve"> При</w:t>
      </w:r>
      <w:r w:rsidRPr="00EB3CDA">
        <w:rPr>
          <w:rFonts w:ascii="Arial" w:hAnsi="Arial" w:cs="Arial"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уске блока разделения не допускать превышение давления в аппаратах и коммуникациях выше значений указанных в таблице 6.1</w:t>
      </w:r>
      <w:r w:rsidR="003938BE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Во время охлаждения аппаратов со сбросом воздуха в сливной к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>лектор, необходимо включить в работу испаритель АП346 (см. раздел 10 насто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щей инструкции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роверить закрытие всей арматуры на теплообменниках АП301 – АП304 и блоке разделени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ть клапаны В103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04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05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06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09,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10 (В11)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и пров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ить наличие давления воздуха по приборам Р106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Р107,</w:t>
      </w:r>
      <w:r w:rsidR="00137AA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Р115,</w:t>
      </w:r>
      <w:r w:rsidR="00137AA8">
        <w:rPr>
          <w:rFonts w:ascii="Arial" w:hAnsi="Arial" w:cs="Arial"/>
          <w:sz w:val="24"/>
          <w:szCs w:val="24"/>
        </w:rPr>
        <w:t xml:space="preserve"> Р116 (Р117)</w:t>
      </w:r>
      <w:r w:rsidRPr="00EB3CDA">
        <w:rPr>
          <w:rFonts w:ascii="Arial" w:hAnsi="Arial" w:cs="Arial"/>
          <w:sz w:val="24"/>
          <w:szCs w:val="24"/>
        </w:rPr>
        <w:t>, ко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рое дол</w:t>
      </w:r>
      <w:r w:rsidR="00137AA8">
        <w:rPr>
          <w:rFonts w:ascii="Arial" w:hAnsi="Arial" w:cs="Arial"/>
          <w:sz w:val="24"/>
          <w:szCs w:val="24"/>
        </w:rPr>
        <w:t xml:space="preserve">жно быть не менее </w:t>
      </w:r>
      <w:r w:rsidRPr="00EB3CDA">
        <w:rPr>
          <w:rFonts w:ascii="Arial" w:hAnsi="Arial" w:cs="Arial"/>
          <w:sz w:val="24"/>
          <w:szCs w:val="24"/>
        </w:rPr>
        <w:t xml:space="preserve"> 460 кПа (4,6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ть арматуру всех манометров, дифманометров (расходомеров, перепадомеров и уровнемеров).  Арматуру газоанализаторов открыть перед включением этих приборов в работу.  Расходомер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3 – воздух в теплообменник должен быть отключен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ть следующую арматуру: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Б301 </w:t>
      </w:r>
      <w:r w:rsidR="00137AA8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Б304 – воздух в теплообменники АП301</w:t>
      </w:r>
      <w:r w:rsidR="00137AA8">
        <w:rPr>
          <w:rFonts w:ascii="Arial" w:hAnsi="Arial" w:cs="Arial"/>
          <w:sz w:val="24"/>
          <w:szCs w:val="24"/>
        </w:rPr>
        <w:t xml:space="preserve">- </w:t>
      </w:r>
      <w:r w:rsidRPr="00EB3CDA">
        <w:rPr>
          <w:rFonts w:ascii="Arial" w:hAnsi="Arial" w:cs="Arial"/>
          <w:sz w:val="24"/>
          <w:szCs w:val="24"/>
        </w:rPr>
        <w:t>АП304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0 – кислород в атмосферу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3 – азот чистый в атмосферу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5 – азот отбросной в БКО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6 – кислород из верхней колонны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2 – воздух после компрессоров ТДК в теплообменник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3 – воздух после   теплообменников в детандерный поток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6 – кислород в насос Н301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7 – сброс газовой фазы из насоса Н301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09 </w:t>
      </w:r>
      <w:r w:rsidR="00EC692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В310 – кислород из адсорберов АП311,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2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5– кислород из адсорберов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0 – аргон сырой в теплообменникАП336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1 – воздух в теплообменник АП336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5 – аргон технический в колонну чистого аргона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6 – сырой аргон в колонну чистого аргона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7 – воздух в испаритель-конденсатор АП339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0 – кислород из криптоновой колонны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3 – азот в опарную колонну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38 – концентрат криптоновый в коллектор технического кислорода;  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6 (В347) – аргонная фракция в насос Н304 (Н305);</w:t>
      </w:r>
    </w:p>
    <w:p w:rsidR="00E239D2" w:rsidRPr="00EB3CDA" w:rsidRDefault="00E239D2" w:rsidP="00137AA8">
      <w:pPr>
        <w:tabs>
          <w:tab w:val="num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50 (В351) - сброс газовой фазы из насоса Н304 (Н305)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2 – азот из верхнего конденсатора колонны чистого аргона АП328;</w:t>
      </w:r>
    </w:p>
    <w:p w:rsidR="000962BD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6 – греющий в испаритель пробоотборников АП343;</w:t>
      </w:r>
    </w:p>
    <w:p w:rsidR="000962BD" w:rsidRDefault="000962BD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Клапан КП30 - отсечка чистого азота установить в положение </w:t>
      </w:r>
      <w:r w:rsidR="00552A92">
        <w:rPr>
          <w:rFonts w:ascii="Arial" w:hAnsi="Arial" w:cs="Arial"/>
          <w:sz w:val="24"/>
          <w:szCs w:val="24"/>
        </w:rPr>
        <w:t>«</w:t>
      </w:r>
      <w:r w:rsidRPr="00EB3CDA">
        <w:rPr>
          <w:rFonts w:ascii="Arial" w:hAnsi="Arial" w:cs="Arial"/>
          <w:sz w:val="24"/>
          <w:szCs w:val="24"/>
        </w:rPr>
        <w:t>Закрыт пот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бителю</w:t>
      </w:r>
      <w:r w:rsidR="00552A92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1 оборот сл. арматуру: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107, В127 – воздух в коллектор сброса утечек из камер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42 </w:t>
      </w:r>
      <w:r w:rsidR="00EC692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В344 – отдув из подогревателей АП316,АП319,АП318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427  – воздух  на наддув блока арматуры ТДК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4 – выход греющего из конденсатора сырого аргона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03 – отогрев трубок КИП колонны АП308-1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06 - отогрев трубок КИП нижней колонны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8 – греющий в теплообменник АП342;</w:t>
      </w:r>
    </w:p>
    <w:p w:rsidR="00E239D2" w:rsidRPr="00EB3CDA" w:rsidRDefault="00E239D2" w:rsidP="00EC6924">
      <w:pPr>
        <w:tabs>
          <w:tab w:val="left" w:pos="1843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твор Б307 – воздух дожатый в теплообменники открыть на 10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EC6924">
      <w:p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МПЛ направляющих аппаратов ТДК поставить в положение, соответству</w:t>
      </w:r>
      <w:r w:rsidRPr="00EB3CDA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>щее максимальному расходу газ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стальная арматура должна быть закрыт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редупредить машиниста компрессорных установок  о необходимости поддержания давления в воздушном коллекторе на период пуска 520 – 540 кПа (5,2 – 5,4 кгс/см²) по прибору Р10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нять воздух в блок разделения, приоткрыв затвор </w:t>
      </w:r>
      <w:r w:rsidR="009C2DB9">
        <w:rPr>
          <w:rFonts w:ascii="Arial" w:hAnsi="Arial" w:cs="Arial"/>
          <w:sz w:val="24"/>
          <w:szCs w:val="24"/>
        </w:rPr>
        <w:t>Б300. После т</w:t>
      </w:r>
      <w:r w:rsidR="009C2DB9">
        <w:rPr>
          <w:rFonts w:ascii="Arial" w:hAnsi="Arial" w:cs="Arial"/>
          <w:sz w:val="24"/>
          <w:szCs w:val="24"/>
        </w:rPr>
        <w:t>о</w:t>
      </w:r>
      <w:r w:rsidR="009C2DB9">
        <w:rPr>
          <w:rFonts w:ascii="Arial" w:hAnsi="Arial" w:cs="Arial"/>
          <w:sz w:val="24"/>
          <w:szCs w:val="24"/>
        </w:rPr>
        <w:t xml:space="preserve">го, как давление </w:t>
      </w:r>
      <w:r w:rsidRPr="00EB3CDA">
        <w:rPr>
          <w:rFonts w:ascii="Arial" w:hAnsi="Arial" w:cs="Arial"/>
          <w:sz w:val="24"/>
          <w:szCs w:val="24"/>
        </w:rPr>
        <w:t>воздуха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 нижней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олонне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у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Р306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достигнет</w:t>
      </w:r>
      <w:r w:rsidR="00EA7B9E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500 кПа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="00EA7B9E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(5</w:t>
      </w:r>
      <w:r w:rsidR="00AF11D2">
        <w:rPr>
          <w:rFonts w:ascii="Arial" w:hAnsi="Arial" w:cs="Arial"/>
          <w:sz w:val="24"/>
          <w:szCs w:val="24"/>
        </w:rPr>
        <w:t>,0</w:t>
      </w:r>
      <w:r w:rsidRPr="00EB3CDA">
        <w:rPr>
          <w:rFonts w:ascii="Arial" w:hAnsi="Arial" w:cs="Arial"/>
          <w:sz w:val="24"/>
          <w:szCs w:val="24"/>
        </w:rPr>
        <w:t xml:space="preserve"> кгс/см²), затвор Б300 закры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ами В112</w:t>
      </w:r>
      <w:r w:rsidR="00EC692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В115 установить давление во внутриблочном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ранстве</w:t>
      </w:r>
      <w:r w:rsidR="00EC6924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по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ам</w:t>
      </w:r>
      <w:r w:rsidR="00EC6924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Р334</w:t>
      </w:r>
      <w:r w:rsidR="00EC6924">
        <w:rPr>
          <w:rFonts w:ascii="Arial" w:hAnsi="Arial" w:cs="Arial"/>
          <w:sz w:val="24"/>
          <w:szCs w:val="24"/>
        </w:rPr>
        <w:t xml:space="preserve"> - </w:t>
      </w:r>
      <w:r w:rsidRPr="00EB3CDA">
        <w:rPr>
          <w:rFonts w:ascii="Arial" w:hAnsi="Arial" w:cs="Arial"/>
          <w:sz w:val="24"/>
          <w:szCs w:val="24"/>
        </w:rPr>
        <w:t xml:space="preserve">Р337 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ольше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н</w:t>
      </w:r>
      <w:r w:rsidR="00EC6924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 xml:space="preserve">ля, 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о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не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бо</w:t>
      </w:r>
      <w:r w:rsidR="00EC6924">
        <w:rPr>
          <w:rFonts w:ascii="Arial" w:hAnsi="Arial" w:cs="Arial"/>
          <w:sz w:val="24"/>
          <w:szCs w:val="24"/>
        </w:rPr>
        <w:t>лее  0,2 кПа  (2</w:t>
      </w:r>
      <w:r w:rsidRPr="00EB3CDA">
        <w:rPr>
          <w:rFonts w:ascii="Arial" w:hAnsi="Arial" w:cs="Arial"/>
          <w:sz w:val="24"/>
          <w:szCs w:val="24"/>
        </w:rPr>
        <w:t>×10</w:t>
      </w:r>
      <w:r w:rsidRPr="00EB3CDA">
        <w:rPr>
          <w:rFonts w:ascii="Arial" w:hAnsi="Arial" w:cs="Arial"/>
          <w:sz w:val="24"/>
          <w:szCs w:val="24"/>
          <w:vertAlign w:val="superscript"/>
        </w:rPr>
        <w:t>-</w:t>
      </w:r>
      <w:r w:rsidRPr="00EB3CDA">
        <w:rPr>
          <w:rFonts w:ascii="Arial" w:hAnsi="Arial" w:cs="Arial"/>
          <w:sz w:val="24"/>
          <w:szCs w:val="24"/>
        </w:rPr>
        <w:t>³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дготовить и включить в работу ТДК411, ТДК421 согласно </w:t>
      </w:r>
      <w:r w:rsidR="003938BE">
        <w:rPr>
          <w:rFonts w:ascii="Arial" w:hAnsi="Arial" w:cs="Arial"/>
          <w:sz w:val="24"/>
          <w:szCs w:val="24"/>
        </w:rPr>
        <w:t>требов</w:t>
      </w:r>
      <w:r w:rsidR="003938BE">
        <w:rPr>
          <w:rFonts w:ascii="Arial" w:hAnsi="Arial" w:cs="Arial"/>
          <w:sz w:val="24"/>
          <w:szCs w:val="24"/>
        </w:rPr>
        <w:t>а</w:t>
      </w:r>
      <w:r w:rsidR="003938BE">
        <w:rPr>
          <w:rFonts w:ascii="Arial" w:hAnsi="Arial" w:cs="Arial"/>
          <w:sz w:val="24"/>
          <w:szCs w:val="24"/>
        </w:rPr>
        <w:t xml:space="preserve">ниям </w:t>
      </w:r>
      <w:r w:rsidR="00EC6924">
        <w:rPr>
          <w:rFonts w:ascii="Arial" w:hAnsi="Arial" w:cs="Arial"/>
          <w:sz w:val="24"/>
          <w:szCs w:val="24"/>
        </w:rPr>
        <w:t>«И</w:t>
      </w:r>
      <w:r w:rsidRPr="00EB3CDA">
        <w:rPr>
          <w:rFonts w:ascii="Arial" w:hAnsi="Arial" w:cs="Arial"/>
          <w:sz w:val="24"/>
          <w:szCs w:val="24"/>
        </w:rPr>
        <w:t>нструкции по эксплуатации</w:t>
      </w:r>
      <w:r w:rsidR="00EC6924">
        <w:rPr>
          <w:rFonts w:ascii="Arial" w:hAnsi="Arial" w:cs="Arial"/>
          <w:sz w:val="24"/>
          <w:szCs w:val="24"/>
        </w:rPr>
        <w:t xml:space="preserve"> турбодетандерных агрегатов»</w:t>
      </w:r>
      <w:r w:rsidRPr="00EB3CDA">
        <w:rPr>
          <w:rFonts w:ascii="Arial" w:hAnsi="Arial" w:cs="Arial"/>
          <w:sz w:val="24"/>
          <w:szCs w:val="24"/>
        </w:rPr>
        <w:t xml:space="preserve">, утвержденной в установленном порядке.  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воду в холодильники АП412,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АП422.  Открытием клапана ДР411, установить расход воды в холодильник АП412  9,0 т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, а открытием клапана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ДР421, довести этот расход  до 18 т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хлаждения нижней колонны и основных конденсат</w:t>
      </w:r>
      <w:r w:rsidR="00EC6924">
        <w:rPr>
          <w:rFonts w:ascii="Arial" w:hAnsi="Arial" w:cs="Arial"/>
          <w:sz w:val="24"/>
          <w:szCs w:val="24"/>
        </w:rPr>
        <w:t xml:space="preserve">оров открыть клапан  </w:t>
      </w:r>
      <w:r w:rsidRPr="00EB3CDA">
        <w:rPr>
          <w:rFonts w:ascii="Arial" w:hAnsi="Arial" w:cs="Arial"/>
          <w:sz w:val="24"/>
          <w:szCs w:val="24"/>
        </w:rPr>
        <w:t>О302 – греющий в верхнюю колонну на 1 оборот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хлаждения конденсаторов сырого аргона открыть клапан П324 –выход греющего из конденсатора АП330, П-334 –</w:t>
      </w:r>
      <w:r w:rsidR="00EC692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слив жидкости из трубопровода сырого аргона и на 5 оборотов клапаны П327 – выход греющего из конденсатора АП329 и П325 - выход греющего из конденсатора АП329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нижения температуры воздуха на входе в ТДК до минус 130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о прибору Т412 поддерживать данную температуру за счёт увеличения темпа охлаждения нижней колонны и основных конденсаторов, а затем за счёт измен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я петлевого потока затвором Б307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достижении температуры воздуха выходящего из конденсаторов газа </w:t>
      </w:r>
      <w:r w:rsidR="008C1BAB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15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о прибору Т330, закрыть клапан О302. Открыть затвор Б317 – азот жидкий в нижнюю колонну. Приоткрыть клапан П302 -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тдув (</w:t>
      </w:r>
      <w:r w:rsidRPr="00EB3CDA">
        <w:rPr>
          <w:rFonts w:ascii="Arial" w:hAnsi="Arial" w:cs="Arial"/>
          <w:sz w:val="24"/>
          <w:szCs w:val="24"/>
          <w:lang w:val="en-US"/>
        </w:rPr>
        <w:t>N</w:t>
      </w:r>
      <w:r w:rsidRPr="00EB3CDA">
        <w:rPr>
          <w:rFonts w:ascii="Arial" w:hAnsi="Arial" w:cs="Arial"/>
          <w:sz w:val="24"/>
          <w:szCs w:val="24"/>
        </w:rPr>
        <w:t>е+Не) смеси из о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новных конденсаторов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накопление жидкости в кубе нижней колонны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 до 8,0 кПа (</w:t>
      </w:r>
      <w:smartTag w:uri="urn:schemas-microsoft-com:office:smarttags" w:element="metricconverter">
        <w:smartTagPr>
          <w:attr w:name="ProductID" w:val="800 мм"/>
        </w:smartTagPr>
        <w:r w:rsidRPr="00EB3CDA">
          <w:rPr>
            <w:rFonts w:ascii="Arial" w:hAnsi="Arial" w:cs="Arial"/>
            <w:sz w:val="24"/>
            <w:szCs w:val="24"/>
          </w:rPr>
          <w:t>8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</w:t>
      </w:r>
      <w:r w:rsidR="008C1BAB">
        <w:rPr>
          <w:rFonts w:ascii="Arial" w:hAnsi="Arial" w:cs="Arial"/>
          <w:sz w:val="24"/>
          <w:szCs w:val="24"/>
        </w:rPr>
        <w:t>.</w:t>
      </w:r>
      <w:r w:rsidRPr="00EB3CDA">
        <w:rPr>
          <w:rFonts w:ascii="Arial" w:hAnsi="Arial" w:cs="Arial"/>
          <w:sz w:val="24"/>
          <w:szCs w:val="24"/>
        </w:rPr>
        <w:t xml:space="preserve"> ст.)</w:t>
      </w:r>
      <w:r w:rsidR="008C1BAB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приоткрыть клапан ДР301 и перевести его на автом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ическое поддержание заданного значения уровн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накопления жидкости в кубе нижней колонны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5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ы ДР302 и ДР303 подачи чистой и грязной флегмы в верхнюю колонну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накопление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жидкости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олонне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АП108 – 1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11 до 4,0 кПа (400 мм вод. ст.) выполнить следующие операции:</w:t>
      </w:r>
    </w:p>
    <w:p w:rsidR="00AA5F70" w:rsidRDefault="00E239D2" w:rsidP="009C2DB9">
      <w:pPr>
        <w:numPr>
          <w:ilvl w:val="0"/>
          <w:numId w:val="1"/>
        </w:numPr>
        <w:tabs>
          <w:tab w:val="num" w:pos="851"/>
          <w:tab w:val="left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70 (П371) – сброс паров из насоса Н304 (Н305);</w:t>
      </w:r>
    </w:p>
    <w:p w:rsidR="00AA5F70" w:rsidRDefault="00AA5F70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9C2DB9">
      <w:pPr>
        <w:numPr>
          <w:ilvl w:val="0"/>
          <w:numId w:val="1"/>
        </w:numPr>
        <w:tabs>
          <w:tab w:val="num" w:pos="851"/>
          <w:tab w:val="left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открыть клапан В348 (В349)–фракция аргонная из насоса Н304 (Н305) на 10-15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num" w:pos="851"/>
          <w:tab w:val="left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полностью клапан ДР320 – фракция аргонная из АП327 в АП308-1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num" w:pos="851"/>
          <w:tab w:val="left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П370 (П37) устойчивой струи жидкости клапан П370 (П371) закрыть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clear" w:pos="2487"/>
          <w:tab w:val="num" w:pos="851"/>
          <w:tab w:val="num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уровне жидкости 6 – 7 кПа (600 – 700 мм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11 включить насос Н304 (Н305) согласно указаниям инструкции по его эксплуатации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clear" w:pos="2487"/>
          <w:tab w:val="num" w:pos="851"/>
          <w:tab w:val="num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бедиться в наличии перепада не менее 230 кПа (2,3 кгс/см²) по при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>355 (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>357)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clear" w:pos="2487"/>
          <w:tab w:val="num" w:pos="851"/>
          <w:tab w:val="num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В348 (В349) установить перепад по при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>355  (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>357)  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ным 280 кПа (2,8 кгс/см²);</w:t>
      </w:r>
    </w:p>
    <w:p w:rsidR="00E239D2" w:rsidRPr="00EB3CDA" w:rsidRDefault="00E239D2" w:rsidP="009C2DB9">
      <w:pPr>
        <w:numPr>
          <w:ilvl w:val="0"/>
          <w:numId w:val="1"/>
        </w:numPr>
        <w:tabs>
          <w:tab w:val="clear" w:pos="2487"/>
          <w:tab w:val="left" w:pos="851"/>
          <w:tab w:val="num" w:pos="1276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Др320 отрегулировать уровень жидкости в колонне АП108 – 1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11  до 5,0 – 10 кПа (500 – 1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мм вод. ст.) и перевести его на автом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ическое поддержание заданного значения уровн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уровня жидкости в основных конденсаторах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 и последующего включения их в работу, что характеризуется увел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нием объёмного расхода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1, постепенно прикрывать до полного закрытия задвижку В302 и одновременно открывать до полного открытия затвор Б307. После этого постепенно открывать до полного открытия затвор Б300 и закрывать, до полного закрытия клапан В303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мере увеличения объёмного расхода воздуха в установку прикр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вать вентиль В126 – сброс воздуха в глушитель до полного закрыти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Руководствуясь указаниями инструкции по эксплуатации ТДК нагр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зить компрессорную часть обеих ТДК полностью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твором Б316 установить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 в количестве 2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твором Б313 установить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7 в количестве 2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увеличении 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бъёмного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асхода воздуха в установку до 8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-10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1, установить давление газа по прибору Р305 в п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делах 10</w:t>
      </w:r>
      <w:r w:rsidR="009C2DB9">
        <w:rPr>
          <w:rFonts w:ascii="Arial" w:hAnsi="Arial" w:cs="Arial"/>
          <w:sz w:val="24"/>
          <w:szCs w:val="24"/>
        </w:rPr>
        <w:t>,0 – 12,0 кПа</w:t>
      </w:r>
      <w:r w:rsidRPr="00EB3CDA">
        <w:rPr>
          <w:rFonts w:ascii="Arial" w:hAnsi="Arial" w:cs="Arial"/>
          <w:sz w:val="24"/>
          <w:szCs w:val="24"/>
        </w:rPr>
        <w:t xml:space="preserve">  (0,1 – 0,12 кгс/см²) и перевести его на автоматическое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держание заданного давлени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нять отбросной азот в БКО на регенерацию адсорберов согласно инструкции по эксплуатации БКО, утвержденной в установленном порядке. Пе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ход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осуществлять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о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ремя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ереключения </w:t>
      </w:r>
      <w:r w:rsidR="003938B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дсорберов при открытом затворе КП-214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увеличении объёмного расхода воздуха  в  установку до 150000 - 170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1, отрегулировать температуру воздуха на выходе  из воздушных скрубберов по приборам Т102, Т103 в пределах 8 – 1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С, изменением расхода воды по приборам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1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5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09.  Увеличить холодопроизводител</w:t>
      </w:r>
      <w:r w:rsidRPr="00EB3CDA">
        <w:rPr>
          <w:rFonts w:ascii="Arial" w:hAnsi="Arial" w:cs="Arial"/>
          <w:sz w:val="24"/>
          <w:szCs w:val="24"/>
        </w:rPr>
        <w:t>ь</w:t>
      </w:r>
      <w:r w:rsidRPr="00EB3CDA">
        <w:rPr>
          <w:rFonts w:ascii="Arial" w:hAnsi="Arial" w:cs="Arial"/>
          <w:sz w:val="24"/>
          <w:szCs w:val="24"/>
        </w:rPr>
        <w:t>ность холодильного отделения, включая дополнительно холодильные машины и нагружая их до 100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увеличении 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уровня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жидкости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основных конденс</w:t>
      </w:r>
      <w:r w:rsidR="009C2DB9">
        <w:rPr>
          <w:rFonts w:ascii="Arial" w:hAnsi="Arial" w:cs="Arial"/>
          <w:sz w:val="24"/>
          <w:szCs w:val="24"/>
        </w:rPr>
        <w:t xml:space="preserve">аторах до  12,0 кПа </w:t>
      </w:r>
      <w:r w:rsidRPr="00EB3CDA">
        <w:rPr>
          <w:rFonts w:ascii="Arial" w:hAnsi="Arial" w:cs="Arial"/>
          <w:sz w:val="24"/>
          <w:szCs w:val="24"/>
        </w:rPr>
        <w:t>(</w:t>
      </w:r>
      <w:smartTag w:uri="urn:schemas-microsoft-com:office:smarttags" w:element="metricconverter">
        <w:smartTagPr>
          <w:attr w:name="ProductID" w:val="1200 мм"/>
        </w:smartTagPr>
        <w:r w:rsidRPr="00EB3CDA">
          <w:rPr>
            <w:rFonts w:ascii="Arial" w:hAnsi="Arial" w:cs="Arial"/>
            <w:sz w:val="24"/>
            <w:szCs w:val="24"/>
          </w:rPr>
          <w:t>12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 остановить один из ТДК согласно ук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заний инструкции по их эксплуатации, при этом второй ТДК должен быть нагружен максимально.</w:t>
      </w:r>
    </w:p>
    <w:p w:rsidR="00AA5F70" w:rsidRDefault="00E239D2" w:rsidP="009C2DB9">
      <w:p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холодной воды в холодильник, остановленного ТДК. 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матурой подачи воды в холодильник работающего ТДК установить расход воды в количестве 7,0 –11,0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т/ч по прибору 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, при этом температура воздуха при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рам Т401 должна быть 14 - 20</w:t>
      </w:r>
      <w:r w:rsidRPr="00EB3CDA">
        <w:rPr>
          <w:rFonts w:ascii="Arial" w:hAnsi="Arial" w:cs="Arial"/>
          <w:sz w:val="24"/>
          <w:szCs w:val="24"/>
          <w:vertAlign w:val="superscript"/>
        </w:rPr>
        <w:t xml:space="preserve"> о</w:t>
      </w:r>
      <w:r w:rsidRPr="00EB3CDA">
        <w:rPr>
          <w:rFonts w:ascii="Arial" w:hAnsi="Arial" w:cs="Arial"/>
          <w:sz w:val="24"/>
          <w:szCs w:val="24"/>
        </w:rPr>
        <w:t xml:space="preserve">С.  Включить в работу расходомер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3.</w:t>
      </w:r>
    </w:p>
    <w:p w:rsidR="00513797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объёмной доле кислорода в грязной азотной флегме 1,0 – 3,5</w:t>
      </w:r>
      <w:r w:rsidR="009C2DB9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18 клапаном ДР303 - грязная азотная флегма из нижней колонны в </w:t>
      </w:r>
    </w:p>
    <w:p w:rsidR="00513797" w:rsidRDefault="00513797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513797">
      <w:pPr>
        <w:tabs>
          <w:tab w:val="left" w:pos="567"/>
          <w:tab w:val="num" w:pos="1276"/>
          <w:tab w:val="num" w:pos="1985"/>
        </w:tabs>
        <w:ind w:left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верхнюю колонну –</w:t>
      </w:r>
      <w:r w:rsidR="00AA5F7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ддерживать её в этих пределах, а отбросной азот из вер</w:t>
      </w:r>
      <w:r w:rsidRPr="00EB3CDA">
        <w:rPr>
          <w:rFonts w:ascii="Arial" w:hAnsi="Arial" w:cs="Arial"/>
          <w:sz w:val="24"/>
          <w:szCs w:val="24"/>
        </w:rPr>
        <w:t>х</w:t>
      </w:r>
      <w:r w:rsidRPr="00EB3CDA">
        <w:rPr>
          <w:rFonts w:ascii="Arial" w:hAnsi="Arial" w:cs="Arial"/>
          <w:sz w:val="24"/>
          <w:szCs w:val="24"/>
        </w:rPr>
        <w:t xml:space="preserve">ней колонны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19 в пределах 1,4 – 3,5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ислорода.</w:t>
      </w:r>
    </w:p>
    <w:p w:rsidR="00E239D2" w:rsidRPr="00EB3CDA" w:rsidRDefault="00E239D2" w:rsidP="000962BD">
      <w:p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объёмной доле кислорода в чистой азотной флегме 4,0 – 6,0 </w:t>
      </w:r>
      <w:r w:rsidRPr="00EB3CDA">
        <w:rPr>
          <w:rFonts w:ascii="Arial" w:hAnsi="Arial" w:cs="Arial"/>
          <w:sz w:val="24"/>
          <w:szCs w:val="24"/>
          <w:lang w:val="en-US"/>
        </w:rPr>
        <w:t>ppm</w:t>
      </w:r>
      <w:r w:rsidRPr="00EB3CDA">
        <w:rPr>
          <w:rFonts w:ascii="Arial" w:hAnsi="Arial" w:cs="Arial"/>
          <w:sz w:val="24"/>
          <w:szCs w:val="24"/>
        </w:rPr>
        <w:t xml:space="preserve"> 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16 клапаном  ДР302 – чистая  азотная  флегма из нижней колонны в  верхнюю – поддерживать её в этих пределах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объёмной доли кислорода в техническом кисло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е 99,5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2, открытием затвора Б316 увеличить объёмный расход технического кислорода, не допуская снижения объёмной доли кислорода в те</w:t>
      </w:r>
      <w:r w:rsidRPr="00EB3CDA">
        <w:rPr>
          <w:rFonts w:ascii="Arial" w:hAnsi="Arial" w:cs="Arial"/>
          <w:sz w:val="24"/>
          <w:szCs w:val="24"/>
        </w:rPr>
        <w:t>х</w:t>
      </w:r>
      <w:r w:rsidRPr="00EB3CDA">
        <w:rPr>
          <w:rFonts w:ascii="Arial" w:hAnsi="Arial" w:cs="Arial"/>
          <w:sz w:val="24"/>
          <w:szCs w:val="24"/>
        </w:rPr>
        <w:t>ническом кислород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num" w:pos="1276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достижения объёмной доли кислорода в чистом азоте 5,0 </w:t>
      </w:r>
      <w:r w:rsidRPr="00EB3CDA">
        <w:rPr>
          <w:rFonts w:ascii="Arial" w:hAnsi="Arial" w:cs="Arial"/>
          <w:sz w:val="24"/>
          <w:szCs w:val="24"/>
          <w:lang w:val="en-US"/>
        </w:rPr>
        <w:t>ppm</w:t>
      </w:r>
      <w:r w:rsidRPr="00EB3CDA">
        <w:rPr>
          <w:rFonts w:ascii="Arial" w:hAnsi="Arial" w:cs="Arial"/>
          <w:sz w:val="24"/>
          <w:szCs w:val="24"/>
        </w:rPr>
        <w:t xml:space="preserve">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4, открытием затвора Б313 увеличить объёмный расход чистого азота, не допуская увеличения объёмной доли кислорода в чистом аз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объёмной доли кислорода в аргонной фракции 90 – 95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23, открыть клапан ДР308 полностью. После достижения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противления колонны сырого аргона 20 – 25 кПа (2000 – 2500 мм вод. ст.)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 xml:space="preserve">333 поддерживать клапаном ДР308 это сопротивление постоянным.  В процессе наладки ректификации в колонне сырого аргона должна постепенно уменьшаться 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Изменяя объёмный расход детандерного потока по прибору 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3 (за счёт изменения степени открытия лопаток  направляющего аппарата турбодета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 xml:space="preserve">дера) поддерживать постоянный уровень жидкости в основных конденсаторах равный 12,0 – 13,0 кПа (1200 – 1300 мм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роектной концентрации кислорода и чистого азота и получении объёмной доли кислорода в сыром аргоне не более 4,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, пе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вести поток технического кислорода и азота потребителю, для чего: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открыть затвор Б309 и одновременно закрыть затвор Б310, не допуская изменения объёмной доли кислорода в   техническом кислороде;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становить клапан КП301 в положение </w:t>
      </w:r>
      <w:r w:rsidR="00552A92">
        <w:rPr>
          <w:rFonts w:ascii="Arial" w:hAnsi="Arial" w:cs="Arial"/>
          <w:sz w:val="24"/>
          <w:szCs w:val="24"/>
        </w:rPr>
        <w:t>«</w:t>
      </w:r>
      <w:r w:rsidRPr="00EB3CDA">
        <w:rPr>
          <w:rFonts w:ascii="Arial" w:hAnsi="Arial" w:cs="Arial"/>
          <w:sz w:val="24"/>
          <w:szCs w:val="24"/>
        </w:rPr>
        <w:t>Открыт потребителю</w:t>
      </w:r>
      <w:r w:rsidR="00552A92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 xml:space="preserve">; 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приоткрыть затвор Б312 и одновременно закрыть затвор Б313, не допуская изменения объёмной доли кислорода в чистом аз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конденсатор сырого аргона АП330: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4 оборота клапан ДР309 – кубовая жидкость из конденсатора сырого аргона;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крыть клапан В320 - сырой аргон  в теплообменник АП336; 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ДР307 – кубовая жидкость в конденсатор  сырого аргона, от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гулировать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уровень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жидкости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онденсаторе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рибору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15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еделах 12,0 – 14,0 кПа (1200 – 1400 мм вод. ст.) и перевести его на автоматическое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держание уровня;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личие столба жидкого сырого аргона от конденсатора сырого аргона до клапана В320 и перелива жидкого аргона из конденсатора сырого аргона в кол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ну коден-сатора сырого аргона определяется по стабилизации давления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бору Р320  в пределах  320,0 – 340,0 кПа (3,2 – 3,4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теплообменник АП336: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задвижку В318 - сырой аргон в атмосферу;</w:t>
      </w:r>
    </w:p>
    <w:p w:rsidR="00E239D2" w:rsidRPr="00EB3CDA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открывая клапан В320 и</w:t>
      </w:r>
      <w:r w:rsidR="008C1BAB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контролируя наличие столба сырого аргона по прибору  Р320, установить объёмный расход сыр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5 в пределах 300 – 400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AA5F70" w:rsidRDefault="00E239D2" w:rsidP="000962BD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дновременно с открытием клапана В320, приоткрыть клапан ДР314,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держивая температуру сырого аргона по прибору Т335 не ниже 5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513797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довательно прикрывая задвижку В318 и открывая клапан В320 от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гулировать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объёмный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расход сыр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315 в пределах 650 – </w:t>
      </w:r>
      <w:r w:rsidR="00AA5F70">
        <w:rPr>
          <w:rFonts w:ascii="Arial" w:hAnsi="Arial" w:cs="Arial"/>
          <w:sz w:val="24"/>
          <w:szCs w:val="24"/>
        </w:rPr>
        <w:t xml:space="preserve">       </w:t>
      </w:r>
      <w:r w:rsidRPr="00EB3CDA">
        <w:rPr>
          <w:rFonts w:ascii="Arial" w:hAnsi="Arial" w:cs="Arial"/>
          <w:sz w:val="24"/>
          <w:szCs w:val="24"/>
        </w:rPr>
        <w:t>75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, 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а 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авление 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газа 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рибору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318  в </w:t>
      </w:r>
      <w:r w:rsidR="00513797" w:rsidRPr="0051379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еделах  300,0 – 320,0 кПа </w:t>
      </w:r>
    </w:p>
    <w:p w:rsidR="00513797" w:rsidRDefault="00513797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6606DA" w:rsidRDefault="00E239D2" w:rsidP="00513797">
      <w:pPr>
        <w:tabs>
          <w:tab w:val="left" w:pos="1985"/>
          <w:tab w:val="num" w:pos="2487"/>
        </w:tabs>
        <w:ind w:left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(3</w:t>
      </w:r>
      <w:r w:rsidR="00513797">
        <w:rPr>
          <w:rFonts w:ascii="Arial" w:hAnsi="Arial" w:cs="Arial"/>
          <w:sz w:val="24"/>
          <w:szCs w:val="24"/>
        </w:rPr>
        <w:t>,0</w:t>
      </w:r>
      <w:r w:rsidRPr="00EB3CDA">
        <w:rPr>
          <w:rFonts w:ascii="Arial" w:hAnsi="Arial" w:cs="Arial"/>
          <w:sz w:val="24"/>
          <w:szCs w:val="24"/>
        </w:rPr>
        <w:t xml:space="preserve"> –</w:t>
      </w:r>
      <w:r w:rsidR="00AA5F7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3,2 кгс/см²).  При этом 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 должна быть не более 4,0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пар в теплообменник АП344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крыть клапан П354 и, приоткрывая кран В341 – отдув из конденсатора сырого аргона, установить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объёмный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306 в пределах </w:t>
      </w:r>
      <w:r w:rsidR="00AA5F70">
        <w:rPr>
          <w:rFonts w:ascii="Arial" w:hAnsi="Arial" w:cs="Arial"/>
          <w:sz w:val="24"/>
          <w:szCs w:val="24"/>
        </w:rPr>
        <w:t xml:space="preserve">       </w:t>
      </w:r>
      <w:r w:rsidRPr="00EB3CDA">
        <w:rPr>
          <w:rFonts w:ascii="Arial" w:hAnsi="Arial" w:cs="Arial"/>
          <w:sz w:val="24"/>
          <w:szCs w:val="24"/>
        </w:rPr>
        <w:t>2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циркуляционный контур, для чего: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16 – сброс паров из насоса Н301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 В315 – кислород жидкий из адсорберов оставить открытым на 10 –</w:t>
      </w:r>
      <w:r w:rsidR="00AA5F70">
        <w:rPr>
          <w:rFonts w:ascii="Arial" w:hAnsi="Arial" w:cs="Arial"/>
          <w:sz w:val="24"/>
          <w:szCs w:val="24"/>
        </w:rPr>
        <w:t xml:space="preserve">   </w:t>
      </w:r>
      <w:r w:rsidRPr="00EB3CDA">
        <w:rPr>
          <w:rFonts w:ascii="Arial" w:hAnsi="Arial" w:cs="Arial"/>
          <w:sz w:val="24"/>
          <w:szCs w:val="24"/>
        </w:rPr>
        <w:t>15 %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П316 устойчивой жидкости, клапан  П316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;</w:t>
      </w:r>
    </w:p>
    <w:p w:rsidR="00E239D2" w:rsidRPr="00EB3CDA" w:rsidRDefault="00552A92" w:rsidP="00487738">
      <w:p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 </w:t>
      </w:r>
      <w:r w:rsidR="00E239D2" w:rsidRPr="00EB3CDA">
        <w:rPr>
          <w:rFonts w:ascii="Arial" w:hAnsi="Arial" w:cs="Arial"/>
          <w:sz w:val="24"/>
          <w:szCs w:val="24"/>
        </w:rPr>
        <w:t>включить электронасос Н301 согласно указани</w:t>
      </w:r>
      <w:r w:rsidR="00487738">
        <w:rPr>
          <w:rFonts w:ascii="Arial" w:hAnsi="Arial" w:cs="Arial"/>
          <w:sz w:val="24"/>
          <w:szCs w:val="24"/>
        </w:rPr>
        <w:t>ям</w:t>
      </w:r>
      <w:r w:rsidR="00E239D2" w:rsidRPr="00EB3CDA">
        <w:rPr>
          <w:rFonts w:ascii="Arial" w:hAnsi="Arial" w:cs="Arial"/>
          <w:sz w:val="24"/>
          <w:szCs w:val="24"/>
        </w:rPr>
        <w:t xml:space="preserve"> инструкции по его эк</w:t>
      </w:r>
      <w:r w:rsidR="00E239D2" w:rsidRPr="00EB3CDA">
        <w:rPr>
          <w:rFonts w:ascii="Arial" w:hAnsi="Arial" w:cs="Arial"/>
          <w:sz w:val="24"/>
          <w:szCs w:val="24"/>
        </w:rPr>
        <w:t>с</w:t>
      </w:r>
      <w:r w:rsidR="00E239D2" w:rsidRPr="00EB3CDA">
        <w:rPr>
          <w:rFonts w:ascii="Arial" w:hAnsi="Arial" w:cs="Arial"/>
          <w:sz w:val="24"/>
          <w:szCs w:val="24"/>
        </w:rPr>
        <w:t>плуатации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бедиться в наличии перепада не менее 200 кПа (2,0 кгс/см²) по при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>331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15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установить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ерепад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 при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 xml:space="preserve">331 равным 230 кПа </w:t>
      </w:r>
      <w:r w:rsidR="00AA5F70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(2,3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авить на охлаждение узел получения криптонового концентрата и неоно-гелиевой смеси.  Открыть арматуру: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num" w:pos="141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8 – слив жидкости из криптоновой колонны;</w:t>
      </w:r>
    </w:p>
    <w:p w:rsidR="00E239D2" w:rsidRPr="00EB3CDA" w:rsidRDefault="00E239D2" w:rsidP="00487738">
      <w:pPr>
        <w:tabs>
          <w:tab w:val="num" w:pos="1418"/>
          <w:tab w:val="left" w:pos="1985"/>
        </w:tabs>
        <w:ind w:left="567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  П349 – слив жидкого кислорода из испарителя-конденсатора; 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0" w:firstLine="1134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6 – слив жидкости из концентратора АП341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7 – выход охлаждающего газа из конденсатора криптоновой колонны на 2 оборота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0 - слив жидкости из испарителя-конденсатора АП339 (на 2 оборота).</w:t>
      </w:r>
    </w:p>
    <w:p w:rsidR="00E239D2" w:rsidRPr="00EB3CDA" w:rsidRDefault="00E239D2" w:rsidP="00487738">
      <w:pPr>
        <w:tabs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того, как арматура П347, П346, П348, П349,П350 обмёрзнет – её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аппараты для получения криптонового концент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а и неоно-гелиевой смеси: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32 – азот в конденсатор криптоновой колонны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10 – 20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  ДР316 – жидкий кислород в середину крип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овой колонны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регулировать клапаном ДР315 - жидкий кислород в верхнюю часть  криптоновой колонны уровень жид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="00273948">
        <w:rPr>
          <w:rFonts w:ascii="Arial" w:hAnsi="Arial" w:cs="Arial"/>
          <w:sz w:val="24"/>
          <w:szCs w:val="24"/>
        </w:rPr>
        <w:t xml:space="preserve">345 в пределах </w:t>
      </w:r>
      <w:r w:rsidRPr="00EB3CDA">
        <w:rPr>
          <w:rFonts w:ascii="Arial" w:hAnsi="Arial" w:cs="Arial"/>
          <w:sz w:val="24"/>
          <w:szCs w:val="24"/>
        </w:rPr>
        <w:t>2,2 – 2,8 кПа (220 – 280 мм вод. ст.)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явления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жидкости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 отпарной колонне клапаном ДР304 отрег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 xml:space="preserve">лировать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уровень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жидкости </w:t>
      </w:r>
      <w:r w:rsidR="00487738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по</w:t>
      </w:r>
      <w:r w:rsidR="00487738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прибору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57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еделах  2,5 – 3,5 кПа 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(250 – </w:t>
      </w:r>
      <w:r w:rsidR="00AA5F70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350 мм вод. ст.)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ДР316 отрегулировать уровень жид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49 в п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делах  11,0 – 13,0 кПа (1100 – 1300 мм вод. ст.); 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В328,</w:t>
      </w:r>
      <w:r w:rsidR="0027394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31,</w:t>
      </w:r>
      <w:r w:rsidR="0027394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35,</w:t>
      </w:r>
      <w:r w:rsidR="0027394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38 и приоткрыть клапан П351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5 согласно указаниям раздела 9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,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ДР318 отрегулировать объёмный расход криптонового конце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 xml:space="preserve">трат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9 в пределах 22,0 – 27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513797" w:rsidRDefault="00E239D2" w:rsidP="00070A92">
      <w:pPr>
        <w:numPr>
          <w:ilvl w:val="0"/>
          <w:numId w:val="1"/>
        </w:numPr>
        <w:tabs>
          <w:tab w:val="num" w:pos="851"/>
          <w:tab w:val="left" w:pos="1418"/>
        </w:tabs>
        <w:spacing w:after="200" w:line="276" w:lineRule="auto"/>
        <w:ind w:left="567" w:firstLine="567"/>
        <w:jc w:val="both"/>
        <w:rPr>
          <w:rFonts w:ascii="Arial" w:hAnsi="Arial" w:cs="Arial"/>
          <w:sz w:val="24"/>
          <w:szCs w:val="24"/>
        </w:rPr>
      </w:pPr>
      <w:r w:rsidRPr="00513797">
        <w:rPr>
          <w:rFonts w:ascii="Arial" w:hAnsi="Arial" w:cs="Arial"/>
          <w:sz w:val="24"/>
          <w:szCs w:val="24"/>
        </w:rPr>
        <w:t>при концентрации метана в криптоновом концентрате менее 1,0</w:t>
      </w:r>
      <w:r w:rsidR="00487738" w:rsidRPr="00513797">
        <w:rPr>
          <w:rFonts w:ascii="Arial" w:hAnsi="Arial" w:cs="Arial"/>
          <w:sz w:val="24"/>
          <w:szCs w:val="24"/>
        </w:rPr>
        <w:t xml:space="preserve"> </w:t>
      </w:r>
      <w:r w:rsidRPr="00513797">
        <w:rPr>
          <w:rFonts w:ascii="Arial" w:hAnsi="Arial" w:cs="Arial"/>
          <w:sz w:val="24"/>
          <w:szCs w:val="24"/>
        </w:rPr>
        <w:t>% и с</w:t>
      </w:r>
      <w:r w:rsidRPr="00513797">
        <w:rPr>
          <w:rFonts w:ascii="Arial" w:hAnsi="Arial" w:cs="Arial"/>
          <w:sz w:val="24"/>
          <w:szCs w:val="24"/>
        </w:rPr>
        <w:t>о</w:t>
      </w:r>
      <w:r w:rsidRPr="00513797">
        <w:rPr>
          <w:rFonts w:ascii="Arial" w:hAnsi="Arial" w:cs="Arial"/>
          <w:sz w:val="24"/>
          <w:szCs w:val="24"/>
        </w:rPr>
        <w:t xml:space="preserve">держании </w:t>
      </w:r>
      <w:r w:rsidRPr="00513797">
        <w:rPr>
          <w:rFonts w:ascii="Arial" w:hAnsi="Arial" w:cs="Arial"/>
          <w:sz w:val="24"/>
          <w:szCs w:val="24"/>
          <w:lang w:val="en-US"/>
        </w:rPr>
        <w:t>Kr</w:t>
      </w:r>
      <w:r w:rsidRPr="00513797">
        <w:rPr>
          <w:rFonts w:ascii="Arial" w:hAnsi="Arial" w:cs="Arial"/>
          <w:sz w:val="24"/>
          <w:szCs w:val="24"/>
        </w:rPr>
        <w:t>+Хе в точке А342 в количестве 0,5</w:t>
      </w:r>
      <w:r w:rsidR="00487738" w:rsidRPr="00513797">
        <w:rPr>
          <w:rFonts w:ascii="Arial" w:hAnsi="Arial" w:cs="Arial"/>
          <w:sz w:val="24"/>
          <w:szCs w:val="24"/>
        </w:rPr>
        <w:t xml:space="preserve"> </w:t>
      </w:r>
      <w:r w:rsidRPr="00513797">
        <w:rPr>
          <w:rFonts w:ascii="Arial" w:hAnsi="Arial" w:cs="Arial"/>
          <w:sz w:val="24"/>
          <w:szCs w:val="24"/>
        </w:rPr>
        <w:t xml:space="preserve">% (см. раздел «Метрологическое обеспечение» </w:t>
      </w:r>
      <w:r w:rsidR="00070A92" w:rsidRPr="00513797">
        <w:rPr>
          <w:rFonts w:ascii="Arial" w:hAnsi="Arial" w:cs="Arial"/>
          <w:sz w:val="24"/>
          <w:szCs w:val="24"/>
        </w:rPr>
        <w:t xml:space="preserve"> </w:t>
      </w:r>
      <w:r w:rsidR="00487738" w:rsidRPr="00513797">
        <w:rPr>
          <w:rFonts w:ascii="Arial" w:hAnsi="Arial" w:cs="Arial"/>
          <w:sz w:val="24"/>
          <w:szCs w:val="24"/>
        </w:rPr>
        <w:t>«И</w:t>
      </w:r>
      <w:r w:rsidRPr="00513797">
        <w:rPr>
          <w:rFonts w:ascii="Arial" w:hAnsi="Arial" w:cs="Arial"/>
          <w:sz w:val="24"/>
          <w:szCs w:val="24"/>
        </w:rPr>
        <w:t>нструкции по эксп</w:t>
      </w:r>
      <w:r w:rsidR="00273948" w:rsidRPr="00513797">
        <w:rPr>
          <w:rFonts w:ascii="Arial" w:hAnsi="Arial" w:cs="Arial"/>
          <w:sz w:val="24"/>
          <w:szCs w:val="24"/>
        </w:rPr>
        <w:t>луатации установки «Хром-3»</w:t>
      </w:r>
      <w:r w:rsidRPr="00513797">
        <w:rPr>
          <w:rFonts w:ascii="Arial" w:hAnsi="Arial" w:cs="Arial"/>
          <w:sz w:val="24"/>
          <w:szCs w:val="24"/>
        </w:rPr>
        <w:t xml:space="preserve"> </w:t>
      </w:r>
      <w:r w:rsidR="00070A92" w:rsidRPr="00513797">
        <w:rPr>
          <w:rFonts w:ascii="Arial" w:hAnsi="Arial" w:cs="Arial"/>
          <w:sz w:val="24"/>
          <w:szCs w:val="24"/>
        </w:rPr>
        <w:t xml:space="preserve"> </w:t>
      </w:r>
      <w:r w:rsidRPr="00513797">
        <w:rPr>
          <w:rFonts w:ascii="Arial" w:hAnsi="Arial" w:cs="Arial"/>
          <w:sz w:val="24"/>
          <w:szCs w:val="24"/>
        </w:rPr>
        <w:t>кислородного производства</w:t>
      </w:r>
      <w:r w:rsidR="00487738" w:rsidRPr="00513797">
        <w:rPr>
          <w:rFonts w:ascii="Arial" w:hAnsi="Arial" w:cs="Arial"/>
          <w:sz w:val="24"/>
          <w:szCs w:val="24"/>
        </w:rPr>
        <w:t>»</w:t>
      </w:r>
      <w:r w:rsidRPr="00513797">
        <w:rPr>
          <w:rFonts w:ascii="Arial" w:hAnsi="Arial" w:cs="Arial"/>
          <w:sz w:val="24"/>
          <w:szCs w:val="24"/>
        </w:rPr>
        <w:t>, утвержден</w:t>
      </w:r>
      <w:r w:rsidR="00EA42AF" w:rsidRPr="00513797">
        <w:rPr>
          <w:rFonts w:ascii="Arial" w:hAnsi="Arial" w:cs="Arial"/>
          <w:sz w:val="24"/>
          <w:szCs w:val="24"/>
        </w:rPr>
        <w:t>ной в установленном порядке), за</w:t>
      </w:r>
      <w:r w:rsidRPr="00513797">
        <w:rPr>
          <w:rFonts w:ascii="Arial" w:hAnsi="Arial" w:cs="Arial"/>
          <w:sz w:val="24"/>
          <w:szCs w:val="24"/>
        </w:rPr>
        <w:t>крыть клапан В3</w:t>
      </w:r>
      <w:r w:rsidR="00EA42AF" w:rsidRPr="00513797">
        <w:rPr>
          <w:rFonts w:ascii="Arial" w:hAnsi="Arial" w:cs="Arial"/>
          <w:sz w:val="24"/>
          <w:szCs w:val="24"/>
        </w:rPr>
        <w:t>38</w:t>
      </w:r>
      <w:r w:rsidRPr="00513797">
        <w:rPr>
          <w:rFonts w:ascii="Arial" w:hAnsi="Arial" w:cs="Arial"/>
          <w:sz w:val="24"/>
          <w:szCs w:val="24"/>
        </w:rPr>
        <w:t xml:space="preserve"> - криптоновый концентрат в </w:t>
      </w:r>
      <w:r w:rsidR="00EA42AF" w:rsidRPr="00513797">
        <w:rPr>
          <w:rFonts w:ascii="Arial" w:hAnsi="Arial" w:cs="Arial"/>
          <w:sz w:val="24"/>
          <w:szCs w:val="24"/>
        </w:rPr>
        <w:t>линию технического кислорода</w:t>
      </w:r>
      <w:r w:rsidRPr="00513797">
        <w:rPr>
          <w:rFonts w:ascii="Arial" w:hAnsi="Arial" w:cs="Arial"/>
          <w:sz w:val="24"/>
          <w:szCs w:val="24"/>
        </w:rPr>
        <w:t xml:space="preserve"> и </w:t>
      </w:r>
      <w:r w:rsidR="00EA42AF" w:rsidRPr="00513797">
        <w:rPr>
          <w:rFonts w:ascii="Arial" w:hAnsi="Arial" w:cs="Arial"/>
          <w:sz w:val="24"/>
          <w:szCs w:val="24"/>
        </w:rPr>
        <w:t>от</w:t>
      </w:r>
      <w:r w:rsidRPr="00513797">
        <w:rPr>
          <w:rFonts w:ascii="Arial" w:hAnsi="Arial" w:cs="Arial"/>
          <w:sz w:val="24"/>
          <w:szCs w:val="24"/>
        </w:rPr>
        <w:t>крыть клапан В33</w:t>
      </w:r>
      <w:r w:rsidR="00EA42AF" w:rsidRPr="00513797">
        <w:rPr>
          <w:rFonts w:ascii="Arial" w:hAnsi="Arial" w:cs="Arial"/>
          <w:sz w:val="24"/>
          <w:szCs w:val="24"/>
        </w:rPr>
        <w:t>7</w:t>
      </w:r>
      <w:r w:rsidRPr="00513797">
        <w:rPr>
          <w:rFonts w:ascii="Arial" w:hAnsi="Arial" w:cs="Arial"/>
          <w:sz w:val="24"/>
          <w:szCs w:val="24"/>
        </w:rPr>
        <w:t xml:space="preserve">;  </w:t>
      </w:r>
    </w:p>
    <w:p w:rsidR="00513797" w:rsidRDefault="00513797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одновременно подать в </w:t>
      </w:r>
      <w:r w:rsidR="00273948">
        <w:rPr>
          <w:rFonts w:ascii="Arial" w:hAnsi="Arial" w:cs="Arial"/>
          <w:sz w:val="24"/>
          <w:szCs w:val="24"/>
        </w:rPr>
        <w:t>установку «Хром-3»</w:t>
      </w:r>
      <w:r w:rsidRPr="00EB3CDA">
        <w:rPr>
          <w:rFonts w:ascii="Arial" w:hAnsi="Arial" w:cs="Arial"/>
          <w:sz w:val="24"/>
          <w:szCs w:val="24"/>
        </w:rPr>
        <w:t xml:space="preserve"> воздух, приоткрыв клапан В120;</w:t>
      </w:r>
    </w:p>
    <w:p w:rsidR="00E239D2" w:rsidRPr="00070A92" w:rsidRDefault="00E239D2" w:rsidP="006606DA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070A92">
        <w:rPr>
          <w:rFonts w:ascii="Arial" w:hAnsi="Arial" w:cs="Arial"/>
          <w:sz w:val="24"/>
          <w:szCs w:val="24"/>
        </w:rPr>
        <w:t>закрыть клапан П320. Открывая клапан В339 – неоно-гелиевая смесь п</w:t>
      </w:r>
      <w:r w:rsidRPr="00070A92">
        <w:rPr>
          <w:rFonts w:ascii="Arial" w:hAnsi="Arial" w:cs="Arial"/>
          <w:sz w:val="24"/>
          <w:szCs w:val="24"/>
        </w:rPr>
        <w:t>о</w:t>
      </w:r>
      <w:r w:rsidRPr="00070A92">
        <w:rPr>
          <w:rFonts w:ascii="Arial" w:hAnsi="Arial" w:cs="Arial"/>
          <w:sz w:val="24"/>
          <w:szCs w:val="24"/>
        </w:rPr>
        <w:t>требителю,</w:t>
      </w:r>
      <w:r w:rsidR="00487738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 установить </w:t>
      </w:r>
      <w:r w:rsidR="00150F97" w:rsidRPr="00070A92">
        <w:rPr>
          <w:rFonts w:ascii="Arial" w:hAnsi="Arial" w:cs="Arial"/>
          <w:sz w:val="24"/>
          <w:szCs w:val="24"/>
        </w:rPr>
        <w:t xml:space="preserve">  </w:t>
      </w:r>
      <w:r w:rsidRPr="00070A92">
        <w:rPr>
          <w:rFonts w:ascii="Arial" w:hAnsi="Arial" w:cs="Arial"/>
          <w:sz w:val="24"/>
          <w:szCs w:val="24"/>
        </w:rPr>
        <w:t>объёмный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 расход 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газа 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по 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ротаметру 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  <w:lang w:val="en-US"/>
        </w:rPr>
        <w:t>F</w:t>
      </w:r>
      <w:r w:rsidRPr="00070A92">
        <w:rPr>
          <w:rFonts w:ascii="Arial" w:hAnsi="Arial" w:cs="Arial"/>
          <w:sz w:val="24"/>
          <w:szCs w:val="24"/>
        </w:rPr>
        <w:t xml:space="preserve">302 </w:t>
      </w:r>
      <w:r w:rsidR="0057614F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в </w:t>
      </w:r>
      <w:r w:rsidR="00150F97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>колич</w:t>
      </w:r>
      <w:r w:rsidRPr="00070A92">
        <w:rPr>
          <w:rFonts w:ascii="Arial" w:hAnsi="Arial" w:cs="Arial"/>
          <w:sz w:val="24"/>
          <w:szCs w:val="24"/>
        </w:rPr>
        <w:t>е</w:t>
      </w:r>
      <w:r w:rsidRPr="00070A92">
        <w:rPr>
          <w:rFonts w:ascii="Arial" w:hAnsi="Arial" w:cs="Arial"/>
          <w:sz w:val="24"/>
          <w:szCs w:val="24"/>
        </w:rPr>
        <w:t>стве 3 - 4 нм</w:t>
      </w:r>
      <w:r w:rsidRPr="00070A92">
        <w:rPr>
          <w:rFonts w:ascii="Arial" w:hAnsi="Arial" w:cs="Arial"/>
          <w:sz w:val="24"/>
          <w:szCs w:val="24"/>
          <w:vertAlign w:val="superscript"/>
        </w:rPr>
        <w:t>3</w:t>
      </w:r>
      <w:r w:rsidRPr="00070A92">
        <w:rPr>
          <w:rFonts w:ascii="Arial" w:hAnsi="Arial" w:cs="Arial"/>
          <w:sz w:val="24"/>
          <w:szCs w:val="24"/>
        </w:rPr>
        <w:t xml:space="preserve">/ч. При повышении содержания </w:t>
      </w:r>
      <w:r w:rsidRPr="00070A92">
        <w:rPr>
          <w:rFonts w:ascii="Arial" w:hAnsi="Arial" w:cs="Arial"/>
          <w:sz w:val="24"/>
          <w:szCs w:val="24"/>
          <w:lang w:val="en-US"/>
        </w:rPr>
        <w:t>N</w:t>
      </w:r>
      <w:r w:rsidRPr="00070A92">
        <w:rPr>
          <w:rFonts w:ascii="Arial" w:hAnsi="Arial" w:cs="Arial"/>
          <w:sz w:val="24"/>
          <w:szCs w:val="24"/>
        </w:rPr>
        <w:t>е+Не в потоке до 40</w:t>
      </w:r>
      <w:r w:rsidR="00487738" w:rsidRPr="00070A92">
        <w:rPr>
          <w:rFonts w:ascii="Arial" w:hAnsi="Arial" w:cs="Arial"/>
          <w:sz w:val="24"/>
          <w:szCs w:val="24"/>
        </w:rPr>
        <w:t xml:space="preserve"> </w:t>
      </w:r>
      <w:r w:rsidRPr="00070A92">
        <w:rPr>
          <w:rFonts w:ascii="Arial" w:hAnsi="Arial" w:cs="Arial"/>
          <w:sz w:val="24"/>
          <w:szCs w:val="24"/>
        </w:rPr>
        <w:t xml:space="preserve">% (вентиль А344) увеличить объёмный расход по ротаметру </w:t>
      </w:r>
      <w:r w:rsidRPr="00070A92">
        <w:rPr>
          <w:rFonts w:ascii="Arial" w:hAnsi="Arial" w:cs="Arial"/>
          <w:sz w:val="24"/>
          <w:szCs w:val="24"/>
          <w:lang w:val="en-US"/>
        </w:rPr>
        <w:t>F</w:t>
      </w:r>
      <w:r w:rsidRPr="00070A92">
        <w:rPr>
          <w:rFonts w:ascii="Arial" w:hAnsi="Arial" w:cs="Arial"/>
          <w:sz w:val="24"/>
          <w:szCs w:val="24"/>
        </w:rPr>
        <w:t>302 в количестве 5 - 7 нм</w:t>
      </w:r>
      <w:r w:rsidRPr="00070A92">
        <w:rPr>
          <w:rFonts w:ascii="Arial" w:hAnsi="Arial" w:cs="Arial"/>
          <w:sz w:val="24"/>
          <w:szCs w:val="24"/>
          <w:vertAlign w:val="superscript"/>
        </w:rPr>
        <w:t>3</w:t>
      </w:r>
      <w:r w:rsidRPr="00070A92">
        <w:rPr>
          <w:rFonts w:ascii="Arial" w:hAnsi="Arial" w:cs="Arial"/>
          <w:sz w:val="24"/>
          <w:szCs w:val="24"/>
        </w:rPr>
        <w:t xml:space="preserve">/ч, поддерживая указанную концентрацию </w:t>
      </w:r>
      <w:r w:rsidRPr="00070A92">
        <w:rPr>
          <w:rFonts w:ascii="Arial" w:hAnsi="Arial" w:cs="Arial"/>
          <w:sz w:val="24"/>
          <w:szCs w:val="24"/>
          <w:lang w:val="en-US"/>
        </w:rPr>
        <w:t>N</w:t>
      </w:r>
      <w:r w:rsidRPr="00070A92">
        <w:rPr>
          <w:rFonts w:ascii="Arial" w:hAnsi="Arial" w:cs="Arial"/>
          <w:sz w:val="24"/>
          <w:szCs w:val="24"/>
        </w:rPr>
        <w:t>е+Не в смеси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Увеличить объёмный расход воздуха в установку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301 до</w:t>
      </w:r>
      <w:r w:rsidR="00150F97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18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000 нм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="00E239D2"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ием затвора Б316  увеличить объёмный расход технического кислорода до 34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,  не  допуская  снижения  объёмной  доли в техническом кислороде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крытием затвора Б312  увеличить объёмный расход чистого азота  до 4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000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нм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="00E239D2" w:rsidRPr="00EB3CDA">
        <w:rPr>
          <w:rFonts w:ascii="Arial" w:hAnsi="Arial" w:cs="Arial"/>
          <w:sz w:val="24"/>
          <w:szCs w:val="24"/>
        </w:rPr>
        <w:t xml:space="preserve">/ч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307,  не  допуская  снижения  объёмной  доли кисл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рода в чистом азоте.</w:t>
      </w:r>
    </w:p>
    <w:p w:rsidR="00E239D2" w:rsidRPr="00EB3CDA" w:rsidRDefault="00552A9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еревести наддув кожуха блока с сухого воздуха на азот, для чего з</w:t>
      </w:r>
      <w:r w:rsidR="00E239D2" w:rsidRPr="00EB3CDA">
        <w:rPr>
          <w:rFonts w:ascii="Arial" w:hAnsi="Arial" w:cs="Arial"/>
          <w:sz w:val="24"/>
          <w:szCs w:val="24"/>
        </w:rPr>
        <w:t>а</w:t>
      </w:r>
      <w:r w:rsidR="00E239D2" w:rsidRPr="00EB3CDA">
        <w:rPr>
          <w:rFonts w:ascii="Arial" w:hAnsi="Arial" w:cs="Arial"/>
          <w:sz w:val="24"/>
          <w:szCs w:val="24"/>
        </w:rPr>
        <w:t xml:space="preserve">крыть клапаны В112 </w:t>
      </w:r>
      <w:r w:rsidR="00487738">
        <w:rPr>
          <w:rFonts w:ascii="Arial" w:hAnsi="Arial" w:cs="Arial"/>
          <w:sz w:val="24"/>
          <w:szCs w:val="24"/>
        </w:rPr>
        <w:t>-</w:t>
      </w:r>
      <w:r w:rsidR="00E239D2" w:rsidRPr="00EB3CDA">
        <w:rPr>
          <w:rFonts w:ascii="Arial" w:hAnsi="Arial" w:cs="Arial"/>
          <w:sz w:val="24"/>
          <w:szCs w:val="24"/>
        </w:rPr>
        <w:t xml:space="preserve">115.  Кранами В129 </w:t>
      </w:r>
      <w:r w:rsidR="00487738"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В132 установить давление во внутр</w:t>
      </w:r>
      <w:r w:rsidR="00E239D2" w:rsidRPr="00EB3CDA">
        <w:rPr>
          <w:rFonts w:ascii="Arial" w:hAnsi="Arial" w:cs="Arial"/>
          <w:sz w:val="24"/>
          <w:szCs w:val="24"/>
        </w:rPr>
        <w:t>и</w:t>
      </w:r>
      <w:r w:rsidR="00E239D2" w:rsidRPr="00EB3CDA">
        <w:rPr>
          <w:rFonts w:ascii="Arial" w:hAnsi="Arial" w:cs="Arial"/>
          <w:sz w:val="24"/>
          <w:szCs w:val="24"/>
        </w:rPr>
        <w:t>блочном пространстве по приборам Р334</w:t>
      </w:r>
      <w:r w:rsidR="00487738">
        <w:rPr>
          <w:rFonts w:ascii="Arial" w:hAnsi="Arial" w:cs="Arial"/>
          <w:sz w:val="24"/>
          <w:szCs w:val="24"/>
        </w:rPr>
        <w:t xml:space="preserve"> - </w:t>
      </w:r>
      <w:r w:rsidR="00E239D2" w:rsidRPr="00EB3CDA">
        <w:rPr>
          <w:rFonts w:ascii="Arial" w:hAnsi="Arial" w:cs="Arial"/>
          <w:sz w:val="24"/>
          <w:szCs w:val="24"/>
        </w:rPr>
        <w:t>Р337 больше н</w:t>
      </w:r>
      <w:r w:rsidR="00487738">
        <w:rPr>
          <w:rFonts w:ascii="Arial" w:hAnsi="Arial" w:cs="Arial"/>
          <w:sz w:val="24"/>
          <w:szCs w:val="24"/>
        </w:rPr>
        <w:t>у</w:t>
      </w:r>
      <w:r w:rsidR="00E239D2" w:rsidRPr="00EB3CDA">
        <w:rPr>
          <w:rFonts w:ascii="Arial" w:hAnsi="Arial" w:cs="Arial"/>
          <w:sz w:val="24"/>
          <w:szCs w:val="24"/>
        </w:rPr>
        <w:t>ля, но не более 0,2 кПа (20 мм вод. ст.).</w:t>
      </w:r>
    </w:p>
    <w:p w:rsidR="00E239D2" w:rsidRPr="00513797" w:rsidRDefault="00E239D2" w:rsidP="00487738">
      <w:p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1"/>
          <w:numId w:val="37"/>
        </w:numPr>
        <w:tabs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ключение узла получения чистого аргона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одготовить к пуску установку АрТ – 0,75 согласно инструкции по её эксплуата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</w:rPr>
      </w:pPr>
      <w:r w:rsidRPr="00EB3CDA">
        <w:rPr>
          <w:rFonts w:ascii="Arial" w:hAnsi="Arial" w:cs="Arial"/>
          <w:sz w:val="24"/>
          <w:szCs w:val="24"/>
        </w:rPr>
        <w:t xml:space="preserve"> При объёмной доле кислорода в сыром аргоне менее 4% 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 и при давлении по прибору Р318 не менее 300кПа (3 кгс/см²), подать в АрТ – 0,75 сырой аргон и воздух открыв клапан В317 - сырой аргон в АрТ – 0,75 и клапан В304 - воздух в АрТ – 0,75 .</w:t>
      </w:r>
    </w:p>
    <w:p w:rsidR="00E239D2" w:rsidRPr="00EB3CDA" w:rsidRDefault="00E239D2" w:rsidP="00487738">
      <w:p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ДР319 поддерживать температуру воздуха в АрТ – 0,75 в пределах минус 5 – плюс 5</w:t>
      </w:r>
      <w:r w:rsidR="004877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о прибору Т329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вая клапан В319 – аргон технический в атмосферу и закрывая до полного закрытия клапан В318 - сырой аргон в атмосферу, сохранять постоя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 xml:space="preserve">ным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5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ри достижении проектных показателей содержания кислорода и в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ги в техническом аргоне закрыть клапан В326, а затем открыть следующую арм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уру: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9 – продувка теплообменника АП336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num" w:pos="851"/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6 – слив жидкости из нижнего конденсатора АП331;</w:t>
      </w:r>
    </w:p>
    <w:p w:rsidR="00E239D2" w:rsidRPr="00EB3CDA" w:rsidRDefault="00487738" w:rsidP="00487738">
      <w:pPr>
        <w:tabs>
          <w:tab w:val="left" w:pos="1418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="00E239D2" w:rsidRPr="00EB3CDA">
        <w:rPr>
          <w:rFonts w:ascii="Arial" w:hAnsi="Arial" w:cs="Arial"/>
          <w:sz w:val="24"/>
          <w:szCs w:val="24"/>
        </w:rPr>
        <w:t>П337 – слив жидкости из верхнего конденсатора АП332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1134"/>
        </w:tabs>
        <w:ind w:left="0" w:firstLine="1134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8 – продувка коллектора отогрева узла аргона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1134"/>
        </w:tabs>
        <w:ind w:left="0" w:firstLine="1134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0 и П340 – сливы жидкости из емкостей АП334 и АП335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1134"/>
        </w:tabs>
        <w:ind w:left="0" w:firstLine="1134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3 – выход греющего из колонны чистого аргона;</w:t>
      </w:r>
    </w:p>
    <w:p w:rsidR="00E239D2" w:rsidRPr="00EB3CDA" w:rsidRDefault="00E239D2" w:rsidP="00487738">
      <w:pPr>
        <w:numPr>
          <w:ilvl w:val="0"/>
          <w:numId w:val="1"/>
        </w:numPr>
        <w:tabs>
          <w:tab w:val="clear" w:pos="2487"/>
          <w:tab w:val="num" w:pos="1134"/>
        </w:tabs>
        <w:ind w:left="0" w:firstLine="1134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2 – слив жидкости из трубопроводов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крывая клапан ДР313 - аргон технический из АрТ – 0,75  и закрывая В319 аргон технический в атмосферу, подать аргон в колонну чистого аргона, не изменяя объёмного расход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7. При этом  давление в колонне не должно превышать 70 кПа (0,7 кгс/см²) прибору Р323.</w:t>
      </w:r>
    </w:p>
    <w:p w:rsidR="00070A92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осле обмерзания арматуры П330, П332, П337, П336, П340, П329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 её, поддерживая клапаном ДР313 давление в колонне чистого аргона в пределах 50 – 70 кПа (0,5 – 0,7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ДР311.</w:t>
      </w:r>
    </w:p>
    <w:p w:rsidR="00513797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дновременно приоткрыть клапан ДР310 – азот жидкий из нижнего конденсатора колонны чистого аргона на 1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.</w:t>
      </w:r>
    </w:p>
    <w:p w:rsidR="00513797" w:rsidRDefault="00513797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6606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 По мере повышения уровня в верхнем конденсаторе и уменьшении давления в колонне чистого аргона, приоткрыть клапан ДР313, поддерживая д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 xml:space="preserve">ление в колонне чистого аргона, а клапан В319 закрывать до полного закрытия, поддерживая постоянным объёмный  расход технического аргона 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7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осле перевода всего потока технического аргона в колонну чистого аргона клапаном ДР314 отрегулировать температуру выходящего из теплообме</w:t>
      </w:r>
      <w:r w:rsidR="00E239D2" w:rsidRPr="00EB3CDA">
        <w:rPr>
          <w:rFonts w:ascii="Arial" w:hAnsi="Arial" w:cs="Arial"/>
          <w:sz w:val="24"/>
          <w:szCs w:val="24"/>
        </w:rPr>
        <w:t>н</w:t>
      </w:r>
      <w:r w:rsidR="00E239D2" w:rsidRPr="00EB3CDA">
        <w:rPr>
          <w:rFonts w:ascii="Arial" w:hAnsi="Arial" w:cs="Arial"/>
          <w:sz w:val="24"/>
          <w:szCs w:val="24"/>
        </w:rPr>
        <w:t>ника АП336 сырого аргона таким образом, чтобы она была не менее 5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С (прибор Т335)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Клапаном  ДР312 установить и поддерживать давление газа в конде</w:t>
      </w:r>
      <w:r w:rsidR="00E239D2" w:rsidRPr="00EB3CDA">
        <w:rPr>
          <w:rFonts w:ascii="Arial" w:hAnsi="Arial" w:cs="Arial"/>
          <w:sz w:val="24"/>
          <w:szCs w:val="24"/>
        </w:rPr>
        <w:t>н</w:t>
      </w:r>
      <w:r w:rsidR="00E239D2" w:rsidRPr="00EB3CDA">
        <w:rPr>
          <w:rFonts w:ascii="Arial" w:hAnsi="Arial" w:cs="Arial"/>
          <w:sz w:val="24"/>
          <w:szCs w:val="24"/>
        </w:rPr>
        <w:t>саторе АП332  60кПа (0,6 кгс/см²) по прибору Р321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Закрыть клапан П353, а клапаном В340 – отдув из колонны чистого а</w:t>
      </w:r>
      <w:r w:rsidR="00E239D2" w:rsidRPr="00EB3CDA">
        <w:rPr>
          <w:rFonts w:ascii="Arial" w:hAnsi="Arial" w:cs="Arial"/>
          <w:sz w:val="24"/>
          <w:szCs w:val="24"/>
        </w:rPr>
        <w:t>р</w:t>
      </w:r>
      <w:r w:rsidR="00E239D2" w:rsidRPr="00EB3CDA">
        <w:rPr>
          <w:rFonts w:ascii="Arial" w:hAnsi="Arial" w:cs="Arial"/>
          <w:sz w:val="24"/>
          <w:szCs w:val="24"/>
        </w:rPr>
        <w:t xml:space="preserve">гона, отрегулировать объёмный  расход отдуваемого газа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F</w:t>
      </w:r>
      <w:r w:rsidR="00E239D2" w:rsidRPr="00EB3CDA">
        <w:rPr>
          <w:rFonts w:ascii="Arial" w:hAnsi="Arial" w:cs="Arial"/>
          <w:sz w:val="24"/>
          <w:szCs w:val="24"/>
        </w:rPr>
        <w:t>304  в к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личестве 10 - 12 нм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="00E239D2" w:rsidRPr="00EB3CDA">
        <w:rPr>
          <w:rFonts w:ascii="Arial" w:hAnsi="Arial" w:cs="Arial"/>
          <w:sz w:val="24"/>
          <w:szCs w:val="24"/>
        </w:rPr>
        <w:t>/ч и анализ отдуваемого газа (А-333) не более 25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% по вод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 xml:space="preserve">роду и </w:t>
      </w:r>
      <w:r w:rsidR="00150F97">
        <w:rPr>
          <w:rFonts w:ascii="Arial" w:hAnsi="Arial" w:cs="Arial"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sz w:val="24"/>
          <w:szCs w:val="24"/>
        </w:rPr>
        <w:t>70</w:t>
      </w:r>
      <w:r w:rsidR="008C1BAB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% по азоту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ри повышении уровня жидкости в нижнем конденсаторе АП331 до                            20,5 – 22,5 кПа (2050 – 2250 мм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333 увеличивать степень о</w:t>
      </w:r>
      <w:r w:rsidR="00E239D2" w:rsidRPr="00EB3CDA">
        <w:rPr>
          <w:rFonts w:ascii="Arial" w:hAnsi="Arial" w:cs="Arial"/>
          <w:sz w:val="24"/>
          <w:szCs w:val="24"/>
        </w:rPr>
        <w:t>т</w:t>
      </w:r>
      <w:r w:rsidR="00E239D2" w:rsidRPr="00EB3CDA">
        <w:rPr>
          <w:rFonts w:ascii="Arial" w:hAnsi="Arial" w:cs="Arial"/>
          <w:sz w:val="24"/>
          <w:szCs w:val="24"/>
        </w:rPr>
        <w:t xml:space="preserve">крытия клапана ДР310 до достижения сопротивления в колонне чистого аргона 15,0 – </w:t>
      </w:r>
      <w:r>
        <w:rPr>
          <w:rFonts w:ascii="Arial" w:hAnsi="Arial" w:cs="Arial"/>
          <w:sz w:val="24"/>
          <w:szCs w:val="24"/>
        </w:rPr>
        <w:t xml:space="preserve">16,5 кПа </w:t>
      </w:r>
      <w:r w:rsidR="00E239D2" w:rsidRPr="00EB3CDA">
        <w:rPr>
          <w:rFonts w:ascii="Arial" w:hAnsi="Arial" w:cs="Arial"/>
          <w:sz w:val="24"/>
          <w:szCs w:val="24"/>
        </w:rPr>
        <w:t xml:space="preserve">(1500 – 1650 мм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PD</w:t>
      </w:r>
      <w:r w:rsidR="00E239D2" w:rsidRPr="00EB3CDA">
        <w:rPr>
          <w:rFonts w:ascii="Arial" w:hAnsi="Arial" w:cs="Arial"/>
          <w:sz w:val="24"/>
          <w:szCs w:val="24"/>
        </w:rPr>
        <w:t>341.</w:t>
      </w:r>
    </w:p>
    <w:p w:rsidR="00E239D2" w:rsidRPr="00EB3CDA" w:rsidRDefault="00E239D2" w:rsidP="003938BE">
      <w:p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23 – аргон жидкий в ёмкость АП334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ри уровне жидкости в ёмкости АП334 в количестве 5 – 8 кПа (500 – </w:t>
      </w:r>
      <w:r w:rsidR="00150F97">
        <w:rPr>
          <w:rFonts w:ascii="Arial" w:hAnsi="Arial" w:cs="Arial"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sz w:val="24"/>
          <w:szCs w:val="24"/>
        </w:rPr>
        <w:t xml:space="preserve">800 мм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337 слить эту жидкость через клапан П340.  После слива жидкости клапан П340 закрыть.</w:t>
      </w:r>
    </w:p>
    <w:p w:rsidR="00E239D2" w:rsidRPr="00EB3CDA" w:rsidRDefault="003938B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Открыть В313 и закрыть В322.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и уровне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жидкости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в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емкости АП335 5 – 8 кПа (500 – 800 мм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341</w:t>
      </w:r>
      <w:r>
        <w:rPr>
          <w:rFonts w:ascii="Arial" w:hAnsi="Arial" w:cs="Arial"/>
          <w:sz w:val="24"/>
          <w:szCs w:val="24"/>
        </w:rPr>
        <w:t>,</w:t>
      </w:r>
      <w:r w:rsidR="00E239D2" w:rsidRPr="00EB3CDA">
        <w:rPr>
          <w:rFonts w:ascii="Arial" w:hAnsi="Arial" w:cs="Arial"/>
          <w:sz w:val="24"/>
          <w:szCs w:val="24"/>
        </w:rPr>
        <w:t xml:space="preserve"> слить жидкость через клапан П330. После слива закрыть клапан П330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22 и закрыть клапан В313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новить контроль объёмной доли кислорода и азота в чистом арг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не по приборам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35 и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34.  При объёмной доле кислорода  в чистом аргоне не более  5 </w:t>
      </w:r>
      <w:r w:rsidRPr="00EB3CDA">
        <w:rPr>
          <w:rFonts w:ascii="Arial" w:hAnsi="Arial" w:cs="Arial"/>
          <w:i/>
          <w:iCs/>
          <w:sz w:val="24"/>
          <w:szCs w:val="24"/>
        </w:rPr>
        <w:t>рр</w:t>
      </w:r>
      <w:r w:rsidRPr="00EB3CDA">
        <w:rPr>
          <w:rFonts w:ascii="Arial" w:hAnsi="Arial" w:cs="Arial"/>
          <w:i/>
          <w:iCs/>
          <w:sz w:val="24"/>
          <w:szCs w:val="24"/>
          <w:lang w:val="en-US"/>
        </w:rPr>
        <w:t>m</w:t>
      </w:r>
      <w:r w:rsidRPr="00EB3CDA">
        <w:rPr>
          <w:rFonts w:ascii="Arial" w:hAnsi="Arial" w:cs="Arial"/>
          <w:i/>
          <w:i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35, азота в чистом аргоне не более  50 </w:t>
      </w:r>
      <w:r w:rsidRPr="00EB3CDA">
        <w:rPr>
          <w:rFonts w:ascii="Arial" w:hAnsi="Arial" w:cs="Arial"/>
          <w:i/>
          <w:iCs/>
          <w:sz w:val="24"/>
          <w:szCs w:val="24"/>
        </w:rPr>
        <w:t>рр</w:t>
      </w:r>
      <w:r w:rsidRPr="00EB3CDA">
        <w:rPr>
          <w:rFonts w:ascii="Arial" w:hAnsi="Arial" w:cs="Arial"/>
          <w:i/>
          <w:iCs/>
          <w:sz w:val="24"/>
          <w:szCs w:val="24"/>
          <w:lang w:val="en-US"/>
        </w:rPr>
        <w:t>m</w:t>
      </w:r>
      <w:r w:rsidRPr="00EB3CDA">
        <w:rPr>
          <w:rFonts w:ascii="Arial" w:hAnsi="Arial" w:cs="Arial"/>
          <w:i/>
          <w:i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 при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4 и накоплении уровня жидкости в ёмкости АП334 до 20 кПа (</w:t>
      </w:r>
      <w:smartTag w:uri="urn:schemas-microsoft-com:office:smarttags" w:element="metricconverter">
        <w:smartTagPr>
          <w:attr w:name="ProductID" w:val="2000 мм"/>
        </w:smartTagPr>
        <w:r w:rsidRPr="00EB3CDA">
          <w:rPr>
            <w:rFonts w:ascii="Arial" w:hAnsi="Arial" w:cs="Arial"/>
            <w:sz w:val="24"/>
            <w:szCs w:val="24"/>
          </w:rPr>
          <w:t>20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37 ,  подать жидкий аргон потребителю, открывая клапан В324. При постоянном сливе аргона потребителю поддерживать уровень жидкости в ё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>кости АП334 не менее 5 кПа (</w:t>
      </w:r>
      <w:smartTag w:uri="urn:schemas-microsoft-com:office:smarttags" w:element="metricconverter">
        <w:smartTagPr>
          <w:attr w:name="ProductID" w:val="500 мм"/>
        </w:smartTagPr>
        <w:r w:rsidRPr="00EB3CDA">
          <w:rPr>
            <w:rFonts w:ascii="Arial" w:hAnsi="Arial" w:cs="Arial"/>
            <w:sz w:val="24"/>
            <w:szCs w:val="24"/>
          </w:rPr>
          <w:t>5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37 (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39). В случае, если не производится постоянный слив аргона потребителю, закрыть В324, жи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кий аргон перелить в емкость АП335 и продолжать накапливать в емкость АП334.</w:t>
      </w:r>
    </w:p>
    <w:p w:rsidR="00E239D2" w:rsidRPr="00EB3CDA" w:rsidRDefault="00E239D2" w:rsidP="003938BE">
      <w:p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Массовая производительность по жидкому аргону определяется по приросту объёма массы в емкости.</w:t>
      </w:r>
    </w:p>
    <w:p w:rsidR="00E239D2" w:rsidRPr="00EB3CDA" w:rsidRDefault="00E751AE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Для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наполнения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емкости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АП335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крыть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В313 и В316.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При уровне </w:t>
      </w:r>
      <w:r w:rsidR="00150F97">
        <w:rPr>
          <w:rFonts w:ascii="Arial" w:hAnsi="Arial" w:cs="Arial"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sz w:val="24"/>
          <w:szCs w:val="24"/>
        </w:rPr>
        <w:t>20 кПа (</w:t>
      </w:r>
      <w:smartTag w:uri="urn:schemas-microsoft-com:office:smarttags" w:element="metricconverter">
        <w:smartTagPr>
          <w:attr w:name="ProductID" w:val="2000 мм"/>
        </w:smartTagPr>
        <w:r w:rsidR="00E239D2" w:rsidRPr="00EB3CDA">
          <w:rPr>
            <w:rFonts w:ascii="Arial" w:hAnsi="Arial" w:cs="Arial"/>
            <w:sz w:val="24"/>
            <w:szCs w:val="24"/>
          </w:rPr>
          <w:t>2000 мм</w:t>
        </w:r>
      </w:smartTag>
      <w:r w:rsidR="00E239D2"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="00E239D2" w:rsidRPr="00EB3CDA">
        <w:rPr>
          <w:rFonts w:ascii="Arial" w:hAnsi="Arial" w:cs="Arial"/>
          <w:sz w:val="24"/>
          <w:szCs w:val="24"/>
          <w:lang w:val="en-US"/>
        </w:rPr>
        <w:t>L</w:t>
      </w:r>
      <w:r w:rsidR="00E239D2" w:rsidRPr="00EB3CDA">
        <w:rPr>
          <w:rFonts w:ascii="Arial" w:hAnsi="Arial" w:cs="Arial"/>
          <w:sz w:val="24"/>
          <w:szCs w:val="24"/>
        </w:rPr>
        <w:t>34</w:t>
      </w:r>
      <w:r>
        <w:rPr>
          <w:rFonts w:ascii="Arial" w:hAnsi="Arial" w:cs="Arial"/>
          <w:sz w:val="24"/>
          <w:szCs w:val="24"/>
        </w:rPr>
        <w:t>,</w:t>
      </w:r>
      <w:r w:rsidR="00E239D2" w:rsidRPr="00EB3CDA">
        <w:rPr>
          <w:rFonts w:ascii="Arial" w:hAnsi="Arial" w:cs="Arial"/>
          <w:sz w:val="24"/>
          <w:szCs w:val="24"/>
        </w:rPr>
        <w:t xml:space="preserve"> подать жидкий аргон потребителю, для чего:</w:t>
      </w:r>
    </w:p>
    <w:p w:rsidR="00E239D2" w:rsidRPr="00EB3CDA" w:rsidRDefault="00E239D2" w:rsidP="00513797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крыть В313 и В316; </w:t>
      </w:r>
    </w:p>
    <w:p w:rsidR="00E239D2" w:rsidRPr="00E751AE" w:rsidRDefault="00E239D2" w:rsidP="00513797">
      <w:pPr>
        <w:numPr>
          <w:ilvl w:val="0"/>
          <w:numId w:val="1"/>
        </w:numPr>
        <w:tabs>
          <w:tab w:val="num" w:pos="851"/>
          <w:tab w:val="left" w:pos="1418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751AE">
        <w:rPr>
          <w:rFonts w:ascii="Arial" w:hAnsi="Arial" w:cs="Arial"/>
          <w:sz w:val="24"/>
          <w:szCs w:val="24"/>
        </w:rPr>
        <w:t>открывая клапаны  В336  и  В352,  повысить  давление  по  прибору  Р316  до  300 кПа (3 кгс/см²); поддерживать клапаном В352 давление по прибору Р316  300 кПа (3 кгс/см²);</w:t>
      </w:r>
    </w:p>
    <w:p w:rsidR="00E239D2" w:rsidRPr="00EB3CDA" w:rsidRDefault="00E239D2" w:rsidP="00513797">
      <w:pPr>
        <w:numPr>
          <w:ilvl w:val="0"/>
          <w:numId w:val="1"/>
        </w:numPr>
        <w:tabs>
          <w:tab w:val="clear" w:pos="2487"/>
          <w:tab w:val="num" w:pos="851"/>
          <w:tab w:val="left" w:pos="1418"/>
        </w:tabs>
        <w:ind w:left="567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го аргона из емкости АП335 закрыть клапаны В352 и В336;</w:t>
      </w:r>
    </w:p>
    <w:p w:rsidR="00070A92" w:rsidRPr="00193090" w:rsidRDefault="00E239D2" w:rsidP="00193090">
      <w:pPr>
        <w:ind w:left="567" w:firstLine="567"/>
        <w:rPr>
          <w:rFonts w:ascii="Arial" w:hAnsi="Arial" w:cs="Arial"/>
          <w:sz w:val="24"/>
          <w:szCs w:val="24"/>
        </w:rPr>
      </w:pPr>
      <w:r w:rsidRPr="00193090">
        <w:rPr>
          <w:rFonts w:ascii="Arial" w:hAnsi="Arial" w:cs="Arial"/>
          <w:sz w:val="24"/>
          <w:szCs w:val="24"/>
        </w:rPr>
        <w:t>медленно приоткрыть В316 и понизить давление в емкости АП335 по приб</w:t>
      </w:r>
      <w:r w:rsidRPr="00193090">
        <w:rPr>
          <w:rFonts w:ascii="Arial" w:hAnsi="Arial" w:cs="Arial"/>
          <w:sz w:val="24"/>
          <w:szCs w:val="24"/>
        </w:rPr>
        <w:t>о</w:t>
      </w:r>
      <w:r w:rsidRPr="00193090">
        <w:rPr>
          <w:rFonts w:ascii="Arial" w:hAnsi="Arial" w:cs="Arial"/>
          <w:sz w:val="24"/>
          <w:szCs w:val="24"/>
        </w:rPr>
        <w:t>ру Р316 до давления равного давлению в колонне чистого аргона по прибору Р323, после чего клапан В316 о</w:t>
      </w:r>
      <w:r w:rsidRPr="00193090">
        <w:rPr>
          <w:rFonts w:ascii="Arial" w:hAnsi="Arial" w:cs="Arial"/>
          <w:sz w:val="24"/>
          <w:szCs w:val="24"/>
        </w:rPr>
        <w:t>т</w:t>
      </w:r>
      <w:r w:rsidRPr="00193090">
        <w:rPr>
          <w:rFonts w:ascii="Arial" w:hAnsi="Arial" w:cs="Arial"/>
          <w:sz w:val="24"/>
          <w:szCs w:val="24"/>
        </w:rPr>
        <w:t>крыть полностью.</w:t>
      </w:r>
    </w:p>
    <w:p w:rsidR="00193090" w:rsidRDefault="00193090" w:rsidP="00193090">
      <w:pPr>
        <w:ind w:left="567" w:firstLine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5.19 </w:t>
      </w:r>
      <w:r w:rsidR="00E239D2" w:rsidRPr="00193090">
        <w:rPr>
          <w:rFonts w:ascii="Arial" w:hAnsi="Arial" w:cs="Arial"/>
          <w:sz w:val="24"/>
          <w:szCs w:val="24"/>
        </w:rPr>
        <w:t>Схемой предусмотрен отбор  жидкого кислорода  с объёмной  долей  кислорода 99,7</w:t>
      </w:r>
      <w:r w:rsidR="008C1BAB" w:rsidRPr="00193090">
        <w:rPr>
          <w:rFonts w:ascii="Arial" w:hAnsi="Arial" w:cs="Arial"/>
          <w:sz w:val="24"/>
          <w:szCs w:val="24"/>
        </w:rPr>
        <w:t xml:space="preserve"> </w:t>
      </w:r>
      <w:r w:rsidR="00E239D2" w:rsidRPr="00193090">
        <w:rPr>
          <w:rFonts w:ascii="Arial" w:hAnsi="Arial" w:cs="Arial"/>
          <w:sz w:val="24"/>
          <w:szCs w:val="24"/>
        </w:rPr>
        <w:t>%  в количестве 1000 нм</w:t>
      </w:r>
      <w:r w:rsidR="00E239D2" w:rsidRPr="00193090">
        <w:rPr>
          <w:rFonts w:ascii="Arial" w:hAnsi="Arial" w:cs="Arial"/>
          <w:sz w:val="24"/>
          <w:szCs w:val="24"/>
          <w:vertAlign w:val="superscript"/>
        </w:rPr>
        <w:t>3</w:t>
      </w:r>
      <w:r w:rsidR="00E239D2" w:rsidRPr="00193090">
        <w:rPr>
          <w:rFonts w:ascii="Arial" w:hAnsi="Arial" w:cs="Arial"/>
          <w:sz w:val="24"/>
          <w:szCs w:val="24"/>
        </w:rPr>
        <w:t xml:space="preserve">/ч. или жидкого азота  с объёмной  долей  </w:t>
      </w:r>
    </w:p>
    <w:p w:rsidR="00193090" w:rsidRDefault="00193090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751AE" w:rsidRPr="00193090" w:rsidRDefault="00E239D2" w:rsidP="00193090">
      <w:pPr>
        <w:ind w:left="567"/>
        <w:rPr>
          <w:rFonts w:ascii="Arial" w:hAnsi="Arial" w:cs="Arial"/>
          <w:sz w:val="24"/>
          <w:szCs w:val="24"/>
        </w:rPr>
      </w:pPr>
      <w:r w:rsidRPr="00193090">
        <w:rPr>
          <w:rFonts w:ascii="Arial" w:hAnsi="Arial" w:cs="Arial"/>
          <w:sz w:val="24"/>
          <w:szCs w:val="24"/>
        </w:rPr>
        <w:lastRenderedPageBreak/>
        <w:t xml:space="preserve">кислорода 5 </w:t>
      </w:r>
      <w:r w:rsidRPr="00193090">
        <w:rPr>
          <w:rFonts w:ascii="Arial" w:hAnsi="Arial" w:cs="Arial"/>
          <w:i/>
          <w:iCs/>
          <w:sz w:val="24"/>
          <w:szCs w:val="24"/>
        </w:rPr>
        <w:t>рр</w:t>
      </w:r>
      <w:r w:rsidRPr="00193090">
        <w:rPr>
          <w:rFonts w:ascii="Arial" w:hAnsi="Arial" w:cs="Arial"/>
          <w:i/>
          <w:iCs/>
          <w:sz w:val="24"/>
          <w:szCs w:val="24"/>
          <w:lang w:val="en-US"/>
        </w:rPr>
        <w:t>m</w:t>
      </w:r>
      <w:r w:rsidRPr="00193090">
        <w:rPr>
          <w:rFonts w:ascii="Arial" w:hAnsi="Arial" w:cs="Arial"/>
          <w:i/>
          <w:iCs/>
          <w:sz w:val="24"/>
          <w:szCs w:val="24"/>
        </w:rPr>
        <w:t xml:space="preserve"> </w:t>
      </w:r>
      <w:r w:rsidRPr="00193090">
        <w:rPr>
          <w:rFonts w:ascii="Arial" w:hAnsi="Arial" w:cs="Arial"/>
          <w:sz w:val="24"/>
          <w:szCs w:val="24"/>
        </w:rPr>
        <w:t xml:space="preserve"> в количестве 875 нм</w:t>
      </w:r>
      <w:r w:rsidRPr="00193090">
        <w:rPr>
          <w:rFonts w:ascii="Arial" w:hAnsi="Arial" w:cs="Arial"/>
          <w:sz w:val="24"/>
          <w:szCs w:val="24"/>
          <w:vertAlign w:val="superscript"/>
        </w:rPr>
        <w:t>3</w:t>
      </w:r>
      <w:r w:rsidRPr="00193090">
        <w:rPr>
          <w:rFonts w:ascii="Arial" w:hAnsi="Arial" w:cs="Arial"/>
          <w:sz w:val="24"/>
          <w:szCs w:val="24"/>
        </w:rPr>
        <w:t>/ч.  Отбор  жидкого кислорода осуществл</w:t>
      </w:r>
      <w:r w:rsidRPr="00193090">
        <w:rPr>
          <w:rFonts w:ascii="Arial" w:hAnsi="Arial" w:cs="Arial"/>
          <w:sz w:val="24"/>
          <w:szCs w:val="24"/>
        </w:rPr>
        <w:t>я</w:t>
      </w:r>
      <w:r w:rsidRPr="00193090">
        <w:rPr>
          <w:rFonts w:ascii="Arial" w:hAnsi="Arial" w:cs="Arial"/>
          <w:sz w:val="24"/>
          <w:szCs w:val="24"/>
        </w:rPr>
        <w:t>ется открытием клапана ДР305, жидкого азота  - открытием клапана ДР306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418"/>
          <w:tab w:val="num" w:pos="1701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Основные правила ведения норм</w:t>
      </w:r>
      <w:r w:rsidR="00552A92">
        <w:rPr>
          <w:rFonts w:ascii="Arial" w:hAnsi="Arial" w:cs="Arial"/>
          <w:bCs/>
          <w:sz w:val="24"/>
          <w:szCs w:val="24"/>
        </w:rPr>
        <w:t>ального технологического режима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num" w:pos="1701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Все отклонения</w:t>
      </w:r>
      <w:r w:rsidRPr="00EB3CDA">
        <w:rPr>
          <w:rFonts w:ascii="Arial" w:hAnsi="Arial" w:cs="Arial"/>
          <w:b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технологического режима от показателей нормального технологического режима подвергать тщательному анализу и устранять в возмо</w:t>
      </w:r>
      <w:r w:rsidRPr="00EB3CDA">
        <w:rPr>
          <w:rFonts w:ascii="Arial" w:hAnsi="Arial" w:cs="Arial"/>
          <w:sz w:val="24"/>
          <w:szCs w:val="24"/>
        </w:rPr>
        <w:t>ж</w:t>
      </w:r>
      <w:r w:rsidRPr="00EB3CDA">
        <w:rPr>
          <w:rFonts w:ascii="Arial" w:hAnsi="Arial" w:cs="Arial"/>
          <w:sz w:val="24"/>
          <w:szCs w:val="24"/>
        </w:rPr>
        <w:t>но короткий срок</w:t>
      </w:r>
      <w:r w:rsidR="00E751AE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num" w:pos="1701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Для максимального извлечения продуктов из перерабатываемого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а необходимо, чтобы объёмная  доля  кислорода в отбросном азоте по при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19 поддерживалась минимально возможной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num" w:pos="1701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Холодопроизводительность турбодетандера ТДК411 (ТДК421) должна обеспечивать покрытие холодопотерь установки, т.е. постоянный уровень жид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сти в основных конденсаторах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 при неизменных уровнях жидкости в остальных аппаратах установки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418"/>
          <w:tab w:val="num" w:pos="1701"/>
          <w:tab w:val="num" w:pos="1985"/>
        </w:tabs>
        <w:ind w:left="567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сновные показатели</w:t>
      </w:r>
      <w:r w:rsidRPr="00EB3CDA">
        <w:rPr>
          <w:rFonts w:ascii="Arial" w:hAnsi="Arial" w:cs="Arial"/>
          <w:b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ормального технологического режима приве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ы в таблице 6.1 настоящей инструкции.</w:t>
      </w:r>
    </w:p>
    <w:p w:rsidR="00150F97" w:rsidRPr="005B4126" w:rsidRDefault="00150F97" w:rsidP="00150F97">
      <w:pPr>
        <w:rPr>
          <w:rFonts w:ascii="Arial" w:hAnsi="Arial" w:cs="Arial"/>
          <w:sz w:val="24"/>
          <w:szCs w:val="24"/>
        </w:rPr>
      </w:pP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070A92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 xml:space="preserve">Таблица </w:t>
      </w:r>
      <w:r>
        <w:rPr>
          <w:rFonts w:ascii="Arial" w:hAnsi="Arial" w:cs="Arial"/>
          <w:sz w:val="24"/>
          <w:szCs w:val="24"/>
        </w:rPr>
        <w:t>6</w:t>
      </w:r>
      <w:r w:rsidRPr="005B4126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>1</w:t>
      </w:r>
      <w:r w:rsidRPr="005B4126">
        <w:rPr>
          <w:rFonts w:ascii="Arial" w:hAnsi="Arial" w:cs="Arial"/>
          <w:sz w:val="24"/>
          <w:szCs w:val="24"/>
        </w:rPr>
        <w:t xml:space="preserve"> </w:t>
      </w:r>
    </w:p>
    <w:p w:rsidR="00150F97" w:rsidRPr="00150F97" w:rsidRDefault="00150F97" w:rsidP="00150F97">
      <w:pPr>
        <w:rPr>
          <w:rFonts w:ascii="Arial" w:hAnsi="Arial" w:cs="Arial"/>
          <w:b/>
          <w:sz w:val="16"/>
          <w:szCs w:val="16"/>
        </w:rPr>
      </w:pPr>
    </w:p>
    <w:tbl>
      <w:tblPr>
        <w:tblStyle w:val="af"/>
        <w:tblW w:w="9781" w:type="dxa"/>
        <w:tblInd w:w="392" w:type="dxa"/>
        <w:tblLayout w:type="fixed"/>
        <w:tblLook w:val="01E0"/>
      </w:tblPr>
      <w:tblGrid>
        <w:gridCol w:w="560"/>
        <w:gridCol w:w="3958"/>
        <w:gridCol w:w="50"/>
        <w:gridCol w:w="1086"/>
        <w:gridCol w:w="95"/>
        <w:gridCol w:w="1182"/>
        <w:gridCol w:w="16"/>
        <w:gridCol w:w="1260"/>
        <w:gridCol w:w="16"/>
        <w:gridCol w:w="1558"/>
      </w:tblGrid>
      <w:tr w:rsidR="00150F97" w:rsidRPr="00B15B77" w:rsidTr="00513797">
        <w:trPr>
          <w:trHeight w:val="369"/>
        </w:trPr>
        <w:tc>
          <w:tcPr>
            <w:tcW w:w="560" w:type="dxa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№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/п</w:t>
            </w:r>
          </w:p>
        </w:tc>
        <w:tc>
          <w:tcPr>
            <w:tcW w:w="4008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Наименование параметра установки</w:t>
            </w:r>
          </w:p>
        </w:tc>
        <w:tc>
          <w:tcPr>
            <w:tcW w:w="2363" w:type="dxa"/>
            <w:gridSpan w:val="3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Значение параметра</w:t>
            </w:r>
          </w:p>
        </w:tc>
        <w:tc>
          <w:tcPr>
            <w:tcW w:w="1276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Измер</w:t>
            </w:r>
            <w:r w:rsidRPr="00B15B77">
              <w:rPr>
                <w:rFonts w:ascii="Arial" w:hAnsi="Arial" w:cs="Arial"/>
                <w:sz w:val="22"/>
                <w:szCs w:val="22"/>
              </w:rPr>
              <w:t>и</w:t>
            </w:r>
            <w:r w:rsidRPr="00B15B77">
              <w:rPr>
                <w:rFonts w:ascii="Arial" w:hAnsi="Arial" w:cs="Arial"/>
                <w:sz w:val="22"/>
                <w:szCs w:val="22"/>
              </w:rPr>
              <w:t>тельный  прибор</w:t>
            </w:r>
          </w:p>
        </w:tc>
        <w:tc>
          <w:tcPr>
            <w:tcW w:w="1574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егулиру</w:t>
            </w:r>
            <w:r w:rsidRPr="00B15B77">
              <w:rPr>
                <w:rFonts w:ascii="Arial" w:hAnsi="Arial" w:cs="Arial"/>
                <w:sz w:val="22"/>
                <w:szCs w:val="22"/>
              </w:rPr>
              <w:t>ю</w:t>
            </w:r>
            <w:r w:rsidRPr="00B15B77">
              <w:rPr>
                <w:rFonts w:ascii="Arial" w:hAnsi="Arial" w:cs="Arial"/>
                <w:sz w:val="22"/>
                <w:szCs w:val="22"/>
              </w:rPr>
              <w:t>щий  орган</w:t>
            </w:r>
          </w:p>
        </w:tc>
      </w:tr>
      <w:tr w:rsidR="00150F97" w:rsidRPr="00A119E4" w:rsidTr="00513797">
        <w:trPr>
          <w:trHeight w:val="305"/>
        </w:trPr>
        <w:tc>
          <w:tcPr>
            <w:tcW w:w="560" w:type="dxa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008" w:type="dxa"/>
            <w:gridSpan w:val="2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 режим</w:t>
            </w:r>
          </w:p>
        </w:tc>
        <w:tc>
          <w:tcPr>
            <w:tcW w:w="1277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2 режим</w:t>
            </w:r>
          </w:p>
        </w:tc>
        <w:tc>
          <w:tcPr>
            <w:tcW w:w="1276" w:type="dxa"/>
            <w:gridSpan w:val="2"/>
            <w:vMerge/>
            <w:vAlign w:val="center"/>
          </w:tcPr>
          <w:p w:rsidR="00150F97" w:rsidRPr="00A119E4" w:rsidRDefault="00150F97" w:rsidP="00A032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74" w:type="dxa"/>
            <w:gridSpan w:val="2"/>
            <w:vMerge/>
            <w:vAlign w:val="center"/>
          </w:tcPr>
          <w:p w:rsidR="00150F97" w:rsidRPr="00A119E4" w:rsidRDefault="00150F97" w:rsidP="00A03284">
            <w:pPr>
              <w:pStyle w:val="a5"/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150F97" w:rsidRPr="00B15B77" w:rsidTr="00513797">
        <w:trPr>
          <w:trHeight w:val="579"/>
        </w:trPr>
        <w:tc>
          <w:tcPr>
            <w:tcW w:w="9781" w:type="dxa"/>
            <w:gridSpan w:val="10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i/>
                <w:sz w:val="22"/>
                <w:szCs w:val="22"/>
              </w:rPr>
              <w:t>Объёмная</w:t>
            </w:r>
            <w:r w:rsidRPr="00B15B77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 xml:space="preserve"> производительность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bCs/>
                <w:iCs/>
                <w:sz w:val="22"/>
                <w:szCs w:val="22"/>
              </w:rPr>
              <w:t xml:space="preserve">(при температуре 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20 </w:t>
            </w:r>
            <w:r w:rsidRPr="00B15B77">
              <w:rPr>
                <w:rFonts w:ascii="Arial" w:hAnsi="Arial" w:cs="Arial"/>
                <w:sz w:val="22"/>
                <w:szCs w:val="22"/>
                <w:vertAlign w:val="superscript"/>
              </w:rPr>
              <w:t>о</w:t>
            </w:r>
            <w:r w:rsidRPr="00B15B77">
              <w:rPr>
                <w:rFonts w:ascii="Arial" w:hAnsi="Arial" w:cs="Arial"/>
                <w:sz w:val="22"/>
                <w:szCs w:val="22"/>
              </w:rPr>
              <w:t>С  и   давлении  101 кПа (</w:t>
            </w:r>
            <w:r>
              <w:rPr>
                <w:rFonts w:ascii="Arial" w:hAnsi="Arial" w:cs="Arial"/>
                <w:sz w:val="22"/>
                <w:szCs w:val="22"/>
              </w:rPr>
              <w:t>н</w:t>
            </w:r>
            <w:r w:rsidRPr="00B15B77">
              <w:rPr>
                <w:rFonts w:ascii="Arial" w:hAnsi="Arial" w:cs="Arial"/>
                <w:sz w:val="22"/>
                <w:szCs w:val="22"/>
              </w:rPr>
              <w:t>м</w:t>
            </w:r>
            <w:r w:rsidRPr="00B15B77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/ч)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техническому кислороду</w:t>
            </w:r>
          </w:p>
        </w:tc>
        <w:tc>
          <w:tcPr>
            <w:tcW w:w="1181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4000</w:t>
            </w:r>
          </w:p>
        </w:tc>
        <w:tc>
          <w:tcPr>
            <w:tcW w:w="1182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200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3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6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чистому азоту</w:t>
            </w:r>
          </w:p>
        </w:tc>
        <w:tc>
          <w:tcPr>
            <w:tcW w:w="2363" w:type="dxa"/>
            <w:gridSpan w:val="3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4000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7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2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жидкому аргону</w:t>
            </w:r>
          </w:p>
        </w:tc>
        <w:tc>
          <w:tcPr>
            <w:tcW w:w="1181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700</w:t>
            </w:r>
          </w:p>
        </w:tc>
        <w:tc>
          <w:tcPr>
            <w:tcW w:w="1182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0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37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50F97" w:rsidRPr="00B15B77" w:rsidTr="00150F97">
        <w:trPr>
          <w:trHeight w:val="170"/>
        </w:trPr>
        <w:tc>
          <w:tcPr>
            <w:tcW w:w="560" w:type="dxa"/>
            <w:vMerge w:val="restart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  <w:vMerge w:val="restart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жидкому кислороду или</w:t>
            </w:r>
          </w:p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жидкому азоту</w:t>
            </w:r>
          </w:p>
        </w:tc>
        <w:tc>
          <w:tcPr>
            <w:tcW w:w="1181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82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750</w:t>
            </w:r>
          </w:p>
        </w:tc>
        <w:tc>
          <w:tcPr>
            <w:tcW w:w="1276" w:type="dxa"/>
            <w:gridSpan w:val="2"/>
            <w:vMerge w:val="restart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  <w:tc>
          <w:tcPr>
            <w:tcW w:w="1574" w:type="dxa"/>
            <w:gridSpan w:val="2"/>
            <w:vMerge w:val="restart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5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6</w:t>
            </w:r>
          </w:p>
        </w:tc>
      </w:tr>
      <w:tr w:rsidR="00150F97" w:rsidRPr="00B15B77" w:rsidTr="00150F97">
        <w:trPr>
          <w:trHeight w:val="255"/>
        </w:trPr>
        <w:tc>
          <w:tcPr>
            <w:tcW w:w="560" w:type="dxa"/>
            <w:vMerge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  <w:vMerge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81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82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750</w:t>
            </w:r>
          </w:p>
        </w:tc>
        <w:tc>
          <w:tcPr>
            <w:tcW w:w="1276" w:type="dxa"/>
            <w:gridSpan w:val="2"/>
            <w:vMerge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74" w:type="dxa"/>
            <w:gridSpan w:val="2"/>
            <w:vMerge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неоно-гелиевой смеси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 6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2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39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криптоновому концентрату</w:t>
            </w:r>
          </w:p>
        </w:tc>
        <w:tc>
          <w:tcPr>
            <w:tcW w:w="1181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5</w:t>
            </w:r>
          </w:p>
        </w:tc>
        <w:tc>
          <w:tcPr>
            <w:tcW w:w="1182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19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9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2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 сухому воздуху</w:t>
            </w:r>
          </w:p>
        </w:tc>
        <w:tc>
          <w:tcPr>
            <w:tcW w:w="2363" w:type="dxa"/>
            <w:gridSpan w:val="3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5000*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111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28</w:t>
            </w:r>
          </w:p>
        </w:tc>
      </w:tr>
      <w:tr w:rsidR="00150F97" w:rsidRPr="00B15B77" w:rsidTr="00150F97">
        <w:tc>
          <w:tcPr>
            <w:tcW w:w="9781" w:type="dxa"/>
            <w:gridSpan w:val="10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i/>
                <w:sz w:val="22"/>
                <w:szCs w:val="22"/>
              </w:rPr>
              <w:t>Объёмный расход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bCs/>
                <w:iCs/>
                <w:sz w:val="22"/>
                <w:szCs w:val="22"/>
              </w:rPr>
              <w:t xml:space="preserve">(при температуре 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20 </w:t>
            </w:r>
            <w:r w:rsidRPr="00B15B77">
              <w:rPr>
                <w:rFonts w:ascii="Arial" w:hAnsi="Arial" w:cs="Arial"/>
                <w:sz w:val="22"/>
                <w:szCs w:val="22"/>
                <w:vertAlign w:val="superscript"/>
              </w:rPr>
              <w:t>о</w:t>
            </w:r>
            <w:r w:rsidRPr="00B15B77">
              <w:rPr>
                <w:rFonts w:ascii="Arial" w:hAnsi="Arial" w:cs="Arial"/>
                <w:sz w:val="22"/>
                <w:szCs w:val="22"/>
              </w:rPr>
              <w:t>С  и   давлении  101 кПа (</w:t>
            </w:r>
            <w:r>
              <w:rPr>
                <w:rFonts w:ascii="Arial" w:hAnsi="Arial" w:cs="Arial"/>
                <w:sz w:val="22"/>
                <w:szCs w:val="22"/>
              </w:rPr>
              <w:t>н</w:t>
            </w:r>
            <w:r w:rsidRPr="00B15B77">
              <w:rPr>
                <w:rFonts w:ascii="Arial" w:hAnsi="Arial" w:cs="Arial"/>
                <w:sz w:val="22"/>
                <w:szCs w:val="22"/>
              </w:rPr>
              <w:t>м</w:t>
            </w:r>
            <w:r w:rsidRPr="00B15B77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/ч)</w:t>
            </w:r>
            <w:r w:rsidRPr="00B15B77">
              <w:rPr>
                <w:rFonts w:ascii="Arial" w:hAnsi="Arial" w:cs="Arial"/>
                <w:bCs/>
                <w:iCs/>
                <w:sz w:val="22"/>
                <w:szCs w:val="22"/>
              </w:rPr>
              <w:t xml:space="preserve"> 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ерерабатываемого воздух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8000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1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01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Сырого аргон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50-75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15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17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ехнического аргон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40-74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17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3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етандерного поток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000-</w:t>
            </w:r>
            <w:r w:rsidRPr="00B15B77">
              <w:rPr>
                <w:rFonts w:ascii="Arial" w:hAnsi="Arial" w:cs="Arial"/>
                <w:sz w:val="22"/>
                <w:szCs w:val="22"/>
              </w:rPr>
              <w:t>2400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403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МПЛ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Газа отдуваемого из конденсатора сырого аргон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</w:t>
            </w:r>
            <w:r w:rsidRPr="00B15B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6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41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Газа отдуваемого из конденсатора </w:t>
            </w:r>
            <w:r>
              <w:rPr>
                <w:rFonts w:ascii="Arial" w:hAnsi="Arial" w:cs="Arial"/>
                <w:sz w:val="22"/>
                <w:szCs w:val="22"/>
              </w:rPr>
              <w:t xml:space="preserve">колонны </w:t>
            </w:r>
            <w:r w:rsidRPr="00B15B77">
              <w:rPr>
                <w:rFonts w:ascii="Arial" w:hAnsi="Arial" w:cs="Arial"/>
                <w:sz w:val="22"/>
                <w:szCs w:val="22"/>
              </w:rPr>
              <w:t>чистого аргона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-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8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304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40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в азотный скруббер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0-8</w:t>
            </w:r>
            <w:r w:rsidRPr="00B15B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109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4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оборотной в воздушный   скруббер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55-</w:t>
            </w:r>
            <w:r w:rsidRPr="00B15B77">
              <w:rPr>
                <w:rFonts w:ascii="Arial" w:hAnsi="Arial" w:cs="Arial"/>
                <w:sz w:val="22"/>
                <w:szCs w:val="22"/>
              </w:rPr>
              <w:t>37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101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1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из холодильных машин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5-14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105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2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3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008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в холодильники АП412</w:t>
            </w:r>
          </w:p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(АП422)</w:t>
            </w:r>
          </w:p>
        </w:tc>
        <w:tc>
          <w:tcPr>
            <w:tcW w:w="2363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-11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B15B77">
              <w:rPr>
                <w:rFonts w:ascii="Arial" w:hAnsi="Arial" w:cs="Arial"/>
                <w:sz w:val="22"/>
                <w:szCs w:val="22"/>
              </w:rPr>
              <w:t>401</w:t>
            </w:r>
          </w:p>
        </w:tc>
        <w:tc>
          <w:tcPr>
            <w:tcW w:w="1574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411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421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9781" w:type="dxa"/>
            <w:gridSpan w:val="10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i/>
                <w:sz w:val="22"/>
                <w:szCs w:val="22"/>
                <w:lang w:val="en-US"/>
              </w:rPr>
              <w:t>Уровень, кПа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нижней колонне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,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10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0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1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основных конденсаторах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1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0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МПЛ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кубе колонны АП308-1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5,0 – 10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1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20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отпарной колонне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4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57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4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конденсаторе криптоновой к</w:t>
            </w:r>
            <w:r w:rsidRPr="00B15B77">
              <w:rPr>
                <w:rFonts w:ascii="Arial" w:hAnsi="Arial" w:cs="Arial"/>
                <w:sz w:val="22"/>
                <w:szCs w:val="22"/>
              </w:rPr>
              <w:t>о</w:t>
            </w:r>
            <w:r w:rsidRPr="00B15B77">
              <w:rPr>
                <w:rFonts w:ascii="Arial" w:hAnsi="Arial" w:cs="Arial"/>
                <w:sz w:val="22"/>
                <w:szCs w:val="22"/>
              </w:rPr>
              <w:t>лонне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0,0 – 14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49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8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мернике криптоновой колонны</w:t>
            </w:r>
          </w:p>
        </w:tc>
        <w:tc>
          <w:tcPr>
            <w:tcW w:w="2429" w:type="dxa"/>
            <w:gridSpan w:val="5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,0</w:t>
            </w: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  <w:r w:rsidRPr="00B15B77">
              <w:rPr>
                <w:rFonts w:ascii="Arial" w:hAnsi="Arial" w:cs="Arial"/>
                <w:sz w:val="22"/>
                <w:szCs w:val="22"/>
              </w:rPr>
              <w:t>– 3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4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5</w:t>
            </w:r>
          </w:p>
        </w:tc>
      </w:tr>
    </w:tbl>
    <w:p w:rsidR="00150F97" w:rsidRDefault="00150F97" w:rsidP="00150F97">
      <w:pPr>
        <w:rPr>
          <w:rFonts w:ascii="Arial" w:hAnsi="Arial" w:cs="Arial"/>
          <w:sz w:val="24"/>
          <w:szCs w:val="24"/>
        </w:rPr>
      </w:pP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</w:p>
    <w:p w:rsidR="00193090" w:rsidRDefault="00193090" w:rsidP="00150F97">
      <w:pPr>
        <w:rPr>
          <w:rFonts w:ascii="Arial" w:hAnsi="Arial" w:cs="Arial"/>
          <w:sz w:val="24"/>
          <w:szCs w:val="24"/>
        </w:rPr>
      </w:pPr>
    </w:p>
    <w:p w:rsidR="00150F97" w:rsidRPr="005B4126" w:rsidRDefault="00193090" w:rsidP="00150F97">
      <w:pPr>
        <w:ind w:left="5664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150F97">
        <w:rPr>
          <w:rFonts w:ascii="Arial" w:hAnsi="Arial" w:cs="Arial"/>
          <w:sz w:val="24"/>
          <w:szCs w:val="24"/>
        </w:rPr>
        <w:t>родолжение т</w:t>
      </w:r>
      <w:r w:rsidR="00150F97" w:rsidRPr="005B4126">
        <w:rPr>
          <w:rFonts w:ascii="Arial" w:hAnsi="Arial" w:cs="Arial"/>
          <w:sz w:val="24"/>
          <w:szCs w:val="24"/>
        </w:rPr>
        <w:t>аблиц</w:t>
      </w:r>
      <w:r w:rsidR="00150F97">
        <w:rPr>
          <w:rFonts w:ascii="Arial" w:hAnsi="Arial" w:cs="Arial"/>
          <w:sz w:val="24"/>
          <w:szCs w:val="24"/>
        </w:rPr>
        <w:t>ы</w:t>
      </w:r>
      <w:r w:rsidR="00150F97" w:rsidRPr="005B4126">
        <w:rPr>
          <w:rFonts w:ascii="Arial" w:hAnsi="Arial" w:cs="Arial"/>
          <w:sz w:val="24"/>
          <w:szCs w:val="24"/>
        </w:rPr>
        <w:t xml:space="preserve"> </w:t>
      </w:r>
      <w:r w:rsidR="00150F97">
        <w:rPr>
          <w:rFonts w:ascii="Arial" w:hAnsi="Arial" w:cs="Arial"/>
          <w:sz w:val="24"/>
          <w:szCs w:val="24"/>
        </w:rPr>
        <w:t>6</w:t>
      </w:r>
      <w:r w:rsidR="00150F97" w:rsidRPr="005B4126">
        <w:rPr>
          <w:rFonts w:ascii="Arial" w:hAnsi="Arial" w:cs="Arial"/>
          <w:sz w:val="24"/>
          <w:szCs w:val="24"/>
        </w:rPr>
        <w:t>.</w:t>
      </w:r>
      <w:r w:rsidR="00150F97">
        <w:rPr>
          <w:rFonts w:ascii="Arial" w:hAnsi="Arial" w:cs="Arial"/>
          <w:sz w:val="24"/>
          <w:szCs w:val="24"/>
        </w:rPr>
        <w:t>1</w:t>
      </w:r>
      <w:r w:rsidR="00150F97" w:rsidRPr="005B4126">
        <w:rPr>
          <w:rFonts w:ascii="Arial" w:hAnsi="Arial" w:cs="Arial"/>
          <w:sz w:val="24"/>
          <w:szCs w:val="24"/>
        </w:rPr>
        <w:t xml:space="preserve"> </w:t>
      </w:r>
    </w:p>
    <w:p w:rsidR="00150F97" w:rsidRDefault="00150F97" w:rsidP="00150F97">
      <w:pPr>
        <w:rPr>
          <w:rFonts w:ascii="Arial" w:hAnsi="Arial" w:cs="Arial"/>
          <w:b/>
          <w:sz w:val="24"/>
          <w:szCs w:val="24"/>
        </w:rPr>
      </w:pPr>
    </w:p>
    <w:tbl>
      <w:tblPr>
        <w:tblStyle w:val="af"/>
        <w:tblW w:w="9781" w:type="dxa"/>
        <w:tblInd w:w="392" w:type="dxa"/>
        <w:tblLayout w:type="fixed"/>
        <w:tblLook w:val="01E0"/>
      </w:tblPr>
      <w:tblGrid>
        <w:gridCol w:w="560"/>
        <w:gridCol w:w="3958"/>
        <w:gridCol w:w="18"/>
        <w:gridCol w:w="1118"/>
        <w:gridCol w:w="1277"/>
        <w:gridCol w:w="16"/>
        <w:gridCol w:w="1260"/>
        <w:gridCol w:w="16"/>
        <w:gridCol w:w="1558"/>
      </w:tblGrid>
      <w:tr w:rsidR="00150F97" w:rsidRPr="00B15B77" w:rsidTr="00150F97">
        <w:trPr>
          <w:trHeight w:val="473"/>
        </w:trPr>
        <w:tc>
          <w:tcPr>
            <w:tcW w:w="560" w:type="dxa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№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/п</w:t>
            </w:r>
          </w:p>
        </w:tc>
        <w:tc>
          <w:tcPr>
            <w:tcW w:w="3976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Наименование параметра устано</w:t>
            </w:r>
            <w:r w:rsidRPr="00B15B77">
              <w:rPr>
                <w:rFonts w:ascii="Arial" w:hAnsi="Arial" w:cs="Arial"/>
                <w:sz w:val="22"/>
                <w:szCs w:val="22"/>
              </w:rPr>
              <w:t>в</w:t>
            </w:r>
            <w:r w:rsidRPr="00B15B77">
              <w:rPr>
                <w:rFonts w:ascii="Arial" w:hAnsi="Arial" w:cs="Arial"/>
                <w:sz w:val="22"/>
                <w:szCs w:val="22"/>
              </w:rPr>
              <w:t>ки</w:t>
            </w:r>
          </w:p>
        </w:tc>
        <w:tc>
          <w:tcPr>
            <w:tcW w:w="2395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Значение параметра</w:t>
            </w:r>
          </w:p>
        </w:tc>
        <w:tc>
          <w:tcPr>
            <w:tcW w:w="1276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Измер</w:t>
            </w:r>
            <w:r w:rsidRPr="00B15B77">
              <w:rPr>
                <w:rFonts w:ascii="Arial" w:hAnsi="Arial" w:cs="Arial"/>
                <w:sz w:val="22"/>
                <w:szCs w:val="22"/>
              </w:rPr>
              <w:t>и</w:t>
            </w:r>
            <w:r w:rsidRPr="00B15B77">
              <w:rPr>
                <w:rFonts w:ascii="Arial" w:hAnsi="Arial" w:cs="Arial"/>
                <w:sz w:val="22"/>
                <w:szCs w:val="22"/>
              </w:rPr>
              <w:t>тельный  прибор</w:t>
            </w:r>
          </w:p>
        </w:tc>
        <w:tc>
          <w:tcPr>
            <w:tcW w:w="1574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егулиру</w:t>
            </w:r>
            <w:r w:rsidRPr="00B15B77">
              <w:rPr>
                <w:rFonts w:ascii="Arial" w:hAnsi="Arial" w:cs="Arial"/>
                <w:sz w:val="22"/>
                <w:szCs w:val="22"/>
              </w:rPr>
              <w:t>ю</w:t>
            </w:r>
            <w:r w:rsidRPr="00B15B77">
              <w:rPr>
                <w:rFonts w:ascii="Arial" w:hAnsi="Arial" w:cs="Arial"/>
                <w:sz w:val="22"/>
                <w:szCs w:val="22"/>
              </w:rPr>
              <w:t>щий  орган</w:t>
            </w:r>
          </w:p>
        </w:tc>
      </w:tr>
      <w:tr w:rsidR="00150F97" w:rsidRPr="00A119E4" w:rsidTr="00150F97">
        <w:trPr>
          <w:trHeight w:val="472"/>
        </w:trPr>
        <w:tc>
          <w:tcPr>
            <w:tcW w:w="560" w:type="dxa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976" w:type="dxa"/>
            <w:gridSpan w:val="2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18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 режим</w:t>
            </w:r>
          </w:p>
        </w:tc>
        <w:tc>
          <w:tcPr>
            <w:tcW w:w="1277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2 режим</w:t>
            </w:r>
          </w:p>
        </w:tc>
        <w:tc>
          <w:tcPr>
            <w:tcW w:w="1276" w:type="dxa"/>
            <w:gridSpan w:val="2"/>
            <w:vMerge/>
            <w:vAlign w:val="center"/>
          </w:tcPr>
          <w:p w:rsidR="00150F97" w:rsidRPr="00A119E4" w:rsidRDefault="00150F97" w:rsidP="00A032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74" w:type="dxa"/>
            <w:gridSpan w:val="2"/>
            <w:vMerge/>
            <w:vAlign w:val="center"/>
          </w:tcPr>
          <w:p w:rsidR="00150F97" w:rsidRPr="00A119E4" w:rsidRDefault="00150F97" w:rsidP="00A03284">
            <w:pPr>
              <w:pStyle w:val="a5"/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7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конденсаторе сырого аргон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1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5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1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5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верхнем конденсаторе колонны чистого аргон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0,5 – 1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29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1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9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нижнем конденсаторе колонны чистого аргон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,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2</w:t>
            </w:r>
            <w:r>
              <w:rPr>
                <w:rFonts w:ascii="Arial" w:hAnsi="Arial" w:cs="Arial"/>
                <w:sz w:val="22"/>
                <w:szCs w:val="22"/>
              </w:rPr>
              <w:t>2,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3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0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аргонной ёмкости</w:t>
            </w:r>
            <w:r>
              <w:rPr>
                <w:rFonts w:ascii="Arial" w:hAnsi="Arial" w:cs="Arial"/>
                <w:sz w:val="22"/>
                <w:szCs w:val="22"/>
              </w:rPr>
              <w:t xml:space="preserve"> АП334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0 – 17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37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24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аргонной ёмкости</w:t>
            </w:r>
            <w:r>
              <w:rPr>
                <w:rFonts w:ascii="Arial" w:hAnsi="Arial" w:cs="Arial"/>
                <w:sz w:val="22"/>
                <w:szCs w:val="22"/>
              </w:rPr>
              <w:t xml:space="preserve"> АП335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0 – 17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>
              <w:rPr>
                <w:rFonts w:ascii="Arial" w:hAnsi="Arial" w:cs="Arial"/>
                <w:sz w:val="22"/>
                <w:szCs w:val="22"/>
              </w:rPr>
              <w:t>34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</w:t>
            </w:r>
            <w:r>
              <w:rPr>
                <w:rFonts w:ascii="Arial" w:hAnsi="Arial" w:cs="Arial"/>
                <w:sz w:val="22"/>
                <w:szCs w:val="22"/>
              </w:rPr>
              <w:t>36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испарителе-конденсаторе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</w:t>
            </w:r>
            <w:r>
              <w:rPr>
                <w:rFonts w:ascii="Arial" w:hAnsi="Arial" w:cs="Arial"/>
                <w:sz w:val="22"/>
                <w:szCs w:val="22"/>
              </w:rPr>
              <w:t>5,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35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ерелив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в АП105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3,0 – 7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10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3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3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в АП111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3,0 – 7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107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5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A03284">
            <w:pPr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14</w:t>
            </w:r>
            <w:r w:rsidRPr="00B15B77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в приёмном баке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,0 – 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B15B77">
              <w:rPr>
                <w:rFonts w:ascii="Arial" w:hAnsi="Arial" w:cs="Arial"/>
                <w:sz w:val="22"/>
                <w:szCs w:val="22"/>
              </w:rPr>
              <w:t>10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106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9781" w:type="dxa"/>
            <w:gridSpan w:val="9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i/>
                <w:sz w:val="22"/>
                <w:szCs w:val="22"/>
              </w:rPr>
              <w:t xml:space="preserve">Температура, </w:t>
            </w:r>
            <w:r w:rsidRPr="00B15B77">
              <w:rPr>
                <w:rFonts w:ascii="Arial" w:hAnsi="Arial" w:cs="Arial"/>
                <w:b/>
                <w:i/>
                <w:sz w:val="22"/>
                <w:szCs w:val="22"/>
                <w:vertAlign w:val="superscript"/>
              </w:rPr>
              <w:t>0</w:t>
            </w:r>
            <w:r w:rsidRPr="00B15B77">
              <w:rPr>
                <w:rFonts w:ascii="Arial" w:hAnsi="Arial" w:cs="Arial"/>
                <w:b/>
                <w:i/>
                <w:sz w:val="22"/>
                <w:szCs w:val="22"/>
              </w:rPr>
              <w:t>С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на входе в систему АВО, не более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1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10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перед БКО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до 1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102,  Т10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перед теплообменниками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до </w:t>
            </w:r>
            <w:r w:rsidRPr="00B15B77">
              <w:rPr>
                <w:rFonts w:ascii="Arial" w:hAnsi="Arial" w:cs="Arial"/>
                <w:sz w:val="22"/>
                <w:szCs w:val="22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00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на входе в турбодетандер ТДК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9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0 </w:t>
            </w:r>
            <w:r>
              <w:rPr>
                <w:rFonts w:ascii="Arial" w:hAnsi="Arial" w:cs="Arial"/>
                <w:sz w:val="22"/>
                <w:szCs w:val="22"/>
              </w:rPr>
              <w:t>- -</w:t>
            </w:r>
            <w:r w:rsidRPr="00B15B77">
              <w:rPr>
                <w:rFonts w:ascii="Arial" w:hAnsi="Arial" w:cs="Arial"/>
                <w:sz w:val="22"/>
                <w:szCs w:val="22"/>
              </w:rPr>
              <w:t>11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412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на выходе из  турбодета</w:t>
            </w:r>
            <w:r w:rsidRPr="00B15B77">
              <w:rPr>
                <w:rFonts w:ascii="Arial" w:hAnsi="Arial" w:cs="Arial"/>
                <w:sz w:val="22"/>
                <w:szCs w:val="22"/>
              </w:rPr>
              <w:t>н</w:t>
            </w:r>
            <w:r w:rsidRPr="00B15B77">
              <w:rPr>
                <w:rFonts w:ascii="Arial" w:hAnsi="Arial" w:cs="Arial"/>
                <w:sz w:val="22"/>
                <w:szCs w:val="22"/>
              </w:rPr>
              <w:t>дер ТДК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-1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0 – -17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413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42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Сырого аргона, не менее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3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4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ехнического аргона на входе в к</w:t>
            </w:r>
            <w:r w:rsidRPr="00B15B77">
              <w:rPr>
                <w:rFonts w:ascii="Arial" w:hAnsi="Arial" w:cs="Arial"/>
                <w:sz w:val="22"/>
                <w:szCs w:val="22"/>
              </w:rPr>
              <w:t>о</w:t>
            </w:r>
            <w:r w:rsidRPr="00B15B77">
              <w:rPr>
                <w:rFonts w:ascii="Arial" w:hAnsi="Arial" w:cs="Arial"/>
                <w:sz w:val="22"/>
                <w:szCs w:val="22"/>
              </w:rPr>
              <w:t>лонну чистого аргона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6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-1</w:t>
            </w:r>
            <w:r>
              <w:rPr>
                <w:rFonts w:ascii="Arial" w:hAnsi="Arial" w:cs="Arial"/>
                <w:sz w:val="22"/>
                <w:szCs w:val="22"/>
              </w:rPr>
              <w:t>7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37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риптонового концентрата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0 - 3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40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аром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Азота в АрТ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-3 – </w:t>
            </w:r>
            <w:r>
              <w:rPr>
                <w:rFonts w:ascii="Arial" w:hAnsi="Arial" w:cs="Arial"/>
                <w:sz w:val="22"/>
                <w:szCs w:val="22"/>
              </w:rPr>
              <w:t>+3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29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9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из холодильников АП412 (422)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3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- </w:t>
            </w:r>
            <w:r>
              <w:rPr>
                <w:rFonts w:ascii="Arial" w:hAnsi="Arial" w:cs="Arial"/>
                <w:sz w:val="22"/>
                <w:szCs w:val="22"/>
              </w:rPr>
              <w:t>17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40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411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421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оддона кожуха блока разделения, не менее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-1</w:t>
            </w:r>
            <w:r>
              <w:rPr>
                <w:rFonts w:ascii="Arial" w:hAnsi="Arial" w:cs="Arial"/>
                <w:sz w:val="22"/>
                <w:szCs w:val="22"/>
              </w:rPr>
              <w:t>0</w:t>
            </w:r>
            <w:r w:rsidRPr="00B15B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33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оборотной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>
              <w:rPr>
                <w:rFonts w:ascii="Arial" w:hAnsi="Arial" w:cs="Arial"/>
                <w:sz w:val="22"/>
                <w:szCs w:val="22"/>
              </w:rPr>
              <w:t>37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104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5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58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ды из холодильных машин</w:t>
            </w:r>
          </w:p>
        </w:tc>
        <w:tc>
          <w:tcPr>
            <w:tcW w:w="2429" w:type="dxa"/>
            <w:gridSpan w:val="4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6 - </w:t>
            </w: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110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9781" w:type="dxa"/>
            <w:gridSpan w:val="9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Давление,</w:t>
            </w:r>
            <w:r w:rsidRPr="00B15B77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  <w:r w:rsidRPr="00B15B77">
              <w:rPr>
                <w:rFonts w:ascii="Arial" w:hAnsi="Arial" w:cs="Arial"/>
                <w:sz w:val="22"/>
                <w:szCs w:val="22"/>
              </w:rPr>
              <w:t>кПа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 в АВО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2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- 5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  <w:r w:rsidRPr="00B15B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10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01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нижней колонне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80 - 50</w:t>
            </w:r>
            <w:r w:rsidRPr="00B15B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06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верхней колонне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8 - 42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09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колонне чистого аргон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  <w:r w:rsidRPr="00B15B77">
              <w:rPr>
                <w:rFonts w:ascii="Arial" w:hAnsi="Arial" w:cs="Arial"/>
                <w:sz w:val="22"/>
                <w:szCs w:val="22"/>
              </w:rPr>
              <w:t>0 - 9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23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1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верхнем конденсаторе колонны чистого аргон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0 - 8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2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2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  криптоновой колонне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  <w:r w:rsidRPr="00B15B7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26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ха на входе в турбодетандер ТДК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5</w:t>
            </w:r>
            <w:r w:rsidRPr="00B15B77">
              <w:rPr>
                <w:rFonts w:ascii="Arial" w:hAnsi="Arial" w:cs="Arial"/>
                <w:sz w:val="22"/>
                <w:szCs w:val="22"/>
              </w:rPr>
              <w:t>0 - 85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411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Отбросного азота</w:t>
            </w:r>
          </w:p>
        </w:tc>
        <w:tc>
          <w:tcPr>
            <w:tcW w:w="2411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,0 </w:t>
            </w:r>
            <w:r>
              <w:rPr>
                <w:rFonts w:ascii="Arial" w:hAnsi="Arial" w:cs="Arial"/>
                <w:sz w:val="22"/>
                <w:szCs w:val="22"/>
              </w:rPr>
              <w:t>–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15</w:t>
            </w:r>
            <w:r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05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5</w:t>
            </w:r>
          </w:p>
        </w:tc>
      </w:tr>
      <w:tr w:rsidR="00150F97" w:rsidRPr="00B15B77" w:rsidTr="00150F97">
        <w:tc>
          <w:tcPr>
            <w:tcW w:w="560" w:type="dxa"/>
          </w:tcPr>
          <w:p w:rsidR="00150F97" w:rsidRPr="00B15B77" w:rsidRDefault="00150F97" w:rsidP="00150F97">
            <w:pPr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76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нутри кожуха блока разделения</w:t>
            </w:r>
          </w:p>
        </w:tc>
        <w:tc>
          <w:tcPr>
            <w:tcW w:w="2411" w:type="dxa"/>
            <w:gridSpan w:val="3"/>
          </w:tcPr>
          <w:p w:rsidR="00150F9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более 0  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и </w:t>
            </w:r>
            <w:r w:rsidRPr="00B15B77">
              <w:rPr>
                <w:rFonts w:ascii="Arial" w:hAnsi="Arial" w:cs="Arial"/>
                <w:sz w:val="22"/>
                <w:szCs w:val="22"/>
              </w:rPr>
              <w:t>менее 0,2</w:t>
            </w:r>
          </w:p>
        </w:tc>
        <w:tc>
          <w:tcPr>
            <w:tcW w:w="1276" w:type="dxa"/>
            <w:gridSpan w:val="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334-Р337</w:t>
            </w:r>
          </w:p>
        </w:tc>
        <w:tc>
          <w:tcPr>
            <w:tcW w:w="1558" w:type="dxa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29</w:t>
            </w:r>
            <w:r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B15B77">
              <w:rPr>
                <w:rFonts w:ascii="Arial" w:hAnsi="Arial" w:cs="Arial"/>
                <w:sz w:val="22"/>
                <w:szCs w:val="22"/>
              </w:rPr>
              <w:t>В130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31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132</w:t>
            </w:r>
          </w:p>
        </w:tc>
      </w:tr>
    </w:tbl>
    <w:p w:rsidR="00150F97" w:rsidRDefault="00150F97">
      <w:r>
        <w:br w:type="page"/>
      </w:r>
    </w:p>
    <w:p w:rsidR="00150F97" w:rsidRPr="00150F97" w:rsidRDefault="00150F97" w:rsidP="00150F97">
      <w:pPr>
        <w:rPr>
          <w:rFonts w:ascii="Arial" w:hAnsi="Arial" w:cs="Arial"/>
          <w:sz w:val="16"/>
          <w:szCs w:val="16"/>
        </w:rPr>
      </w:pPr>
      <w:r w:rsidRPr="005B4126">
        <w:rPr>
          <w:rFonts w:ascii="Arial" w:hAnsi="Arial" w:cs="Arial"/>
          <w:sz w:val="24"/>
          <w:szCs w:val="24"/>
        </w:rPr>
        <w:lastRenderedPageBreak/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  <w:r w:rsidRPr="005B4126">
        <w:rPr>
          <w:rFonts w:ascii="Arial" w:hAnsi="Arial" w:cs="Arial"/>
          <w:sz w:val="24"/>
          <w:szCs w:val="24"/>
        </w:rPr>
        <w:tab/>
      </w:r>
    </w:p>
    <w:p w:rsidR="00150F97" w:rsidRPr="005B4126" w:rsidRDefault="00150F97" w:rsidP="00150F97">
      <w:pPr>
        <w:ind w:left="5664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родолжение т</w:t>
      </w:r>
      <w:r w:rsidRPr="005B4126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5B412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6</w:t>
      </w:r>
      <w:r w:rsidRPr="005B4126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>1</w:t>
      </w:r>
      <w:r w:rsidRPr="005B4126">
        <w:rPr>
          <w:rFonts w:ascii="Arial" w:hAnsi="Arial" w:cs="Arial"/>
          <w:sz w:val="24"/>
          <w:szCs w:val="24"/>
        </w:rPr>
        <w:t xml:space="preserve"> </w:t>
      </w:r>
    </w:p>
    <w:p w:rsidR="00150F97" w:rsidRDefault="00150F97" w:rsidP="00150F97">
      <w:pPr>
        <w:rPr>
          <w:rFonts w:ascii="Arial" w:hAnsi="Arial" w:cs="Arial"/>
          <w:b/>
          <w:sz w:val="24"/>
          <w:szCs w:val="24"/>
        </w:rPr>
      </w:pPr>
    </w:p>
    <w:tbl>
      <w:tblPr>
        <w:tblStyle w:val="af"/>
        <w:tblW w:w="9924" w:type="dxa"/>
        <w:tblInd w:w="249" w:type="dxa"/>
        <w:tblLayout w:type="fixed"/>
        <w:tblLook w:val="01E0"/>
      </w:tblPr>
      <w:tblGrid>
        <w:gridCol w:w="567"/>
        <w:gridCol w:w="132"/>
        <w:gridCol w:w="3837"/>
        <w:gridCol w:w="142"/>
        <w:gridCol w:w="1118"/>
        <w:gridCol w:w="1150"/>
        <w:gridCol w:w="127"/>
        <w:gridCol w:w="15"/>
        <w:gridCol w:w="1134"/>
        <w:gridCol w:w="127"/>
        <w:gridCol w:w="15"/>
        <w:gridCol w:w="1560"/>
      </w:tblGrid>
      <w:tr w:rsidR="00150F97" w:rsidRPr="00B15B77" w:rsidTr="00150F97">
        <w:trPr>
          <w:trHeight w:val="473"/>
        </w:trPr>
        <w:tc>
          <w:tcPr>
            <w:tcW w:w="700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№</w:t>
            </w:r>
          </w:p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п/п</w:t>
            </w:r>
          </w:p>
        </w:tc>
        <w:tc>
          <w:tcPr>
            <w:tcW w:w="3978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Наименование параметра устано</w:t>
            </w:r>
            <w:r w:rsidRPr="00B15B77">
              <w:rPr>
                <w:rFonts w:ascii="Arial" w:hAnsi="Arial" w:cs="Arial"/>
                <w:sz w:val="22"/>
                <w:szCs w:val="22"/>
              </w:rPr>
              <w:t>в</w:t>
            </w:r>
            <w:r w:rsidRPr="00B15B77">
              <w:rPr>
                <w:rFonts w:ascii="Arial" w:hAnsi="Arial" w:cs="Arial"/>
                <w:sz w:val="22"/>
                <w:szCs w:val="22"/>
              </w:rPr>
              <w:t>ки</w:t>
            </w:r>
          </w:p>
        </w:tc>
        <w:tc>
          <w:tcPr>
            <w:tcW w:w="2395" w:type="dxa"/>
            <w:gridSpan w:val="3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Значение параметра</w:t>
            </w:r>
          </w:p>
        </w:tc>
        <w:tc>
          <w:tcPr>
            <w:tcW w:w="1276" w:type="dxa"/>
            <w:gridSpan w:val="3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Измер</w:t>
            </w:r>
            <w:r w:rsidRPr="00B15B77">
              <w:rPr>
                <w:rFonts w:ascii="Arial" w:hAnsi="Arial" w:cs="Arial"/>
                <w:sz w:val="22"/>
                <w:szCs w:val="22"/>
              </w:rPr>
              <w:t>и</w:t>
            </w:r>
            <w:r w:rsidRPr="00B15B77">
              <w:rPr>
                <w:rFonts w:ascii="Arial" w:hAnsi="Arial" w:cs="Arial"/>
                <w:sz w:val="22"/>
                <w:szCs w:val="22"/>
              </w:rPr>
              <w:t>тельный  прибор</w:t>
            </w:r>
          </w:p>
        </w:tc>
        <w:tc>
          <w:tcPr>
            <w:tcW w:w="1575" w:type="dxa"/>
            <w:gridSpan w:val="2"/>
            <w:vMerge w:val="restart"/>
            <w:vAlign w:val="center"/>
          </w:tcPr>
          <w:p w:rsidR="00150F97" w:rsidRPr="00B15B77" w:rsidRDefault="00150F97" w:rsidP="00A03284">
            <w:pPr>
              <w:pStyle w:val="a5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Регулиру</w:t>
            </w:r>
            <w:r w:rsidRPr="00B15B77">
              <w:rPr>
                <w:rFonts w:ascii="Arial" w:hAnsi="Arial" w:cs="Arial"/>
                <w:sz w:val="22"/>
                <w:szCs w:val="22"/>
              </w:rPr>
              <w:t>ю</w:t>
            </w:r>
            <w:r w:rsidRPr="00B15B77">
              <w:rPr>
                <w:rFonts w:ascii="Arial" w:hAnsi="Arial" w:cs="Arial"/>
                <w:sz w:val="22"/>
                <w:szCs w:val="22"/>
              </w:rPr>
              <w:t>щий  орган</w:t>
            </w:r>
          </w:p>
        </w:tc>
      </w:tr>
      <w:tr w:rsidR="00150F97" w:rsidRPr="00A119E4" w:rsidTr="00150F97">
        <w:trPr>
          <w:trHeight w:val="472"/>
        </w:trPr>
        <w:tc>
          <w:tcPr>
            <w:tcW w:w="700" w:type="dxa"/>
            <w:gridSpan w:val="2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978" w:type="dxa"/>
            <w:gridSpan w:val="2"/>
            <w:vMerge/>
            <w:vAlign w:val="center"/>
          </w:tcPr>
          <w:p w:rsidR="00150F97" w:rsidRPr="00A119E4" w:rsidRDefault="00150F97" w:rsidP="00A0328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18" w:type="dxa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 режим</w:t>
            </w:r>
          </w:p>
        </w:tc>
        <w:tc>
          <w:tcPr>
            <w:tcW w:w="1277" w:type="dxa"/>
            <w:gridSpan w:val="2"/>
            <w:vAlign w:val="center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2 режим</w:t>
            </w:r>
          </w:p>
        </w:tc>
        <w:tc>
          <w:tcPr>
            <w:tcW w:w="1276" w:type="dxa"/>
            <w:gridSpan w:val="3"/>
            <w:vMerge/>
            <w:vAlign w:val="center"/>
          </w:tcPr>
          <w:p w:rsidR="00150F97" w:rsidRPr="00A119E4" w:rsidRDefault="00150F97" w:rsidP="00A0328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75" w:type="dxa"/>
            <w:gridSpan w:val="2"/>
            <w:vMerge/>
            <w:vAlign w:val="center"/>
          </w:tcPr>
          <w:p w:rsidR="00150F97" w:rsidRPr="00A119E4" w:rsidRDefault="00150F97" w:rsidP="00A03284">
            <w:pPr>
              <w:pStyle w:val="a5"/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150F97" w:rsidRPr="00B15B77" w:rsidTr="00150F97">
        <w:tc>
          <w:tcPr>
            <w:tcW w:w="9924" w:type="dxa"/>
            <w:gridSpan w:val="1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 xml:space="preserve">Сопротивление, </w:t>
            </w:r>
            <w:r w:rsidRPr="00B15B77">
              <w:rPr>
                <w:rFonts w:ascii="Arial" w:hAnsi="Arial" w:cs="Arial"/>
                <w:sz w:val="22"/>
                <w:szCs w:val="22"/>
              </w:rPr>
              <w:t>кПа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нижней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7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9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23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АП308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4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27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АП308-1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1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2,4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51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сырого аргоны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9,0 – 30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33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8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чистого аргона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</w:t>
            </w:r>
            <w:r>
              <w:rPr>
                <w:rFonts w:ascii="Arial" w:hAnsi="Arial" w:cs="Arial"/>
                <w:sz w:val="22"/>
                <w:szCs w:val="22"/>
              </w:rPr>
              <w:t>6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41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0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Теплообменик сырого аргона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,0 – 4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37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отпарной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2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49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олонны криптоновой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8</w:t>
            </w:r>
            <w:r w:rsidRPr="00B15B77">
              <w:rPr>
                <w:rFonts w:ascii="Arial" w:hAnsi="Arial" w:cs="Arial"/>
                <w:sz w:val="22"/>
                <w:szCs w:val="22"/>
              </w:rPr>
              <w:t>,0 – 10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45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оздушной секции скруббера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3,0 – 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135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Азотной секции скруббера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2,0 – 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137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8" w:type="dxa"/>
          </w:tcPr>
          <w:p w:rsidR="00150F97" w:rsidRPr="00B15B77" w:rsidRDefault="00150F97" w:rsidP="002862CF">
            <w:pPr>
              <w:numPr>
                <w:ilvl w:val="0"/>
                <w:numId w:val="7"/>
              </w:num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0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Электронасоса  Н301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20 - 2</w:t>
            </w:r>
            <w:r w:rsidRPr="00B15B77">
              <w:rPr>
                <w:rFonts w:ascii="Arial" w:hAnsi="Arial" w:cs="Arial"/>
                <w:sz w:val="22"/>
                <w:szCs w:val="22"/>
              </w:rPr>
              <w:t>4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31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15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spacing w:after="200" w:line="276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11" w:type="dxa"/>
            <w:gridSpan w:val="3"/>
          </w:tcPr>
          <w:p w:rsidR="00150F97" w:rsidRPr="00B15B77" w:rsidRDefault="00150F97" w:rsidP="002862CF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Электронасоса  Н304 (Н305)</w:t>
            </w:r>
          </w:p>
        </w:tc>
        <w:tc>
          <w:tcPr>
            <w:tcW w:w="2410" w:type="dxa"/>
            <w:gridSpan w:val="4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60 - 2</w:t>
            </w:r>
            <w:r w:rsidRPr="00B15B77">
              <w:rPr>
                <w:rFonts w:ascii="Arial" w:hAnsi="Arial" w:cs="Arial"/>
                <w:sz w:val="22"/>
                <w:szCs w:val="22"/>
              </w:rPr>
              <w:t>9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55</w:t>
            </w:r>
          </w:p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PD</w:t>
            </w:r>
            <w:r w:rsidRPr="00B15B77">
              <w:rPr>
                <w:rFonts w:ascii="Arial" w:hAnsi="Arial" w:cs="Arial"/>
                <w:sz w:val="22"/>
                <w:szCs w:val="22"/>
              </w:rPr>
              <w:t>357</w:t>
            </w:r>
          </w:p>
        </w:tc>
        <w:tc>
          <w:tcPr>
            <w:tcW w:w="1560" w:type="dxa"/>
          </w:tcPr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48</w:t>
            </w:r>
          </w:p>
          <w:p w:rsidR="00150F97" w:rsidRPr="00B15B77" w:rsidRDefault="00150F97" w:rsidP="002862CF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49</w:t>
            </w:r>
          </w:p>
        </w:tc>
      </w:tr>
      <w:tr w:rsidR="00150F97" w:rsidRPr="00B15B77" w:rsidTr="00150F97">
        <w:tc>
          <w:tcPr>
            <w:tcW w:w="9924" w:type="dxa"/>
            <w:gridSpan w:val="1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Объёмная  доля  кислорода, %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техническом кислород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 99,5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02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6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5D3A48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5D3A48">
              <w:rPr>
                <w:rFonts w:ascii="Arial" w:hAnsi="Arial" w:cs="Arial"/>
                <w:sz w:val="22"/>
                <w:szCs w:val="22"/>
              </w:rPr>
              <w:t xml:space="preserve">В чистом азоте, </w:t>
            </w:r>
            <w:r w:rsidRPr="005D3A48">
              <w:rPr>
                <w:rFonts w:ascii="Arial" w:hAnsi="Arial" w:cs="Arial"/>
                <w:i/>
                <w:iCs/>
                <w:sz w:val="22"/>
                <w:szCs w:val="22"/>
              </w:rPr>
              <w:t>рр</w:t>
            </w:r>
            <w:r w:rsidRPr="005D3A48">
              <w:rPr>
                <w:rFonts w:ascii="Arial" w:hAnsi="Arial" w:cs="Arial"/>
                <w:i/>
                <w:iCs/>
                <w:sz w:val="22"/>
                <w:szCs w:val="22"/>
                <w:lang w:val="en-US"/>
              </w:rPr>
              <w:t>m</w:t>
            </w:r>
          </w:p>
        </w:tc>
        <w:tc>
          <w:tcPr>
            <w:tcW w:w="2410" w:type="dxa"/>
            <w:gridSpan w:val="3"/>
          </w:tcPr>
          <w:p w:rsidR="00150F97" w:rsidRPr="005D3A48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D3A48">
              <w:rPr>
                <w:rFonts w:ascii="Arial" w:hAnsi="Arial" w:cs="Arial"/>
                <w:sz w:val="22"/>
                <w:szCs w:val="22"/>
              </w:rPr>
              <w:t xml:space="preserve"> 5,0</w:t>
            </w:r>
          </w:p>
        </w:tc>
        <w:tc>
          <w:tcPr>
            <w:tcW w:w="1276" w:type="dxa"/>
            <w:gridSpan w:val="3"/>
          </w:tcPr>
          <w:p w:rsidR="00150F97" w:rsidRPr="005D3A48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D3A48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5D3A48">
              <w:rPr>
                <w:rFonts w:ascii="Arial" w:hAnsi="Arial" w:cs="Arial"/>
                <w:sz w:val="22"/>
                <w:szCs w:val="22"/>
              </w:rPr>
              <w:t>304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2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грязной флегм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18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3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В чистой флегме, 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>рр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  <w:lang w:val="en-US"/>
              </w:rPr>
              <w:t>m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,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6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16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02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отбросном азот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4 – 3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19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аргонной фракции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9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- 9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23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Б316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сыром аргон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B15B77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>0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4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31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17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В чистом аргоне, 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>рр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  <w:lang w:val="en-US"/>
              </w:rPr>
              <w:t>m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5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35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2862CF">
            <w:pPr>
              <w:numPr>
                <w:ilvl w:val="0"/>
                <w:numId w:val="8"/>
              </w:num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969" w:type="dxa"/>
            <w:gridSpan w:val="2"/>
          </w:tcPr>
          <w:p w:rsidR="00150F97" w:rsidRPr="00B15B77" w:rsidRDefault="00150F97" w:rsidP="002862CF">
            <w:pPr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 жидком кислород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99,7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А315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2862CF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  <w:tr w:rsidR="00150F97" w:rsidRPr="00B15B77" w:rsidTr="00150F97">
        <w:tc>
          <w:tcPr>
            <w:tcW w:w="9924" w:type="dxa"/>
            <w:gridSpan w:val="12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15B77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Объёмная  доля, %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1.</w:t>
            </w:r>
          </w:p>
        </w:tc>
        <w:tc>
          <w:tcPr>
            <w:tcW w:w="3969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Неона и гелия в неоногелиевой смеси, не мене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А344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39</w:t>
            </w:r>
          </w:p>
        </w:tc>
      </w:tr>
      <w:tr w:rsidR="00150F97" w:rsidRPr="00B15B77" w:rsidTr="00150F97">
        <w:tc>
          <w:tcPr>
            <w:tcW w:w="567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2.</w:t>
            </w:r>
          </w:p>
        </w:tc>
        <w:tc>
          <w:tcPr>
            <w:tcW w:w="3969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Криптона и ксенона в криптонокс</w:t>
            </w:r>
            <w:r w:rsidRPr="00B15B77">
              <w:rPr>
                <w:rFonts w:ascii="Arial" w:hAnsi="Arial" w:cs="Arial"/>
                <w:sz w:val="22"/>
                <w:szCs w:val="22"/>
              </w:rPr>
              <w:t>е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ноновом концентрате, не </w:t>
            </w:r>
            <w:r>
              <w:rPr>
                <w:rFonts w:ascii="Arial" w:hAnsi="Arial" w:cs="Arial"/>
                <w:sz w:val="22"/>
                <w:szCs w:val="22"/>
              </w:rPr>
              <w:t>бол</w:t>
            </w:r>
            <w:r w:rsidRPr="00B15B77">
              <w:rPr>
                <w:rFonts w:ascii="Arial" w:hAnsi="Arial" w:cs="Arial"/>
                <w:sz w:val="22"/>
                <w:szCs w:val="22"/>
              </w:rPr>
              <w:t>е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0,5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А342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8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7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3.</w:t>
            </w:r>
          </w:p>
        </w:tc>
        <w:tc>
          <w:tcPr>
            <w:tcW w:w="3969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Метана в криптоноксеноновом ко</w:t>
            </w:r>
            <w:r w:rsidRPr="00B15B77">
              <w:rPr>
                <w:rFonts w:ascii="Arial" w:hAnsi="Arial" w:cs="Arial"/>
                <w:sz w:val="22"/>
                <w:szCs w:val="22"/>
              </w:rPr>
              <w:t>н</w:t>
            </w:r>
            <w:r w:rsidRPr="00B15B77">
              <w:rPr>
                <w:rFonts w:ascii="Arial" w:hAnsi="Arial" w:cs="Arial"/>
                <w:sz w:val="22"/>
                <w:szCs w:val="22"/>
              </w:rPr>
              <w:t>центрат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0,</w:t>
            </w:r>
            <w:r>
              <w:rPr>
                <w:rFonts w:ascii="Arial" w:hAnsi="Arial" w:cs="Arial"/>
                <w:sz w:val="22"/>
                <w:szCs w:val="22"/>
              </w:rPr>
              <w:t>75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 – 1,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43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ДР318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7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4.</w:t>
            </w:r>
          </w:p>
        </w:tc>
        <w:tc>
          <w:tcPr>
            <w:tcW w:w="3969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Азота в чистом аргоне, 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>рр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  <w:lang w:val="en-US"/>
              </w:rPr>
              <w:t>m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,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B15B77">
              <w:rPr>
                <w:rFonts w:ascii="Arial" w:hAnsi="Arial" w:cs="Arial"/>
                <w:sz w:val="22"/>
                <w:szCs w:val="22"/>
              </w:rPr>
              <w:t>не б</w:t>
            </w:r>
            <w:r w:rsidRPr="00B15B77">
              <w:rPr>
                <w:rFonts w:ascii="Arial" w:hAnsi="Arial" w:cs="Arial"/>
                <w:sz w:val="22"/>
                <w:szCs w:val="22"/>
              </w:rPr>
              <w:t>о</w:t>
            </w:r>
            <w:r w:rsidRPr="00B15B77">
              <w:rPr>
                <w:rFonts w:ascii="Arial" w:hAnsi="Arial" w:cs="Arial"/>
                <w:sz w:val="22"/>
                <w:szCs w:val="22"/>
              </w:rPr>
              <w:t>лее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50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334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340</w:t>
            </w:r>
          </w:p>
        </w:tc>
      </w:tr>
      <w:tr w:rsidR="00150F97" w:rsidRPr="00B15B77" w:rsidTr="00150F97">
        <w:tblPrEx>
          <w:tblLook w:val="04A0"/>
        </w:tblPrEx>
        <w:tc>
          <w:tcPr>
            <w:tcW w:w="567" w:type="dxa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5.</w:t>
            </w:r>
          </w:p>
        </w:tc>
        <w:tc>
          <w:tcPr>
            <w:tcW w:w="3969" w:type="dxa"/>
            <w:gridSpan w:val="2"/>
          </w:tcPr>
          <w:p w:rsidR="00150F97" w:rsidRPr="00B15B77" w:rsidRDefault="00150F97" w:rsidP="00A03284">
            <w:pPr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Влагосодержание в дожатом возд</w:t>
            </w:r>
            <w:r w:rsidRPr="00B15B77">
              <w:rPr>
                <w:rFonts w:ascii="Arial" w:hAnsi="Arial" w:cs="Arial"/>
                <w:sz w:val="22"/>
                <w:szCs w:val="22"/>
              </w:rPr>
              <w:t>у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хе, 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>рр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  <w:lang w:val="en-US"/>
              </w:rPr>
              <w:t>m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(точка росы, </w:t>
            </w:r>
            <w:r>
              <w:rPr>
                <w:rFonts w:ascii="Arial" w:hAnsi="Arial" w:cs="Arial"/>
                <w:i/>
                <w:iCs/>
                <w:sz w:val="22"/>
                <w:szCs w:val="22"/>
                <w:vertAlign w:val="superscript"/>
              </w:rPr>
              <w:t>0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С)</w:t>
            </w:r>
            <w:r w:rsidRPr="00B15B77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, 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не </w:t>
            </w:r>
            <w:r>
              <w:rPr>
                <w:rFonts w:ascii="Arial" w:hAnsi="Arial" w:cs="Arial"/>
                <w:sz w:val="22"/>
                <w:szCs w:val="22"/>
              </w:rPr>
              <w:t>бол</w:t>
            </w:r>
            <w:r w:rsidRPr="00B15B77">
              <w:rPr>
                <w:rFonts w:ascii="Arial" w:hAnsi="Arial" w:cs="Arial"/>
                <w:sz w:val="22"/>
                <w:szCs w:val="22"/>
              </w:rPr>
              <w:t xml:space="preserve">ее </w:t>
            </w:r>
          </w:p>
        </w:tc>
        <w:tc>
          <w:tcPr>
            <w:tcW w:w="2410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 xml:space="preserve">5,0 (-65 </w:t>
            </w:r>
            <w:r w:rsidRPr="00B15B77">
              <w:rPr>
                <w:rFonts w:ascii="Arial" w:hAnsi="Arial" w:cs="Arial"/>
                <w:sz w:val="22"/>
                <w:szCs w:val="22"/>
                <w:vertAlign w:val="superscript"/>
              </w:rPr>
              <w:t>0</w:t>
            </w:r>
            <w:r w:rsidRPr="00B15B77">
              <w:rPr>
                <w:rFonts w:ascii="Arial" w:hAnsi="Arial" w:cs="Arial"/>
                <w:sz w:val="22"/>
                <w:szCs w:val="22"/>
              </w:rPr>
              <w:t>С)</w:t>
            </w:r>
          </w:p>
        </w:tc>
        <w:tc>
          <w:tcPr>
            <w:tcW w:w="1276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B15B77">
              <w:rPr>
                <w:rFonts w:ascii="Arial" w:hAnsi="Arial" w:cs="Arial"/>
                <w:sz w:val="22"/>
                <w:szCs w:val="22"/>
              </w:rPr>
              <w:t>401</w:t>
            </w:r>
          </w:p>
        </w:tc>
        <w:tc>
          <w:tcPr>
            <w:tcW w:w="1702" w:type="dxa"/>
            <w:gridSpan w:val="3"/>
          </w:tcPr>
          <w:p w:rsidR="00150F97" w:rsidRPr="00B15B77" w:rsidRDefault="00150F97" w:rsidP="00A0328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15B77">
              <w:rPr>
                <w:rFonts w:ascii="Arial" w:hAnsi="Arial" w:cs="Arial"/>
                <w:sz w:val="22"/>
                <w:szCs w:val="22"/>
              </w:rPr>
              <w:t>–</w:t>
            </w:r>
          </w:p>
        </w:tc>
      </w:tr>
    </w:tbl>
    <w:p w:rsidR="00150F97" w:rsidRDefault="00150F97" w:rsidP="00150F97">
      <w:pPr>
        <w:jc w:val="center"/>
        <w:rPr>
          <w:rFonts w:ascii="Arial" w:hAnsi="Arial" w:cs="Arial"/>
          <w:sz w:val="24"/>
          <w:szCs w:val="24"/>
          <w:lang w:val="en-US"/>
        </w:rPr>
      </w:pPr>
    </w:p>
    <w:p w:rsidR="00150F97" w:rsidRDefault="00150F97" w:rsidP="00150F97">
      <w:pPr>
        <w:ind w:left="1843" w:firstLine="709"/>
        <w:jc w:val="both"/>
        <w:rPr>
          <w:rFonts w:ascii="Arial" w:hAnsi="Arial" w:cs="Arial"/>
          <w:sz w:val="22"/>
          <w:szCs w:val="22"/>
        </w:rPr>
      </w:pPr>
      <w:r w:rsidRPr="00E75943">
        <w:rPr>
          <w:rFonts w:ascii="Arial" w:hAnsi="Arial" w:cs="Arial"/>
          <w:b/>
        </w:rPr>
        <w:t>Примечание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*</w:t>
      </w:r>
      <w:r w:rsidRPr="00E75943">
        <w:rPr>
          <w:rFonts w:ascii="Arial" w:hAnsi="Arial" w:cs="Arial"/>
          <w:sz w:val="22"/>
          <w:szCs w:val="22"/>
        </w:rPr>
        <w:t>15 000 нм</w:t>
      </w:r>
      <w:r w:rsidRPr="00E75943">
        <w:rPr>
          <w:rFonts w:ascii="Arial" w:hAnsi="Arial" w:cs="Arial"/>
          <w:sz w:val="22"/>
          <w:szCs w:val="22"/>
          <w:vertAlign w:val="superscript"/>
        </w:rPr>
        <w:t>3</w:t>
      </w:r>
      <w:r w:rsidRPr="00E75943">
        <w:rPr>
          <w:rFonts w:ascii="Arial" w:hAnsi="Arial" w:cs="Arial"/>
          <w:sz w:val="22"/>
          <w:szCs w:val="22"/>
        </w:rPr>
        <w:t>/ч сухого воздуха получают при условии под</w:t>
      </w:r>
      <w:r w:rsidRPr="00E75943">
        <w:rPr>
          <w:rFonts w:ascii="Arial" w:hAnsi="Arial" w:cs="Arial"/>
          <w:sz w:val="22"/>
          <w:szCs w:val="22"/>
        </w:rPr>
        <w:t>а</w:t>
      </w:r>
      <w:r w:rsidRPr="00E75943">
        <w:rPr>
          <w:rFonts w:ascii="Arial" w:hAnsi="Arial" w:cs="Arial"/>
          <w:sz w:val="22"/>
          <w:szCs w:val="22"/>
        </w:rPr>
        <w:t>чи 19 5000 нм</w:t>
      </w:r>
      <w:r w:rsidRPr="00E75943">
        <w:rPr>
          <w:rFonts w:ascii="Arial" w:hAnsi="Arial" w:cs="Arial"/>
          <w:sz w:val="22"/>
          <w:szCs w:val="22"/>
          <w:vertAlign w:val="superscript"/>
        </w:rPr>
        <w:t>3</w:t>
      </w:r>
      <w:r w:rsidRPr="00E75943">
        <w:rPr>
          <w:rFonts w:ascii="Arial" w:hAnsi="Arial" w:cs="Arial"/>
          <w:sz w:val="22"/>
          <w:szCs w:val="22"/>
        </w:rPr>
        <w:t>/ч сжатого воздуха на входе в систему предварительного о</w:t>
      </w:r>
      <w:r w:rsidRPr="00E75943">
        <w:rPr>
          <w:rFonts w:ascii="Arial" w:hAnsi="Arial" w:cs="Arial"/>
          <w:sz w:val="22"/>
          <w:szCs w:val="22"/>
        </w:rPr>
        <w:t>х</w:t>
      </w:r>
      <w:r w:rsidRPr="00E75943">
        <w:rPr>
          <w:rFonts w:ascii="Arial" w:hAnsi="Arial" w:cs="Arial"/>
          <w:sz w:val="22"/>
          <w:szCs w:val="22"/>
        </w:rPr>
        <w:t>лаждения.</w:t>
      </w:r>
    </w:p>
    <w:p w:rsidR="00150F97" w:rsidRPr="00E75943" w:rsidRDefault="00150F97" w:rsidP="00150F97">
      <w:pPr>
        <w:ind w:left="1843" w:firstLine="709"/>
        <w:jc w:val="both"/>
        <w:rPr>
          <w:rFonts w:ascii="Arial" w:hAnsi="Arial" w:cs="Arial"/>
          <w:sz w:val="22"/>
          <w:szCs w:val="22"/>
        </w:rPr>
      </w:pPr>
    </w:p>
    <w:p w:rsidR="00150F97" w:rsidRDefault="00150F97" w:rsidP="00E75943">
      <w:pPr>
        <w:tabs>
          <w:tab w:val="left" w:pos="1122"/>
          <w:tab w:val="left" w:pos="1276"/>
          <w:tab w:val="left" w:pos="1418"/>
          <w:tab w:val="num" w:pos="1985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150F97" w:rsidRDefault="00150F97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E239D2" w:rsidRPr="00CA7618" w:rsidRDefault="003A070A" w:rsidP="00B70499">
      <w:pPr>
        <w:numPr>
          <w:ilvl w:val="1"/>
          <w:numId w:val="37"/>
        </w:numPr>
        <w:tabs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lastRenderedPageBreak/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>Контроль  и  регул</w:t>
      </w:r>
      <w:r w:rsidR="00E75943">
        <w:rPr>
          <w:rFonts w:ascii="Arial" w:hAnsi="Arial" w:cs="Arial"/>
          <w:bCs/>
          <w:sz w:val="24"/>
          <w:szCs w:val="24"/>
        </w:rPr>
        <w:t>ирование  отдельных  параметров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 </w:t>
      </w:r>
      <w:r w:rsidRPr="00EB3CDA">
        <w:rPr>
          <w:rFonts w:ascii="Arial" w:hAnsi="Arial" w:cs="Arial"/>
          <w:sz w:val="24"/>
          <w:szCs w:val="24"/>
        </w:rPr>
        <w:t>Объёмный    расход    перерабатываемого   воздуха  должен  составлять  не  более  180 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 по  прибору 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1 и  регулироваться  задвижкой  В101. При открытии задвижки В101 объёмный расход воздуха увеличи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 </w:t>
      </w:r>
      <w:r w:rsidRPr="00EB3CDA">
        <w:rPr>
          <w:rFonts w:ascii="Arial" w:hAnsi="Arial" w:cs="Arial"/>
          <w:sz w:val="24"/>
          <w:szCs w:val="24"/>
        </w:rPr>
        <w:t>Объёмную производительность по техническому кислороду, которая должна составлять не более 3</w:t>
      </w:r>
      <w:r>
        <w:rPr>
          <w:rFonts w:ascii="Arial" w:hAnsi="Arial" w:cs="Arial"/>
          <w:sz w:val="24"/>
          <w:szCs w:val="24"/>
        </w:rPr>
        <w:t>4</w:t>
      </w:r>
      <w:r w:rsidRPr="00EB3CDA">
        <w:rPr>
          <w:rFonts w:ascii="Arial" w:hAnsi="Arial" w:cs="Arial"/>
          <w:sz w:val="24"/>
          <w:szCs w:val="24"/>
        </w:rPr>
        <w:t xml:space="preserve"> 000 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, регулировать затвором Б316, не допуская уменьшения объёмной доли кислорода в техническом кислороде менее 99,5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2. При открытии затвора Б316 объёмная производ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ность по техническому кислороду увеличивается, при закрытии – уменьшается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 </w:t>
      </w:r>
      <w:r w:rsidRPr="00EB3CDA">
        <w:rPr>
          <w:rFonts w:ascii="Arial" w:hAnsi="Arial" w:cs="Arial"/>
          <w:sz w:val="24"/>
          <w:szCs w:val="24"/>
        </w:rPr>
        <w:t>Объёмную производительность по чистому азоту, которая должна с</w:t>
      </w:r>
      <w:r w:rsidRPr="00EB3CDA">
        <w:rPr>
          <w:rFonts w:ascii="Arial" w:hAnsi="Arial" w:cs="Arial"/>
          <w:sz w:val="24"/>
          <w:szCs w:val="24"/>
        </w:rPr>
        <w:t>о</w:t>
      </w:r>
      <w:r>
        <w:rPr>
          <w:rFonts w:ascii="Arial" w:hAnsi="Arial" w:cs="Arial"/>
          <w:sz w:val="24"/>
          <w:szCs w:val="24"/>
        </w:rPr>
        <w:t>ставлять</w:t>
      </w:r>
      <w:r w:rsidRPr="00EB3CDA">
        <w:rPr>
          <w:rFonts w:ascii="Arial" w:hAnsi="Arial" w:cs="Arial"/>
          <w:sz w:val="24"/>
          <w:szCs w:val="24"/>
        </w:rPr>
        <w:t xml:space="preserve">   не более 40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7, регулировать затвором Б312, не допуская увеличения объёмной доли кислорода в чистом азоте более 5,0 рр</w:t>
      </w:r>
      <w:r w:rsidRPr="00EB3CDA">
        <w:rPr>
          <w:rFonts w:ascii="Arial" w:hAnsi="Arial" w:cs="Arial"/>
          <w:sz w:val="24"/>
          <w:szCs w:val="24"/>
          <w:lang w:val="en-US"/>
        </w:rPr>
        <w:t>m</w:t>
      </w:r>
      <w:r w:rsidRPr="00EB3CDA">
        <w:rPr>
          <w:rFonts w:ascii="Arial" w:hAnsi="Arial" w:cs="Arial"/>
          <w:sz w:val="24"/>
          <w:szCs w:val="24"/>
        </w:rPr>
        <w:t xml:space="preserve">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4. При открытии затвора Б312 объёмная производительность по чис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му азоту увеличивается, при закрытии – уменьшается.</w:t>
      </w:r>
    </w:p>
    <w:p w:rsidR="00CA7618" w:rsidRPr="004E100B" w:rsidRDefault="00CA7618" w:rsidP="00CA7618">
      <w:pPr>
        <w:pStyle w:val="af4"/>
        <w:numPr>
          <w:ilvl w:val="2"/>
          <w:numId w:val="32"/>
        </w:num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4E100B">
        <w:rPr>
          <w:rFonts w:ascii="Arial" w:hAnsi="Arial" w:cs="Arial"/>
          <w:sz w:val="24"/>
          <w:szCs w:val="24"/>
        </w:rPr>
        <w:t xml:space="preserve"> Объёмную производительность по жидкому азоту регулировать клап</w:t>
      </w:r>
      <w:r w:rsidRPr="004E100B">
        <w:rPr>
          <w:rFonts w:ascii="Arial" w:hAnsi="Arial" w:cs="Arial"/>
          <w:sz w:val="24"/>
          <w:szCs w:val="24"/>
        </w:rPr>
        <w:t>а</w:t>
      </w:r>
      <w:r w:rsidRPr="004E100B">
        <w:rPr>
          <w:rFonts w:ascii="Arial" w:hAnsi="Arial" w:cs="Arial"/>
          <w:sz w:val="24"/>
          <w:szCs w:val="24"/>
        </w:rPr>
        <w:t>ном ДР306. Открытие клапана ДР306 увеличивает выход продукта, закрытие – умень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5 </w:t>
      </w:r>
      <w:r w:rsidRPr="00EB3CDA">
        <w:rPr>
          <w:rFonts w:ascii="Arial" w:hAnsi="Arial" w:cs="Arial"/>
          <w:sz w:val="24"/>
          <w:szCs w:val="24"/>
        </w:rPr>
        <w:t xml:space="preserve"> Объёмную производительность по жидкому кислороду регулировать клапаном ДР305. Открытие клапана ДР305 увеличивает выход продукта, закрытие – умень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6 </w:t>
      </w:r>
      <w:r w:rsidRPr="00EB3CDA">
        <w:rPr>
          <w:rFonts w:ascii="Arial" w:hAnsi="Arial" w:cs="Arial"/>
          <w:sz w:val="24"/>
          <w:szCs w:val="24"/>
        </w:rPr>
        <w:t xml:space="preserve"> Объёмная производительность по криптоновому концентрату зависит от содержания взрывоопасных примесей в жидком кислороде на входе в испаритель – конденсатор АП339 (см. </w:t>
      </w:r>
      <w:r>
        <w:rPr>
          <w:rFonts w:ascii="Arial" w:hAnsi="Arial" w:cs="Arial"/>
          <w:sz w:val="24"/>
          <w:szCs w:val="24"/>
        </w:rPr>
        <w:t xml:space="preserve">требования </w:t>
      </w:r>
      <w:r w:rsidRPr="00EB3CDA">
        <w:rPr>
          <w:rFonts w:ascii="Arial" w:hAnsi="Arial" w:cs="Arial"/>
          <w:sz w:val="24"/>
          <w:szCs w:val="24"/>
        </w:rPr>
        <w:t>таблиц</w:t>
      </w:r>
      <w:r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 6.1 настоящей инструкции) и от объё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 xml:space="preserve">ной доли криптона и ксенона в криптоновом концентрате после испарителя АП345, она может изменяться, но быть не более </w:t>
      </w:r>
      <w:r>
        <w:rPr>
          <w:rFonts w:ascii="Arial" w:hAnsi="Arial" w:cs="Arial"/>
          <w:sz w:val="24"/>
          <w:szCs w:val="24"/>
        </w:rPr>
        <w:t>25</w:t>
      </w:r>
      <w:r w:rsidRPr="00EB3CDA">
        <w:rPr>
          <w:rFonts w:ascii="Arial" w:hAnsi="Arial" w:cs="Arial"/>
          <w:sz w:val="24"/>
          <w:szCs w:val="24"/>
        </w:rPr>
        <w:t xml:space="preserve">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9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бъёмную производительность по криптоновому концентрату регулировать клапаном ДР31</w:t>
      </w:r>
      <w:r>
        <w:rPr>
          <w:rFonts w:ascii="Arial" w:hAnsi="Arial" w:cs="Arial"/>
          <w:sz w:val="24"/>
          <w:szCs w:val="24"/>
        </w:rPr>
        <w:t>9</w:t>
      </w:r>
      <w:r w:rsidRPr="00EB3CDA">
        <w:rPr>
          <w:rFonts w:ascii="Arial" w:hAnsi="Arial" w:cs="Arial"/>
          <w:sz w:val="24"/>
          <w:szCs w:val="24"/>
        </w:rPr>
        <w:t>. При открытии клапана  ДР31</w:t>
      </w:r>
      <w:r>
        <w:rPr>
          <w:rFonts w:ascii="Arial" w:hAnsi="Arial" w:cs="Arial"/>
          <w:sz w:val="24"/>
          <w:szCs w:val="24"/>
        </w:rPr>
        <w:t>9</w:t>
      </w:r>
      <w:r w:rsidRPr="00EB3CDA">
        <w:rPr>
          <w:rFonts w:ascii="Arial" w:hAnsi="Arial" w:cs="Arial"/>
          <w:sz w:val="24"/>
          <w:szCs w:val="24"/>
        </w:rPr>
        <w:t xml:space="preserve"> объёмный расход криптонового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центрата увеличивается, при закрытии – уменьшается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7.7</w:t>
      </w:r>
      <w:r w:rsidRPr="00EB3CDA">
        <w:rPr>
          <w:rFonts w:ascii="Arial" w:hAnsi="Arial" w:cs="Arial"/>
          <w:sz w:val="24"/>
          <w:szCs w:val="24"/>
        </w:rPr>
        <w:t xml:space="preserve"> Объёмная производительность по неоно-гелиевой смеси зависит от об</w:t>
      </w:r>
      <w:r w:rsidRPr="00EB3CDA">
        <w:rPr>
          <w:rFonts w:ascii="Arial" w:hAnsi="Arial" w:cs="Arial"/>
          <w:sz w:val="24"/>
          <w:szCs w:val="24"/>
        </w:rPr>
        <w:t>ъ</w:t>
      </w:r>
      <w:r w:rsidRPr="00EB3CDA">
        <w:rPr>
          <w:rFonts w:ascii="Arial" w:hAnsi="Arial" w:cs="Arial"/>
          <w:sz w:val="24"/>
          <w:szCs w:val="24"/>
        </w:rPr>
        <w:t>ёмной доли неона и гелия в неоно-гелиевой смеси на выходе из теплообменника АП344, она может изменяться, но быть не более 6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2. Объё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>ную производительность по неоно-гелиевой смеси регулировать клапаном В339. При открытии вентиля В339 объёмная производительность неоно-гелиевой смеси уве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чи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8 </w:t>
      </w:r>
      <w:r w:rsidRPr="00EB3CDA">
        <w:rPr>
          <w:rFonts w:ascii="Arial" w:hAnsi="Arial" w:cs="Arial"/>
          <w:sz w:val="24"/>
          <w:szCs w:val="24"/>
        </w:rPr>
        <w:t xml:space="preserve"> Объёмную производительность по сырому аргону, которая должна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ставлять не более </w:t>
      </w:r>
      <w:r>
        <w:rPr>
          <w:rFonts w:ascii="Arial" w:hAnsi="Arial" w:cs="Arial"/>
          <w:sz w:val="24"/>
          <w:szCs w:val="24"/>
        </w:rPr>
        <w:t>75</w:t>
      </w:r>
      <w:r w:rsidRPr="00EB3CDA">
        <w:rPr>
          <w:rFonts w:ascii="Arial" w:hAnsi="Arial" w:cs="Arial"/>
          <w:sz w:val="24"/>
          <w:szCs w:val="24"/>
        </w:rPr>
        <w:t xml:space="preserve">0 </w:t>
      </w:r>
      <w:r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5,  регулировать клапаном В317.  При открытии клапана В317  объёмная производительность увеличи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9 </w:t>
      </w:r>
      <w:r w:rsidRPr="00EB3CDA">
        <w:rPr>
          <w:rFonts w:ascii="Arial" w:hAnsi="Arial" w:cs="Arial"/>
          <w:sz w:val="24"/>
          <w:szCs w:val="24"/>
        </w:rPr>
        <w:t xml:space="preserve"> Объёмный расход технического аргона, который должен составлять не более </w:t>
      </w:r>
      <w:r>
        <w:rPr>
          <w:rFonts w:ascii="Arial" w:hAnsi="Arial" w:cs="Arial"/>
          <w:sz w:val="24"/>
          <w:szCs w:val="24"/>
        </w:rPr>
        <w:t>74</w:t>
      </w:r>
      <w:r w:rsidRPr="00EB3CDA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7,  регулировать клапаном  ДР313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открытии клапана ДР313 объёмный расход технического аргона увелич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0 </w:t>
      </w:r>
      <w:r w:rsidRPr="00EB3CDA">
        <w:rPr>
          <w:rFonts w:ascii="Arial" w:hAnsi="Arial" w:cs="Arial"/>
          <w:sz w:val="24"/>
          <w:szCs w:val="24"/>
        </w:rPr>
        <w:t>Объёмная производительность по жидкому аргону определять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росту объёма или массы в ёмкости, и она зависит от объёмного расхода техничес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о аргона, поступающего в колонну чистого аргона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увеличении расхода технического аргона, перерабатываемого колонной чистого аргона, объёмная производительность по жидкому аргону возрастает, при уменьшении – снижается.</w:t>
      </w:r>
    </w:p>
    <w:p w:rsidR="00C576DF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1  </w:t>
      </w:r>
      <w:r w:rsidRPr="00EB3CDA">
        <w:rPr>
          <w:rFonts w:ascii="Arial" w:hAnsi="Arial" w:cs="Arial"/>
          <w:sz w:val="24"/>
          <w:szCs w:val="24"/>
        </w:rPr>
        <w:t>Объёмный  расход  детандерного потока, который должен составлять не более  24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3,  регулировать поворотом лопаток нап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 xml:space="preserve">ляющего аппарата турбодетандера.  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A7618" w:rsidRPr="00EB3CDA" w:rsidRDefault="00C576DF" w:rsidP="00C576DF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</w:r>
      <w:r w:rsidRPr="00EB3CDA">
        <w:rPr>
          <w:rFonts w:ascii="Arial" w:hAnsi="Arial" w:cs="Arial"/>
          <w:sz w:val="24"/>
          <w:szCs w:val="24"/>
        </w:rPr>
        <w:t xml:space="preserve">Увеличение объёмного расхода детандерного </w:t>
      </w:r>
      <w:r w:rsidR="00CA7618" w:rsidRPr="00EB3CDA">
        <w:rPr>
          <w:rFonts w:ascii="Arial" w:hAnsi="Arial" w:cs="Arial"/>
          <w:sz w:val="24"/>
          <w:szCs w:val="24"/>
        </w:rPr>
        <w:t>потока увеличивает холодопр</w:t>
      </w:r>
      <w:r w:rsidR="00CA7618" w:rsidRPr="00EB3CDA">
        <w:rPr>
          <w:rFonts w:ascii="Arial" w:hAnsi="Arial" w:cs="Arial"/>
          <w:sz w:val="24"/>
          <w:szCs w:val="24"/>
        </w:rPr>
        <w:t>о</w:t>
      </w:r>
      <w:r w:rsidR="00CA7618" w:rsidRPr="00EB3CDA">
        <w:rPr>
          <w:rFonts w:ascii="Arial" w:hAnsi="Arial" w:cs="Arial"/>
          <w:sz w:val="24"/>
          <w:szCs w:val="24"/>
        </w:rPr>
        <w:t>изводительность турбодетандерного агрегата, уменьшение – умень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2  </w:t>
      </w:r>
      <w:r w:rsidRPr="00EB3CDA">
        <w:rPr>
          <w:rFonts w:ascii="Arial" w:hAnsi="Arial" w:cs="Arial"/>
          <w:sz w:val="24"/>
          <w:szCs w:val="24"/>
        </w:rPr>
        <w:t>Объёмный расход газа, отдуваемого из колонны чистого аргона АП328, который должен составлять не более 8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4,  регулировать клап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м В340. Экспериментально определить минимальный объёмный расход отдува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мого газа, при котором должны обеспечиваться  объёмный  расход чистого аргона  и  объёмная  доля  азота в нём в соответствии с таблицей 5.1 настоящей  инструкции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3  </w:t>
      </w:r>
      <w:r w:rsidRPr="00EB3CDA">
        <w:rPr>
          <w:rFonts w:ascii="Arial" w:hAnsi="Arial" w:cs="Arial"/>
          <w:sz w:val="24"/>
          <w:szCs w:val="24"/>
        </w:rPr>
        <w:t xml:space="preserve">Объёмный расход газа, отдуваемого из конденсатора сырого аргона АП330, который должен составлять не более 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>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6,  регули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ать краном В341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раном В341 отрегулировать минимальный  объёмный расход отдуваемого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306 </w:t>
      </w:r>
      <w:r w:rsidRPr="00EB3CDA">
        <w:rPr>
          <w:rFonts w:ascii="Arial" w:hAnsi="Arial" w:cs="Arial"/>
          <w:sz w:val="24"/>
          <w:szCs w:val="24"/>
          <w:lang w:val="en-US"/>
        </w:rPr>
        <w:t>c</w:t>
      </w:r>
      <w:r w:rsidRPr="00EB3CDA">
        <w:rPr>
          <w:rFonts w:ascii="Arial" w:hAnsi="Arial" w:cs="Arial"/>
          <w:sz w:val="24"/>
          <w:szCs w:val="24"/>
        </w:rPr>
        <w:t xml:space="preserve"> максимальной объёмной долей азота в нём (клапан А332)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4 </w:t>
      </w:r>
      <w:r w:rsidRPr="00EB3CDA">
        <w:rPr>
          <w:rFonts w:ascii="Arial" w:hAnsi="Arial" w:cs="Arial"/>
          <w:sz w:val="24"/>
          <w:szCs w:val="24"/>
        </w:rPr>
        <w:t xml:space="preserve">Объёмный расход оборотной воды, подаваемой в середину воздушных скрубберов, должен составлять не более 370 т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01 и регулироваться клапаном ДР101. Открытие клапана ДР101 увеличивает объёмный расход воды,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ие – уменьшает.</w:t>
      </w:r>
    </w:p>
    <w:p w:rsidR="00CA7618" w:rsidRPr="005936B7" w:rsidRDefault="00CA7618" w:rsidP="00CA7618">
      <w:pPr>
        <w:pStyle w:val="af4"/>
        <w:numPr>
          <w:ilvl w:val="2"/>
          <w:numId w:val="33"/>
        </w:num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5936B7">
        <w:rPr>
          <w:rFonts w:ascii="Arial" w:hAnsi="Arial" w:cs="Arial"/>
          <w:sz w:val="24"/>
          <w:szCs w:val="24"/>
        </w:rPr>
        <w:t xml:space="preserve">Объёмный расход воды из холодильных машин, подаваемой на верх воздушных скрубберов, должен составлять не более 155 т/ч по прибору </w:t>
      </w:r>
      <w:r w:rsidRPr="005936B7">
        <w:rPr>
          <w:rFonts w:ascii="Arial" w:hAnsi="Arial" w:cs="Arial"/>
          <w:sz w:val="24"/>
          <w:szCs w:val="24"/>
          <w:lang w:val="en-US"/>
        </w:rPr>
        <w:t>F</w:t>
      </w:r>
      <w:r w:rsidRPr="005936B7">
        <w:rPr>
          <w:rFonts w:ascii="Arial" w:hAnsi="Arial" w:cs="Arial"/>
          <w:sz w:val="24"/>
          <w:szCs w:val="24"/>
        </w:rPr>
        <w:t>105 и рег</w:t>
      </w:r>
      <w:r w:rsidRPr="005936B7">
        <w:rPr>
          <w:rFonts w:ascii="Arial" w:hAnsi="Arial" w:cs="Arial"/>
          <w:sz w:val="24"/>
          <w:szCs w:val="24"/>
        </w:rPr>
        <w:t>у</w:t>
      </w:r>
      <w:r w:rsidRPr="005936B7">
        <w:rPr>
          <w:rFonts w:ascii="Arial" w:hAnsi="Arial" w:cs="Arial"/>
          <w:sz w:val="24"/>
          <w:szCs w:val="24"/>
        </w:rPr>
        <w:t>лироваться клапаном ДР102. Открытие клапана ДР102  увеличивает объёмный ра</w:t>
      </w:r>
      <w:r w:rsidRPr="005936B7">
        <w:rPr>
          <w:rFonts w:ascii="Arial" w:hAnsi="Arial" w:cs="Arial"/>
          <w:sz w:val="24"/>
          <w:szCs w:val="24"/>
        </w:rPr>
        <w:t>с</w:t>
      </w:r>
      <w:r w:rsidRPr="005936B7">
        <w:rPr>
          <w:rFonts w:ascii="Arial" w:hAnsi="Arial" w:cs="Arial"/>
          <w:sz w:val="24"/>
          <w:szCs w:val="24"/>
        </w:rPr>
        <w:t>ход воды, закрытие – умень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6 </w:t>
      </w:r>
      <w:r w:rsidRPr="00EB3CDA">
        <w:rPr>
          <w:rFonts w:ascii="Arial" w:hAnsi="Arial" w:cs="Arial"/>
          <w:sz w:val="24"/>
          <w:szCs w:val="24"/>
        </w:rPr>
        <w:t>Объёмный расход воды, подаваемой на верх азотных скрубберов, д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 xml:space="preserve">жен составлять не более </w:t>
      </w:r>
      <w:r>
        <w:rPr>
          <w:rFonts w:ascii="Arial" w:hAnsi="Arial" w:cs="Arial"/>
          <w:sz w:val="24"/>
          <w:szCs w:val="24"/>
        </w:rPr>
        <w:t>80</w:t>
      </w:r>
      <w:r w:rsidRPr="00EB3CDA">
        <w:rPr>
          <w:rFonts w:ascii="Arial" w:hAnsi="Arial" w:cs="Arial"/>
          <w:sz w:val="24"/>
          <w:szCs w:val="24"/>
        </w:rPr>
        <w:t xml:space="preserve"> т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09 и регулироваться клапаном ДР104. Открытие клапана ДР104  увеличивает объёмный расход воды, закрытие – умен</w:t>
      </w:r>
      <w:r w:rsidRPr="00EB3CDA">
        <w:rPr>
          <w:rFonts w:ascii="Arial" w:hAnsi="Arial" w:cs="Arial"/>
          <w:sz w:val="24"/>
          <w:szCs w:val="24"/>
        </w:rPr>
        <w:t>ь</w:t>
      </w:r>
      <w:r w:rsidRPr="00EB3CDA">
        <w:rPr>
          <w:rFonts w:ascii="Arial" w:hAnsi="Arial" w:cs="Arial"/>
          <w:sz w:val="24"/>
          <w:szCs w:val="24"/>
        </w:rPr>
        <w:t>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7 </w:t>
      </w:r>
      <w:r w:rsidRPr="00EB3CDA">
        <w:rPr>
          <w:rFonts w:ascii="Arial" w:hAnsi="Arial" w:cs="Arial"/>
          <w:sz w:val="24"/>
          <w:szCs w:val="24"/>
        </w:rPr>
        <w:t>Объёмный расход воды, подаваемой в холодильник одного ТДК, д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 xml:space="preserve">жен составлять 15 т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 и регулироваться клапаном ДР411 (ДР421). Открытие клапана увеличивает объёмный расход воды, закрытие – уменьшает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8 </w:t>
      </w:r>
      <w:r w:rsidRPr="00EB3CDA">
        <w:rPr>
          <w:rFonts w:ascii="Arial" w:hAnsi="Arial" w:cs="Arial"/>
          <w:sz w:val="24"/>
          <w:szCs w:val="24"/>
        </w:rPr>
        <w:t>Температура воздуха после воздушных скрубберов по приборам Т102 и Т1</w:t>
      </w:r>
      <w:r>
        <w:rPr>
          <w:rFonts w:ascii="Arial" w:hAnsi="Arial" w:cs="Arial"/>
          <w:sz w:val="24"/>
          <w:szCs w:val="24"/>
        </w:rPr>
        <w:t>03 должна быть до 10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и регулироваться изменением расхода воды по при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рам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1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5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09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19 </w:t>
      </w:r>
      <w:r w:rsidRPr="00EB3CDA">
        <w:rPr>
          <w:rFonts w:ascii="Arial" w:hAnsi="Arial" w:cs="Arial"/>
          <w:sz w:val="24"/>
          <w:szCs w:val="24"/>
        </w:rPr>
        <w:t>Температура воздуха после охладителей АП412, АП422 по прибору Т401 должна быть в пределах 1</w:t>
      </w:r>
      <w:r>
        <w:rPr>
          <w:rFonts w:ascii="Arial" w:hAnsi="Arial" w:cs="Arial"/>
          <w:sz w:val="24"/>
          <w:szCs w:val="24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sz w:val="24"/>
          <w:szCs w:val="24"/>
        </w:rPr>
        <w:t xml:space="preserve">17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и регулироваться изменением расхода 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ды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 клапаном ДР411 (ДР421)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0 </w:t>
      </w:r>
      <w:r w:rsidRPr="00EB3CDA">
        <w:rPr>
          <w:rFonts w:ascii="Arial" w:hAnsi="Arial" w:cs="Arial"/>
          <w:sz w:val="24"/>
          <w:szCs w:val="24"/>
        </w:rPr>
        <w:t>Температура криптоно-ксенонового концентрата по прибору Т340 дол</w:t>
      </w:r>
      <w:r w:rsidRPr="00EB3CDA">
        <w:rPr>
          <w:rFonts w:ascii="Arial" w:hAnsi="Arial" w:cs="Arial"/>
          <w:sz w:val="24"/>
          <w:szCs w:val="24"/>
        </w:rPr>
        <w:t>ж</w:t>
      </w:r>
      <w:r w:rsidRPr="00EB3CDA">
        <w:rPr>
          <w:rFonts w:ascii="Arial" w:hAnsi="Arial" w:cs="Arial"/>
          <w:sz w:val="24"/>
          <w:szCs w:val="24"/>
        </w:rPr>
        <w:t xml:space="preserve">на быть в пределах 30 – </w:t>
      </w:r>
      <w:r>
        <w:rPr>
          <w:rFonts w:ascii="Arial" w:hAnsi="Arial" w:cs="Arial"/>
          <w:sz w:val="24"/>
          <w:szCs w:val="24"/>
        </w:rPr>
        <w:t>35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и регулироваться расходом пара, подаваемого в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аритель АП345 (определяется опытным путем)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1 </w:t>
      </w:r>
      <w:r w:rsidRPr="00EB3CDA">
        <w:rPr>
          <w:rFonts w:ascii="Arial" w:hAnsi="Arial" w:cs="Arial"/>
          <w:sz w:val="24"/>
          <w:szCs w:val="24"/>
        </w:rPr>
        <w:t xml:space="preserve">Температура сырого аргона по прибору Т335 должна быть не ниже 5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и регулироваться клапаном ДР314. При открытии клапана температура по прибору Т335 повышается, а при закрытии – пониж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2 </w:t>
      </w:r>
      <w:r w:rsidRPr="00EB3CDA">
        <w:rPr>
          <w:rFonts w:ascii="Arial" w:hAnsi="Arial" w:cs="Arial"/>
          <w:sz w:val="24"/>
          <w:szCs w:val="24"/>
        </w:rPr>
        <w:t>Температура воздуха в АрТ – 0,75 по прибору Т329 должна быть в п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делах </w:t>
      </w:r>
      <w:r w:rsidR="00C576DF">
        <w:rPr>
          <w:rFonts w:ascii="Arial" w:hAnsi="Arial" w:cs="Arial"/>
          <w:sz w:val="24"/>
          <w:szCs w:val="24"/>
        </w:rPr>
        <w:t xml:space="preserve">от </w:t>
      </w:r>
      <w:r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3 </w:t>
      </w:r>
      <w:r w:rsidR="00C576DF"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="00C576DF" w:rsidRPr="00EB3CDA">
        <w:rPr>
          <w:rFonts w:ascii="Arial" w:hAnsi="Arial" w:cs="Arial"/>
          <w:sz w:val="24"/>
          <w:szCs w:val="24"/>
        </w:rPr>
        <w:t xml:space="preserve">С  </w:t>
      </w:r>
      <w:r w:rsidR="00C576DF">
        <w:rPr>
          <w:rFonts w:ascii="Arial" w:hAnsi="Arial" w:cs="Arial"/>
          <w:sz w:val="24"/>
          <w:szCs w:val="24"/>
        </w:rPr>
        <w:t xml:space="preserve">до </w:t>
      </w:r>
      <w:r>
        <w:rPr>
          <w:rFonts w:ascii="Arial" w:hAnsi="Arial" w:cs="Arial"/>
          <w:sz w:val="24"/>
          <w:szCs w:val="24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 и регулироваться клапаном ДР319. При открытии клапана температура по прибору Т329 понижается, а при закрытии – повы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3 </w:t>
      </w:r>
      <w:r w:rsidRPr="00EB3CDA">
        <w:rPr>
          <w:rFonts w:ascii="Arial" w:hAnsi="Arial" w:cs="Arial"/>
          <w:sz w:val="24"/>
          <w:szCs w:val="24"/>
        </w:rPr>
        <w:t>Давление газа в верхнем конденсаторе колонны чистого аргона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Р321 должно быть в </w:t>
      </w:r>
      <w:r>
        <w:rPr>
          <w:rFonts w:ascii="Arial" w:hAnsi="Arial" w:cs="Arial"/>
          <w:sz w:val="24"/>
          <w:szCs w:val="24"/>
        </w:rPr>
        <w:t>пределах 5</w:t>
      </w:r>
      <w:r w:rsidRPr="00EB3CDA">
        <w:rPr>
          <w:rFonts w:ascii="Arial" w:hAnsi="Arial" w:cs="Arial"/>
          <w:sz w:val="24"/>
          <w:szCs w:val="24"/>
        </w:rPr>
        <w:t>0 – 80 кПа и регулироваться клапаном ДР312.  При открытии клапана давление газа по прибору Р321 понижается, а при закрытии – повышается.</w:t>
      </w:r>
    </w:p>
    <w:p w:rsidR="00C576DF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4 </w:t>
      </w:r>
      <w:r w:rsidRPr="00EB3CDA">
        <w:rPr>
          <w:rFonts w:ascii="Arial" w:hAnsi="Arial" w:cs="Arial"/>
          <w:sz w:val="24"/>
          <w:szCs w:val="24"/>
        </w:rPr>
        <w:t>Давление газа в колонне чистого аргона по прибо</w:t>
      </w:r>
      <w:r>
        <w:rPr>
          <w:rFonts w:ascii="Arial" w:hAnsi="Arial" w:cs="Arial"/>
          <w:sz w:val="24"/>
          <w:szCs w:val="24"/>
        </w:rPr>
        <w:t>ру Р323 должно быть в пределах 6</w:t>
      </w:r>
      <w:r w:rsidRPr="00EB3CDA">
        <w:rPr>
          <w:rFonts w:ascii="Arial" w:hAnsi="Arial" w:cs="Arial"/>
          <w:sz w:val="24"/>
          <w:szCs w:val="24"/>
        </w:rPr>
        <w:t xml:space="preserve">0 – 90 кПа и регулироваться изменением уровня жидкого азота в верхнем конденсаторе колонны чист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29 клапаном ДР311. При по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шении уровня давление в колонне по прибору Р323 понижается, а при понижении - повышается. 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6.7.25 </w:t>
      </w:r>
      <w:r w:rsidRPr="00EB3CDA">
        <w:rPr>
          <w:rFonts w:ascii="Arial" w:hAnsi="Arial" w:cs="Arial"/>
          <w:sz w:val="24"/>
          <w:szCs w:val="24"/>
        </w:rPr>
        <w:t>Давление отбросного азота по прибору Р305 должно быть в пре</w:t>
      </w:r>
      <w:r>
        <w:rPr>
          <w:rFonts w:ascii="Arial" w:hAnsi="Arial" w:cs="Arial"/>
          <w:sz w:val="24"/>
          <w:szCs w:val="24"/>
        </w:rPr>
        <w:t>делах 9</w:t>
      </w:r>
      <w:r w:rsidRPr="00EB3CDA">
        <w:rPr>
          <w:rFonts w:ascii="Arial" w:hAnsi="Arial" w:cs="Arial"/>
          <w:sz w:val="24"/>
          <w:szCs w:val="24"/>
        </w:rPr>
        <w:t>,0 – 15,0 кПа и регулироваться затвором Б315. При открытии затвора давление аз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а по прибору Р305 понижается, а при закрытии – повы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6 </w:t>
      </w:r>
      <w:r w:rsidRPr="00EB3CDA">
        <w:rPr>
          <w:rFonts w:ascii="Arial" w:hAnsi="Arial" w:cs="Arial"/>
          <w:sz w:val="24"/>
          <w:szCs w:val="24"/>
        </w:rPr>
        <w:t>Давление газа внутри кожуха блока разделения по приборам Р334 – Р337 должно быть более нуля, но менее 0,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 xml:space="preserve"> кПа и регулироваться изменением ра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хода газа по приборам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2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4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106,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08 клапанами В129, В130, В131, В132 соответственно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7 </w:t>
      </w:r>
      <w:r w:rsidRPr="00EB3CDA">
        <w:rPr>
          <w:rFonts w:ascii="Arial" w:hAnsi="Arial" w:cs="Arial"/>
          <w:sz w:val="24"/>
          <w:szCs w:val="24"/>
        </w:rPr>
        <w:t xml:space="preserve">Уровень жидкости в нижней колон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 должен быть в пределах 6,0 – 10,0 кПа и регулироваться клапаном ДР301. При закрытии клапана ДР301 уровень жидкости повышается, при открытии клапана – пониж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8 </w:t>
      </w:r>
      <w:r w:rsidRPr="00EB3CDA">
        <w:rPr>
          <w:rFonts w:ascii="Arial" w:hAnsi="Arial" w:cs="Arial"/>
          <w:sz w:val="24"/>
          <w:szCs w:val="24"/>
        </w:rPr>
        <w:t xml:space="preserve">Уровень кислорода в основных конденсаторах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>
        <w:rPr>
          <w:rFonts w:ascii="Arial" w:hAnsi="Arial" w:cs="Arial"/>
          <w:sz w:val="24"/>
          <w:szCs w:val="24"/>
        </w:rPr>
        <w:t>305 должен быть в пределах 11</w:t>
      </w:r>
      <w:r w:rsidRPr="00EB3CDA">
        <w:rPr>
          <w:rFonts w:ascii="Arial" w:hAnsi="Arial" w:cs="Arial"/>
          <w:sz w:val="24"/>
          <w:szCs w:val="24"/>
        </w:rPr>
        <w:t>,0 – 1</w:t>
      </w:r>
      <w:r>
        <w:rPr>
          <w:rFonts w:ascii="Arial" w:hAnsi="Arial" w:cs="Arial"/>
          <w:sz w:val="24"/>
          <w:szCs w:val="24"/>
        </w:rPr>
        <w:t>3</w:t>
      </w:r>
      <w:r w:rsidRPr="00EB3CDA">
        <w:rPr>
          <w:rFonts w:ascii="Arial" w:hAnsi="Arial" w:cs="Arial"/>
          <w:sz w:val="24"/>
          <w:szCs w:val="24"/>
        </w:rPr>
        <w:t>,0 кПа и регулироваться изменением холодопроизвод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ности турбодетандера, за счёт изменения положения МПЛ турбодетандера, при этом уровни жидкости в остальных аппаратах должны быть постоянными. При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ии МПЛ  холодопроизводительность турбодетандера увеличивается, при закр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тии – уменьшается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29 </w:t>
      </w:r>
      <w:r w:rsidRPr="00EB3CDA">
        <w:rPr>
          <w:rFonts w:ascii="Arial" w:hAnsi="Arial" w:cs="Arial"/>
          <w:sz w:val="24"/>
          <w:szCs w:val="24"/>
        </w:rPr>
        <w:t xml:space="preserve">Уровень кубовой жидкости в конденсаторе сырого аргона АП330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>
        <w:rPr>
          <w:rFonts w:ascii="Arial" w:hAnsi="Arial" w:cs="Arial"/>
          <w:sz w:val="24"/>
          <w:szCs w:val="24"/>
        </w:rPr>
        <w:t>315 должен быть в пределах 11</w:t>
      </w:r>
      <w:r w:rsidRPr="00EB3CDA">
        <w:rPr>
          <w:rFonts w:ascii="Arial" w:hAnsi="Arial" w:cs="Arial"/>
          <w:sz w:val="24"/>
          <w:szCs w:val="24"/>
        </w:rPr>
        <w:t>,0 – 15,0 кПа и регулироваться клапаном ДР307. При открытии клапана ДР307 – уровень повышается, при закрытии – пониж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0 </w:t>
      </w:r>
      <w:r w:rsidRPr="00EB3CDA">
        <w:rPr>
          <w:rFonts w:ascii="Arial" w:hAnsi="Arial" w:cs="Arial"/>
          <w:sz w:val="24"/>
          <w:szCs w:val="24"/>
        </w:rPr>
        <w:t>Уровень жидкого азота в верхнем конденсаторе колонны  чистого  арг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на  АП328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29 должен быть в пределах 0,5 – 1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>,0 кПа и регулироваться клапаном ДР311. При открытии клапана ДР311 уровень жидкого азота в верхнем конденсаторе колонны чистого аргона АП328 повышается, при закрытии – понижае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1 </w:t>
      </w:r>
      <w:r w:rsidRPr="00EB3CDA">
        <w:rPr>
          <w:rFonts w:ascii="Arial" w:hAnsi="Arial" w:cs="Arial"/>
          <w:sz w:val="24"/>
          <w:szCs w:val="24"/>
        </w:rPr>
        <w:t xml:space="preserve">Уровень жидкого аргона в аргонной ём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37 должен быть в пределах 2,0 – </w:t>
      </w:r>
      <w:r>
        <w:rPr>
          <w:rFonts w:ascii="Arial" w:hAnsi="Arial" w:cs="Arial"/>
          <w:sz w:val="24"/>
          <w:szCs w:val="24"/>
        </w:rPr>
        <w:t>17</w:t>
      </w:r>
      <w:r w:rsidRPr="00EB3CDA">
        <w:rPr>
          <w:rFonts w:ascii="Arial" w:hAnsi="Arial" w:cs="Arial"/>
          <w:sz w:val="24"/>
          <w:szCs w:val="24"/>
        </w:rPr>
        <w:t>,0 кПа и регулироваться клапаном В324. При закрытии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а В324 уровень аргона повышается, при открытии клапана – пониж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2 </w:t>
      </w:r>
      <w:r w:rsidRPr="00EB3CDA">
        <w:rPr>
          <w:rFonts w:ascii="Arial" w:hAnsi="Arial" w:cs="Arial"/>
          <w:sz w:val="24"/>
          <w:szCs w:val="24"/>
        </w:rPr>
        <w:t xml:space="preserve">Уровень кислорода в конденсаторе криптоновой колонны АП338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49 должен быть в пределах 10,0 – 14,0 кПа и регулироваться клапаном ДР316.  . При закрытии клапана ДР316 уровень жидкости понижается, при открытии клапана – повышается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3 </w:t>
      </w:r>
      <w:r w:rsidRPr="00EB3CDA">
        <w:rPr>
          <w:rFonts w:ascii="Arial" w:hAnsi="Arial" w:cs="Arial"/>
          <w:sz w:val="24"/>
          <w:szCs w:val="24"/>
        </w:rPr>
        <w:t xml:space="preserve">Уровень жидкости в мернике криптоновой колонны АП337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45 должен быть в пределах 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 – 3,0 кПа и регулироваться клапаном ДР315. При открытии клапана ДР315 уровень жидкости повышается, при закрытии – пониж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4 </w:t>
      </w:r>
      <w:r w:rsidRPr="00EB3CDA">
        <w:rPr>
          <w:rFonts w:ascii="Arial" w:hAnsi="Arial" w:cs="Arial"/>
          <w:sz w:val="24"/>
          <w:szCs w:val="24"/>
        </w:rPr>
        <w:t xml:space="preserve">Уровень азота в отпарной колонне АП340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57 должен быть в пределах 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 – 4,0 кПа и регулироваться клапаном ДР304. При открытии клапана ДР304 уровень в отпарной колонне понижается, при закрытии клапана ДР304 –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ы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5 </w:t>
      </w:r>
      <w:r w:rsidRPr="00EB3CDA">
        <w:rPr>
          <w:rFonts w:ascii="Arial" w:hAnsi="Arial" w:cs="Arial"/>
          <w:sz w:val="24"/>
          <w:szCs w:val="24"/>
        </w:rPr>
        <w:t>Уровень жидкого кислорода в испарителе-конденсаторе АП339 не рег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 xml:space="preserve">лируется, а стабилизируется переливным патрубком в пределах 5,0 – 5,5 кП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53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6 </w:t>
      </w:r>
      <w:r w:rsidRPr="00EB3CDA">
        <w:rPr>
          <w:rFonts w:ascii="Arial" w:hAnsi="Arial" w:cs="Arial"/>
          <w:sz w:val="24"/>
          <w:szCs w:val="24"/>
        </w:rPr>
        <w:t xml:space="preserve">Уровень жидкой аргонной фракции в кубе колонны АП308-1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11 должен  быть в пределах 5,0 – 10,0 кПа и регулироваться клапаном ДР320. При открытии клапана ДР320 уровень в кубе колонны АП308-1 повышается, при закрытии клапана ДР320 – пониж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7 </w:t>
      </w:r>
      <w:r w:rsidRPr="00EB3CDA">
        <w:rPr>
          <w:rFonts w:ascii="Arial" w:hAnsi="Arial" w:cs="Arial"/>
          <w:sz w:val="24"/>
          <w:szCs w:val="24"/>
        </w:rPr>
        <w:t xml:space="preserve">Уровень жидкого аргона в нижнем конденсаторе колонны чист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33 не регулируется, а стабилизируется переливным патрубком в п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де</w:t>
      </w:r>
      <w:r>
        <w:rPr>
          <w:rFonts w:ascii="Arial" w:hAnsi="Arial" w:cs="Arial"/>
          <w:sz w:val="24"/>
          <w:szCs w:val="24"/>
        </w:rPr>
        <w:t>лах 20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5</w:t>
      </w:r>
      <w:r w:rsidRPr="00EB3CDA">
        <w:rPr>
          <w:rFonts w:ascii="Arial" w:hAnsi="Arial" w:cs="Arial"/>
          <w:sz w:val="24"/>
          <w:szCs w:val="24"/>
        </w:rPr>
        <w:t xml:space="preserve"> – 2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5 </w:t>
      </w:r>
      <w:r w:rsidRPr="00EB3CDA">
        <w:rPr>
          <w:rFonts w:ascii="Arial" w:hAnsi="Arial" w:cs="Arial"/>
          <w:sz w:val="24"/>
          <w:szCs w:val="24"/>
        </w:rPr>
        <w:t>кПа.</w:t>
      </w:r>
    </w:p>
    <w:p w:rsidR="00C576DF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38 </w:t>
      </w:r>
      <w:r w:rsidRPr="00EB3CDA">
        <w:rPr>
          <w:rFonts w:ascii="Arial" w:hAnsi="Arial" w:cs="Arial"/>
          <w:sz w:val="24"/>
          <w:szCs w:val="24"/>
        </w:rPr>
        <w:t xml:space="preserve">Уровень воды в АП105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105 должен быть в пределах 3,0 – 7,0 кПа и регулироваться клапаном ДР103. При открытии клапана ДР103 уровень воды в АП105 понижается, при закрытии клапана ДР103 – повышается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6.7.39 </w:t>
      </w:r>
      <w:r w:rsidRPr="00EB3CDA">
        <w:rPr>
          <w:rFonts w:ascii="Arial" w:hAnsi="Arial" w:cs="Arial"/>
          <w:sz w:val="24"/>
          <w:szCs w:val="24"/>
        </w:rPr>
        <w:t xml:space="preserve">Уровень воды в АП111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107 должен быть в пределах 3,0 – 7,0 кПа и регулироваться клапаном ДР105. При открытии клапана ДР105 уровень воды в АП111 понижается, при закрытии клапана ДР105 – повышается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0 </w:t>
      </w:r>
      <w:r w:rsidRPr="00EB3CDA">
        <w:rPr>
          <w:rFonts w:ascii="Arial" w:hAnsi="Arial" w:cs="Arial"/>
          <w:sz w:val="24"/>
          <w:szCs w:val="24"/>
        </w:rPr>
        <w:t xml:space="preserve">Уровень воды в приёмном бак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101 должен быть в пре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лах </w:t>
      </w:r>
      <w:r>
        <w:rPr>
          <w:rFonts w:ascii="Arial" w:hAnsi="Arial" w:cs="Arial"/>
          <w:sz w:val="24"/>
          <w:szCs w:val="24"/>
        </w:rPr>
        <w:t>2</w:t>
      </w:r>
      <w:r w:rsidRPr="00EB3CDA">
        <w:rPr>
          <w:rFonts w:ascii="Arial" w:hAnsi="Arial" w:cs="Arial"/>
          <w:sz w:val="24"/>
          <w:szCs w:val="24"/>
        </w:rPr>
        <w:t xml:space="preserve">,0 – </w:t>
      </w:r>
      <w:r>
        <w:rPr>
          <w:rFonts w:ascii="Arial" w:hAnsi="Arial" w:cs="Arial"/>
          <w:sz w:val="24"/>
          <w:szCs w:val="24"/>
        </w:rPr>
        <w:t>4</w:t>
      </w:r>
      <w:r w:rsidRPr="00EB3CDA">
        <w:rPr>
          <w:rFonts w:ascii="Arial" w:hAnsi="Arial" w:cs="Arial"/>
          <w:sz w:val="24"/>
          <w:szCs w:val="24"/>
        </w:rPr>
        <w:t>,0</w:t>
      </w:r>
      <w:r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Па и регулироваться клапаном ДР106. При открытии клапана ДР106 уровень воды в приёмном баке повышается, при закрытии клапана ДР106 – пониж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1 </w:t>
      </w:r>
      <w:r w:rsidRPr="00EB3CDA">
        <w:rPr>
          <w:rFonts w:ascii="Arial" w:hAnsi="Arial" w:cs="Arial"/>
          <w:sz w:val="24"/>
          <w:szCs w:val="24"/>
        </w:rPr>
        <w:t>Сопротивление колонны сырого аргона по прибору РД333 д</w:t>
      </w:r>
      <w:r>
        <w:rPr>
          <w:rFonts w:ascii="Arial" w:hAnsi="Arial" w:cs="Arial"/>
          <w:sz w:val="24"/>
          <w:szCs w:val="24"/>
        </w:rPr>
        <w:t>олжно быть в пределах 19,0 –30,</w:t>
      </w:r>
      <w:r w:rsidRPr="00EB3CDA">
        <w:rPr>
          <w:rFonts w:ascii="Arial" w:hAnsi="Arial" w:cs="Arial"/>
          <w:sz w:val="24"/>
          <w:szCs w:val="24"/>
        </w:rPr>
        <w:t>0 кПа и регулироваться клапаном ДР308. При открытии клапана ДР308 сопротивление колонны увеличивается, при закрытии клапана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2 </w:t>
      </w:r>
      <w:r w:rsidRPr="00EB3CDA">
        <w:rPr>
          <w:rFonts w:ascii="Arial" w:hAnsi="Arial" w:cs="Arial"/>
          <w:sz w:val="24"/>
          <w:szCs w:val="24"/>
        </w:rPr>
        <w:t>Сопротивление колонны чистого аргона по прибору</w:t>
      </w:r>
      <w:r>
        <w:rPr>
          <w:rFonts w:ascii="Arial" w:hAnsi="Arial" w:cs="Arial"/>
          <w:sz w:val="24"/>
          <w:szCs w:val="24"/>
        </w:rPr>
        <w:t xml:space="preserve"> РД341 должно быть в пределах 15,0 –16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5</w:t>
      </w:r>
      <w:r w:rsidRPr="00EB3CDA">
        <w:rPr>
          <w:rFonts w:ascii="Arial" w:hAnsi="Arial" w:cs="Arial"/>
          <w:sz w:val="24"/>
          <w:szCs w:val="24"/>
        </w:rPr>
        <w:t xml:space="preserve"> кПа и регулироваться клапаном ДР310. При открытии клапана ДР310 сопротивление колонны увеличивается, при закрытии клапана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3 </w:t>
      </w:r>
      <w:r w:rsidRPr="00EB3CDA">
        <w:rPr>
          <w:rFonts w:ascii="Arial" w:hAnsi="Arial" w:cs="Arial"/>
          <w:sz w:val="24"/>
          <w:szCs w:val="24"/>
        </w:rPr>
        <w:t xml:space="preserve">Перепад на электронасосе Н301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>
        <w:rPr>
          <w:rFonts w:ascii="Arial" w:hAnsi="Arial" w:cs="Arial"/>
          <w:sz w:val="24"/>
          <w:szCs w:val="24"/>
        </w:rPr>
        <w:t>331 должен быть в пр</w:t>
      </w:r>
      <w:r>
        <w:rPr>
          <w:rFonts w:ascii="Arial" w:hAnsi="Arial" w:cs="Arial"/>
          <w:sz w:val="24"/>
          <w:szCs w:val="24"/>
        </w:rPr>
        <w:t>е</w:t>
      </w:r>
      <w:r>
        <w:rPr>
          <w:rFonts w:ascii="Arial" w:hAnsi="Arial" w:cs="Arial"/>
          <w:sz w:val="24"/>
          <w:szCs w:val="24"/>
        </w:rPr>
        <w:t>делах 220 – 2</w:t>
      </w:r>
      <w:r w:rsidRPr="00EB3CDA">
        <w:rPr>
          <w:rFonts w:ascii="Arial" w:hAnsi="Arial" w:cs="Arial"/>
          <w:sz w:val="24"/>
          <w:szCs w:val="24"/>
        </w:rPr>
        <w:t>40 кПа и регулироваться клапаном В315. При открытии клапана В315 перепад уменьшается, при закрытии клапана – увеличив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4 </w:t>
      </w:r>
      <w:r w:rsidRPr="00EB3CDA">
        <w:rPr>
          <w:rFonts w:ascii="Arial" w:hAnsi="Arial" w:cs="Arial"/>
          <w:sz w:val="24"/>
          <w:szCs w:val="24"/>
        </w:rPr>
        <w:t xml:space="preserve">Перепад на электронасосе Н304 (Н305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5 (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7</w:t>
      </w:r>
      <w:r>
        <w:rPr>
          <w:rFonts w:ascii="Arial" w:hAnsi="Arial" w:cs="Arial"/>
          <w:sz w:val="24"/>
          <w:szCs w:val="24"/>
        </w:rPr>
        <w:t>) до</w:t>
      </w:r>
      <w:r>
        <w:rPr>
          <w:rFonts w:ascii="Arial" w:hAnsi="Arial" w:cs="Arial"/>
          <w:sz w:val="24"/>
          <w:szCs w:val="24"/>
        </w:rPr>
        <w:t>л</w:t>
      </w:r>
      <w:r>
        <w:rPr>
          <w:rFonts w:ascii="Arial" w:hAnsi="Arial" w:cs="Arial"/>
          <w:sz w:val="24"/>
          <w:szCs w:val="24"/>
        </w:rPr>
        <w:t>жен быть в пределах 260 – 2</w:t>
      </w:r>
      <w:r w:rsidRPr="00EB3CDA">
        <w:rPr>
          <w:rFonts w:ascii="Arial" w:hAnsi="Arial" w:cs="Arial"/>
          <w:sz w:val="24"/>
          <w:szCs w:val="24"/>
        </w:rPr>
        <w:t>90 кПа и регулироваться клапаном В348 (В349). При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ии клапана В348 (В349) перепад уменьшается, при закрытии клапана – уве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чив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5 </w:t>
      </w:r>
      <w:r w:rsidRPr="00EB3CDA">
        <w:rPr>
          <w:rFonts w:ascii="Arial" w:hAnsi="Arial" w:cs="Arial"/>
          <w:sz w:val="24"/>
          <w:szCs w:val="24"/>
        </w:rPr>
        <w:t xml:space="preserve">Объёмная доля кислорода в техническом кислород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2 должна быть не менее 99,5 % и регулироваться затвором Б316. При открытии зат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ра Б316 объёмная доля кислорода в техническом кислороде уменьшается, при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ии затвора Б316 – увеличив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num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6 </w:t>
      </w:r>
      <w:r w:rsidRPr="00EB3CDA">
        <w:rPr>
          <w:rFonts w:ascii="Arial" w:hAnsi="Arial" w:cs="Arial"/>
          <w:sz w:val="24"/>
          <w:szCs w:val="24"/>
        </w:rPr>
        <w:t xml:space="preserve">Объёмная доля кислорода в грязной азотной флегм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>
        <w:rPr>
          <w:rFonts w:ascii="Arial" w:hAnsi="Arial" w:cs="Arial"/>
          <w:sz w:val="24"/>
          <w:szCs w:val="24"/>
        </w:rPr>
        <w:t>318 должна быть в пределах 1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sz w:val="24"/>
          <w:szCs w:val="24"/>
        </w:rPr>
        <w:t>3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5</w:t>
      </w:r>
      <w:r w:rsidRPr="00EB3CDA">
        <w:rPr>
          <w:rFonts w:ascii="Arial" w:hAnsi="Arial" w:cs="Arial"/>
          <w:sz w:val="24"/>
          <w:szCs w:val="24"/>
        </w:rPr>
        <w:t xml:space="preserve"> % и регулироваться клапаном ДР303. При откр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тии клапана ДР303 объёмная доля кислорода в грязной флегме увеличивается, при закрытии – уменьшается.</w:t>
      </w:r>
    </w:p>
    <w:p w:rsidR="00CA7618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7 </w:t>
      </w:r>
      <w:r w:rsidRPr="00EB3CDA">
        <w:rPr>
          <w:rFonts w:ascii="Arial" w:hAnsi="Arial" w:cs="Arial"/>
          <w:sz w:val="24"/>
          <w:szCs w:val="24"/>
        </w:rPr>
        <w:t xml:space="preserve">Объёмная доля кислорода в чистой азотной флегм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16 дол</w:t>
      </w:r>
      <w:r>
        <w:rPr>
          <w:rFonts w:ascii="Arial" w:hAnsi="Arial" w:cs="Arial"/>
          <w:sz w:val="24"/>
          <w:szCs w:val="24"/>
        </w:rPr>
        <w:t>жна быть в пределах 4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 – 6,0 рр</w:t>
      </w:r>
      <w:r w:rsidRPr="00EB3CDA">
        <w:rPr>
          <w:rFonts w:ascii="Arial" w:hAnsi="Arial" w:cs="Arial"/>
          <w:sz w:val="24"/>
          <w:szCs w:val="24"/>
          <w:lang w:val="en-US"/>
        </w:rPr>
        <w:t>m</w:t>
      </w:r>
      <w:r w:rsidRPr="00EB3CDA">
        <w:rPr>
          <w:rFonts w:ascii="Arial" w:hAnsi="Arial" w:cs="Arial"/>
          <w:sz w:val="24"/>
          <w:szCs w:val="24"/>
        </w:rPr>
        <w:t xml:space="preserve"> и регулироваться клапаном ДР302. При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ии клапана ДР302 объёмная доля кислорода в чистой флегме увеличи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8 </w:t>
      </w:r>
      <w:r w:rsidRPr="00EB3CDA">
        <w:rPr>
          <w:rFonts w:ascii="Arial" w:hAnsi="Arial" w:cs="Arial"/>
          <w:sz w:val="24"/>
          <w:szCs w:val="24"/>
        </w:rPr>
        <w:t xml:space="preserve">Объёмная доля кислорода в чистом азот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4 должна быть не более 5,0 рр</w:t>
      </w:r>
      <w:r w:rsidRPr="00EB3CDA">
        <w:rPr>
          <w:rFonts w:ascii="Arial" w:hAnsi="Arial" w:cs="Arial"/>
          <w:sz w:val="24"/>
          <w:szCs w:val="24"/>
          <w:lang w:val="en-US"/>
        </w:rPr>
        <w:t>m</w:t>
      </w:r>
      <w:r w:rsidRPr="00EB3CDA">
        <w:rPr>
          <w:rFonts w:ascii="Arial" w:hAnsi="Arial" w:cs="Arial"/>
          <w:sz w:val="24"/>
          <w:szCs w:val="24"/>
        </w:rPr>
        <w:t xml:space="preserve"> и регулироваться затвором Б312. При открытии затвора Б312 объёмная доля кислорода в чистом азоте увеличивается, при закрытии – уменьш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49 </w:t>
      </w:r>
      <w:r w:rsidRPr="00EB3CDA">
        <w:rPr>
          <w:rFonts w:ascii="Arial" w:hAnsi="Arial" w:cs="Arial"/>
          <w:sz w:val="24"/>
          <w:szCs w:val="24"/>
        </w:rPr>
        <w:t>При объёмной доле кислорода в техническом кислороде 99,5 %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02 и объёмной доле кислорода в чистом азоте 5,0 </w:t>
      </w:r>
      <w:r w:rsidRPr="00EB3CDA">
        <w:rPr>
          <w:rFonts w:ascii="Arial" w:hAnsi="Arial" w:cs="Arial"/>
          <w:sz w:val="24"/>
          <w:szCs w:val="24"/>
          <w:lang w:val="en-US"/>
        </w:rPr>
        <w:t>ppm</w:t>
      </w:r>
      <w:r w:rsidRPr="00EB3CDA">
        <w:rPr>
          <w:rFonts w:ascii="Arial" w:hAnsi="Arial" w:cs="Arial"/>
          <w:sz w:val="24"/>
          <w:szCs w:val="24"/>
        </w:rPr>
        <w:t xml:space="preserve">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04 объёмная доля кислорода в аргонной фракции должна составлять </w:t>
      </w:r>
      <w:r>
        <w:rPr>
          <w:rFonts w:ascii="Arial" w:hAnsi="Arial" w:cs="Arial"/>
          <w:sz w:val="24"/>
          <w:szCs w:val="24"/>
        </w:rPr>
        <w:t>91 – 93</w:t>
      </w:r>
      <w:r w:rsidRPr="00EB3CDA">
        <w:rPr>
          <w:rFonts w:ascii="Arial" w:hAnsi="Arial" w:cs="Arial"/>
          <w:sz w:val="24"/>
          <w:szCs w:val="24"/>
        </w:rPr>
        <w:t xml:space="preserve"> %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23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50 </w:t>
      </w:r>
      <w:r w:rsidRPr="00EB3CDA">
        <w:rPr>
          <w:rFonts w:ascii="Arial" w:hAnsi="Arial" w:cs="Arial"/>
          <w:sz w:val="24"/>
          <w:szCs w:val="24"/>
        </w:rPr>
        <w:t xml:space="preserve">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>
        <w:rPr>
          <w:rFonts w:ascii="Arial" w:hAnsi="Arial" w:cs="Arial"/>
          <w:sz w:val="24"/>
          <w:szCs w:val="24"/>
        </w:rPr>
        <w:t>331 должна быть в пределах 2</w:t>
      </w:r>
      <w:r w:rsidRPr="00EB3CDA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 – 4,0 % и регулироваться клапаном В317. При открытии клапана В317 объёмная доля кислорода в сыром аргоне увеличивается, при закрытии – уменьшается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51 </w:t>
      </w:r>
      <w:r w:rsidRPr="00EB3CDA">
        <w:rPr>
          <w:rFonts w:ascii="Arial" w:hAnsi="Arial" w:cs="Arial"/>
          <w:sz w:val="24"/>
          <w:szCs w:val="24"/>
        </w:rPr>
        <w:t xml:space="preserve">Объёмная доля азота в чист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4 должна быть не бо</w:t>
      </w:r>
      <w:r>
        <w:rPr>
          <w:rFonts w:ascii="Arial" w:hAnsi="Arial" w:cs="Arial"/>
          <w:sz w:val="24"/>
          <w:szCs w:val="24"/>
        </w:rPr>
        <w:t xml:space="preserve">лее </w:t>
      </w:r>
      <w:r w:rsidRPr="00EB3CDA">
        <w:rPr>
          <w:rFonts w:ascii="Arial" w:hAnsi="Arial" w:cs="Arial"/>
          <w:sz w:val="24"/>
          <w:szCs w:val="24"/>
        </w:rPr>
        <w:t>50 рр</w:t>
      </w:r>
      <w:r w:rsidRPr="00EB3CDA">
        <w:rPr>
          <w:rFonts w:ascii="Arial" w:hAnsi="Arial" w:cs="Arial"/>
          <w:sz w:val="24"/>
          <w:szCs w:val="24"/>
          <w:lang w:val="en-US"/>
        </w:rPr>
        <w:t>m</w:t>
      </w:r>
      <w:r w:rsidRPr="00EB3CDA">
        <w:rPr>
          <w:rFonts w:ascii="Arial" w:hAnsi="Arial" w:cs="Arial"/>
          <w:sz w:val="24"/>
          <w:szCs w:val="24"/>
        </w:rPr>
        <w:t xml:space="preserve"> и регулироваться клапаном В340. При открытии клапана В340 объё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>ная доля азота в чистом аргоне уменьшается, при закрытии – увеличивается.</w:t>
      </w:r>
    </w:p>
    <w:p w:rsidR="00C576DF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52 </w:t>
      </w:r>
      <w:r w:rsidRPr="00EB3CDA">
        <w:rPr>
          <w:rFonts w:ascii="Arial" w:hAnsi="Arial" w:cs="Arial"/>
          <w:sz w:val="24"/>
          <w:szCs w:val="24"/>
        </w:rPr>
        <w:t>Объёмная доля криптона и ксенона в криптоновом концентрате из ве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тиля А34</w:t>
      </w:r>
      <w:r>
        <w:rPr>
          <w:rFonts w:ascii="Arial" w:hAnsi="Arial" w:cs="Arial"/>
          <w:sz w:val="24"/>
          <w:szCs w:val="24"/>
        </w:rPr>
        <w:t>2 должна составлять не более 0,</w:t>
      </w:r>
      <w:r w:rsidRPr="00EB3CDA">
        <w:rPr>
          <w:rFonts w:ascii="Arial" w:hAnsi="Arial" w:cs="Arial"/>
          <w:sz w:val="24"/>
          <w:szCs w:val="24"/>
        </w:rPr>
        <w:t>5 % и регулироваться клапаном ДР318. При открытии клапана ДР318 объёмная доля криптона и ксенона в криптоновом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центрате уменьшается, при закрытии – увеличивается. (См. раздел «Метролог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ское обеспечение» </w:t>
      </w:r>
      <w:r>
        <w:rPr>
          <w:rFonts w:ascii="Arial" w:hAnsi="Arial" w:cs="Arial"/>
          <w:sz w:val="24"/>
          <w:szCs w:val="24"/>
        </w:rPr>
        <w:t>«И</w:t>
      </w:r>
      <w:r w:rsidRPr="00EB3CDA">
        <w:rPr>
          <w:rFonts w:ascii="Arial" w:hAnsi="Arial" w:cs="Arial"/>
          <w:sz w:val="24"/>
          <w:szCs w:val="24"/>
        </w:rPr>
        <w:t xml:space="preserve">нструкции по эксплуатации установки </w:t>
      </w:r>
      <w:r>
        <w:rPr>
          <w:rFonts w:ascii="Arial" w:hAnsi="Arial" w:cs="Arial"/>
          <w:sz w:val="24"/>
          <w:szCs w:val="24"/>
        </w:rPr>
        <w:t xml:space="preserve">«Хром-3» по получению 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A7618" w:rsidRDefault="00CA7618" w:rsidP="00C576DF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неоно-гелиевой смеси</w:t>
      </w:r>
      <w:r w:rsidRPr="00EB3CDA">
        <w:rPr>
          <w:rFonts w:ascii="Arial" w:hAnsi="Arial" w:cs="Arial"/>
          <w:sz w:val="24"/>
          <w:szCs w:val="24"/>
        </w:rPr>
        <w:t xml:space="preserve"> кислородного производства</w:t>
      </w:r>
      <w:r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, утвержденной в установленном порядке).</w:t>
      </w:r>
    </w:p>
    <w:p w:rsidR="00CA7618" w:rsidRPr="00EB3CDA" w:rsidRDefault="00CA7618" w:rsidP="00CA7618">
      <w:pPr>
        <w:tabs>
          <w:tab w:val="left" w:pos="993"/>
          <w:tab w:val="left" w:pos="1122"/>
          <w:tab w:val="left" w:pos="1276"/>
          <w:tab w:val="left" w:pos="1418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7.53 </w:t>
      </w:r>
      <w:r w:rsidRPr="00EB3CDA">
        <w:rPr>
          <w:rFonts w:ascii="Arial" w:hAnsi="Arial" w:cs="Arial"/>
          <w:sz w:val="24"/>
          <w:szCs w:val="24"/>
        </w:rPr>
        <w:t>Объёмная доля неона и гелия в неоно-гелиевой смеси при анализе из вентиля А</w:t>
      </w:r>
      <w:r>
        <w:rPr>
          <w:rFonts w:ascii="Arial" w:hAnsi="Arial" w:cs="Arial"/>
          <w:sz w:val="24"/>
          <w:szCs w:val="24"/>
        </w:rPr>
        <w:t>344 должна составлять не менее 40</w:t>
      </w:r>
      <w:r w:rsidRPr="00EB3CDA">
        <w:rPr>
          <w:rFonts w:ascii="Arial" w:hAnsi="Arial" w:cs="Arial"/>
          <w:sz w:val="24"/>
          <w:szCs w:val="24"/>
        </w:rPr>
        <w:t xml:space="preserve"> % и регулироваться клапаном В339. При открытии клапана В339 объёмная доля неона и гелия в неоно-гелиевой смеси уменьшается, при закрытии – увеличивается. (См. раздел «Метрологическое обе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печение» </w:t>
      </w:r>
      <w:r>
        <w:rPr>
          <w:rFonts w:ascii="Arial" w:hAnsi="Arial" w:cs="Arial"/>
          <w:sz w:val="24"/>
          <w:szCs w:val="24"/>
        </w:rPr>
        <w:t>«И</w:t>
      </w:r>
      <w:r w:rsidRPr="00EB3CDA">
        <w:rPr>
          <w:rFonts w:ascii="Arial" w:hAnsi="Arial" w:cs="Arial"/>
          <w:sz w:val="24"/>
          <w:szCs w:val="24"/>
        </w:rPr>
        <w:t xml:space="preserve">нструкции по эксплуатации установки </w:t>
      </w:r>
      <w:r>
        <w:rPr>
          <w:rFonts w:ascii="Arial" w:hAnsi="Arial" w:cs="Arial"/>
          <w:sz w:val="24"/>
          <w:szCs w:val="24"/>
        </w:rPr>
        <w:t>«Хром-3» по получению неоно-гелиевой смеси</w:t>
      </w:r>
      <w:r w:rsidRPr="00EB3CDA">
        <w:rPr>
          <w:rFonts w:ascii="Arial" w:hAnsi="Arial" w:cs="Arial"/>
          <w:sz w:val="24"/>
          <w:szCs w:val="24"/>
        </w:rPr>
        <w:t xml:space="preserve"> кислородного производства</w:t>
      </w:r>
      <w:r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, утвержденной в установленном поря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ке).</w:t>
      </w:r>
    </w:p>
    <w:p w:rsidR="00CA7618" w:rsidRPr="00EB3CDA" w:rsidRDefault="00CA7618" w:rsidP="00CA7618">
      <w:pPr>
        <w:tabs>
          <w:tab w:val="left" w:pos="1701"/>
        </w:tabs>
        <w:ind w:left="993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524DBF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Регенерация и первичная реге</w:t>
      </w:r>
      <w:r w:rsidR="008C1BAB">
        <w:rPr>
          <w:rFonts w:ascii="Arial" w:hAnsi="Arial" w:cs="Arial"/>
          <w:bCs/>
          <w:sz w:val="24"/>
          <w:szCs w:val="24"/>
        </w:rPr>
        <w:t>нерация адсорбента в адсорберах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чистка от углеводородов жидкого кислорода осуществляется в двух одновременно работающих адсорберах АП311, АП312. Продолжительность работы каждого адсорбера до регенерации 30 суток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регенерации одного из адсорберов весь поток жидкости направл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ется через второй адсорбер. Время работы на одном адсорбере должно быть ми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мальным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даление жидкости из адсорбера необходимо проводить сразу же после его отключения на регенерацию. Начинать регенерацию следует непосредственно после удаления жидкости из адсорбер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целях удаления влаги из адсорбента необходимо проводить перви</w:t>
      </w:r>
      <w:r w:rsidRPr="00EB3CDA">
        <w:rPr>
          <w:rFonts w:ascii="Arial" w:hAnsi="Arial" w:cs="Arial"/>
          <w:sz w:val="24"/>
          <w:szCs w:val="24"/>
        </w:rPr>
        <w:t>ч</w:t>
      </w:r>
      <w:r w:rsidRPr="00EB3CDA">
        <w:rPr>
          <w:rFonts w:ascii="Arial" w:hAnsi="Arial" w:cs="Arial"/>
          <w:sz w:val="24"/>
          <w:szCs w:val="24"/>
        </w:rPr>
        <w:t>ную регенерацию. Первичную регенерацию проводить:</w:t>
      </w:r>
    </w:p>
    <w:p w:rsidR="00E239D2" w:rsidRPr="00EB3CDA" w:rsidRDefault="00E239D2" w:rsidP="009775AB">
      <w:pPr>
        <w:numPr>
          <w:ilvl w:val="0"/>
          <w:numId w:val="9"/>
        </w:numPr>
        <w:tabs>
          <w:tab w:val="clear" w:pos="720"/>
          <w:tab w:val="num" w:pos="851"/>
          <w:tab w:val="left" w:pos="1418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уском установки из тёплого состояния;</w:t>
      </w:r>
    </w:p>
    <w:p w:rsidR="00E239D2" w:rsidRPr="00EB3CDA" w:rsidRDefault="00E239D2" w:rsidP="009775AB">
      <w:pPr>
        <w:numPr>
          <w:ilvl w:val="0"/>
          <w:numId w:val="9"/>
        </w:numPr>
        <w:tabs>
          <w:tab w:val="clear" w:pos="720"/>
          <w:tab w:val="num" w:pos="851"/>
          <w:tab w:val="left" w:pos="1418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засыпки нового адсорбента в адсорберы;</w:t>
      </w:r>
    </w:p>
    <w:p w:rsidR="00E239D2" w:rsidRPr="00EB3CDA" w:rsidRDefault="00E239D2" w:rsidP="009775AB">
      <w:pPr>
        <w:numPr>
          <w:ilvl w:val="0"/>
          <w:numId w:val="9"/>
        </w:numPr>
        <w:tabs>
          <w:tab w:val="clear" w:pos="720"/>
          <w:tab w:val="num" w:pos="851"/>
          <w:tab w:val="left" w:pos="1418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е ухудшения адсорбционных свойств адсорбента, причиной кото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о может быть его увлажнени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есорбция адсорбента из тёплого состояния при первичной регене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ции проводится </w:t>
      </w:r>
      <w:r w:rsidR="009775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с </w:t>
      </w:r>
      <w:r w:rsidR="009775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разностью </w:t>
      </w:r>
      <w:r w:rsidR="009775A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температур воздуха на входе и выходе из адсорбера 40 – 5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 xml:space="preserve">С. Максимальная температура воздуха на входе в адсорбер должна быть не более 13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.</w:t>
      </w:r>
    </w:p>
    <w:p w:rsidR="00E239D2" w:rsidRPr="00CA7618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CA7618">
        <w:rPr>
          <w:rFonts w:ascii="Arial" w:hAnsi="Arial" w:cs="Arial"/>
          <w:sz w:val="24"/>
          <w:szCs w:val="24"/>
        </w:rPr>
        <w:t>Десорбция адсорбента в адсорберах АП311, АП312 проводится возд</w:t>
      </w:r>
      <w:r w:rsidRPr="00CA7618">
        <w:rPr>
          <w:rFonts w:ascii="Arial" w:hAnsi="Arial" w:cs="Arial"/>
          <w:sz w:val="24"/>
          <w:szCs w:val="24"/>
        </w:rPr>
        <w:t>у</w:t>
      </w:r>
      <w:r w:rsidRPr="00CA7618">
        <w:rPr>
          <w:rFonts w:ascii="Arial" w:hAnsi="Arial" w:cs="Arial"/>
          <w:sz w:val="24"/>
          <w:szCs w:val="24"/>
        </w:rPr>
        <w:t>хом, нагретым в электронагревателе АП108. Охлаждение проводится не нагретым воздухом. Включение электронагревателя АП108 допускается только при обеспеч</w:t>
      </w:r>
      <w:r w:rsidRPr="00CA7618">
        <w:rPr>
          <w:rFonts w:ascii="Arial" w:hAnsi="Arial" w:cs="Arial"/>
          <w:sz w:val="24"/>
          <w:szCs w:val="24"/>
        </w:rPr>
        <w:t>е</w:t>
      </w:r>
      <w:r w:rsidRPr="00CA7618">
        <w:rPr>
          <w:rFonts w:ascii="Arial" w:hAnsi="Arial" w:cs="Arial"/>
          <w:sz w:val="24"/>
          <w:szCs w:val="24"/>
        </w:rPr>
        <w:t>нии достаточного объёмного расхода воздуха через него (не менее 290 нм</w:t>
      </w:r>
      <w:r w:rsidRPr="00CA7618">
        <w:rPr>
          <w:rFonts w:ascii="Arial" w:hAnsi="Arial" w:cs="Arial"/>
          <w:sz w:val="24"/>
          <w:szCs w:val="24"/>
          <w:vertAlign w:val="superscript"/>
        </w:rPr>
        <w:t>3</w:t>
      </w:r>
      <w:r w:rsidRPr="00CA7618">
        <w:rPr>
          <w:rFonts w:ascii="Arial" w:hAnsi="Arial" w:cs="Arial"/>
          <w:sz w:val="24"/>
          <w:szCs w:val="24"/>
        </w:rPr>
        <w:t xml:space="preserve">/ч по прибору </w:t>
      </w:r>
      <w:r w:rsidRPr="00CA7618">
        <w:rPr>
          <w:rFonts w:ascii="Arial" w:hAnsi="Arial" w:cs="Arial"/>
          <w:sz w:val="24"/>
          <w:szCs w:val="24"/>
          <w:lang w:val="en-US"/>
        </w:rPr>
        <w:t>F</w:t>
      </w:r>
      <w:r w:rsidRPr="00CA7618">
        <w:rPr>
          <w:rFonts w:ascii="Arial" w:hAnsi="Arial" w:cs="Arial"/>
          <w:sz w:val="24"/>
          <w:szCs w:val="24"/>
        </w:rPr>
        <w:t>115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Регенерация адсорбента в адсорбере АП311 (АП312)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 6.9.4</w:t>
      </w:r>
      <w:r w:rsidR="009775AB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)</w:t>
      </w:r>
      <w:r w:rsidR="008C1BAB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после окончания отогрева сливного коллектора испаритель АП346 не отключать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лючить один из параллельно работающих адсорберов, для этого закрыть клапаны В309 (В310) и В311 (В312) входа и выхода жидкости на отключа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мом адсорбере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кислород из отключенного адсорбера, для чего открыть клапаны П311 (П312) и П313 (П314)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дуть адсорбер в течени</w:t>
      </w:r>
      <w:r w:rsidR="008C1BAB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 30 мин</w:t>
      </w:r>
      <w:r w:rsidR="008C1BAB">
        <w:rPr>
          <w:rFonts w:ascii="Arial" w:hAnsi="Arial" w:cs="Arial"/>
          <w:sz w:val="24"/>
          <w:szCs w:val="24"/>
        </w:rPr>
        <w:t>ут</w:t>
      </w:r>
      <w:r w:rsidRPr="00EB3CDA">
        <w:rPr>
          <w:rFonts w:ascii="Arial" w:hAnsi="Arial" w:cs="Arial"/>
          <w:sz w:val="24"/>
          <w:szCs w:val="24"/>
        </w:rPr>
        <w:t xml:space="preserve"> не подогретым воздухом: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118 – на входе в электронагреватель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О309 (О310) – греющий воздух в адсорбер АП311 (АП312)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вая клапан О308 на входе греющего воздуха в адсорберы АП311, АП312, установить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объёмный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асход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оздуха 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через 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электронагреватель</w:t>
      </w:r>
      <w:r w:rsidR="00AC572B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АП108 5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извести десорбцию адсорбента: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П313 (П314);</w:t>
      </w:r>
    </w:p>
    <w:p w:rsidR="00C576DF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;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установить температуру греющего воздуха по прибору Т107 так, чтобы те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 xml:space="preserve">пература греющего воздуха на входе в адсорбер поддерживалась 120 – 13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1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достижении положительной температуры греющего воздуха на выходе из адсорбера по прибору Т332 прекратить подачу пара в испаритель АП346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температуры греющего воздуха на выходе из а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 xml:space="preserve">сорбера 80 </w:t>
      </w:r>
      <w:r w:rsidR="00552A92">
        <w:rPr>
          <w:rFonts w:ascii="Arial" w:hAnsi="Arial" w:cs="Arial"/>
          <w:sz w:val="24"/>
          <w:szCs w:val="24"/>
        </w:rPr>
        <w:t>–</w:t>
      </w:r>
      <w:r w:rsidRPr="00EB3CDA">
        <w:rPr>
          <w:rFonts w:ascii="Arial" w:hAnsi="Arial" w:cs="Arial"/>
          <w:sz w:val="24"/>
          <w:szCs w:val="24"/>
        </w:rPr>
        <w:t xml:space="preserve"> 90</w:t>
      </w:r>
      <w:r w:rsidR="00552A9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2 и выдержки её в течение 2 ч</w:t>
      </w:r>
      <w:r w:rsidR="00E15A00">
        <w:rPr>
          <w:rFonts w:ascii="Arial" w:hAnsi="Arial" w:cs="Arial"/>
          <w:sz w:val="24"/>
          <w:szCs w:val="24"/>
        </w:rPr>
        <w:t>асов,</w:t>
      </w:r>
      <w:r w:rsidRPr="00EB3CDA">
        <w:rPr>
          <w:rFonts w:ascii="Arial" w:hAnsi="Arial" w:cs="Arial"/>
          <w:sz w:val="24"/>
          <w:szCs w:val="24"/>
        </w:rPr>
        <w:t xml:space="preserve"> выключить электронагреватель АП108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хладить адсорбер не подогретым воздухом. Охлаждение закончить, когда разность температур на выходе воздуха из адсорбера по прибору Т332 и на входе в него по прибору Т331 не будет превышать 15 – 2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, после чего закрыть арматуру В118, О308, П311 (П312)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отрегенерированный адсорбер: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15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пар в испаритель АП346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медленно открыть на пол-оборота клапан В309 (В310) – кислород в адсо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бер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температуре 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165 – 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17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2 клапан О309 (О310)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установления давления во включаемом адсорбере, равного дав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ю в работающем адсорбере по приборам Р311 и Р312, открыть полностью клапан В309 (В310)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открыть полностью клапан В311 (В312)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 П315 закрыть после отогрева участка трубопровода между клапа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ми П315 и О309 (О310) до положительной температуры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пара в испаритель АП346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вичная регенерация адсорбента в адсорбере АП311 (АП312) при неработающей установке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закрытие арматуры В309 (В310), В311 (В312), О309 (О310), П311 (П312), П313 (П314), О308, П315, В118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адсорбер к первичной регенерации: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11 (П312) на выходе греющего воздуха из адсорбера АП311 (АП312)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О309 (О310) – греющий воздух в адсорбер АП311 (АП312)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118 – на входе в электронагреватель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вая клапан О308 на входе греющего воздуха в адсорберы АП311, АП312,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установить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объёмный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асход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оздуха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через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электронагреватель АП108 500 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сти десорбцию адсорбента: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;</w:t>
      </w:r>
    </w:p>
    <w:p w:rsidR="00E239D2" w:rsidRPr="00EB3CDA" w:rsidRDefault="00E239D2" w:rsidP="009775AB">
      <w:pPr>
        <w:numPr>
          <w:ilvl w:val="0"/>
          <w:numId w:val="1"/>
        </w:numPr>
        <w:tabs>
          <w:tab w:val="num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новить температуру греющего воздуха по прибору Т107 так, чтобы ра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ность температур на входе в адсорбер по прибору Т331 и на выходе из него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Т332 не превышала 40 – 5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.</w:t>
      </w:r>
    </w:p>
    <w:p w:rsidR="00E239D2" w:rsidRPr="00EB3CDA" w:rsidRDefault="00E239D2" w:rsidP="009775AB">
      <w:pPr>
        <w:tabs>
          <w:tab w:val="left" w:pos="1843"/>
          <w:tab w:val="left" w:pos="530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мере роста температуры греющего воздуха на выходе из адсорбера по прибору Т332, изменяя температуру греющего воздуха по прибору Т107, увелич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вать температуру греющего воздуха на входе в адсорбер по прибору Т331, выд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живая заданную разность температур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достижении температуры греющего воздуха на входе в адсорбер (прибор Т331) 13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данную температуру воздуха поддерживать постоянной.</w:t>
      </w:r>
    </w:p>
    <w:p w:rsidR="00C576DF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температуры греющего воздуха на выходе из а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 xml:space="preserve">сорбера 11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2 и выдержки её в течение 8 ч</w:t>
      </w:r>
      <w:r w:rsidR="009775AB">
        <w:rPr>
          <w:rFonts w:ascii="Arial" w:hAnsi="Arial" w:cs="Arial"/>
          <w:sz w:val="24"/>
          <w:szCs w:val="24"/>
        </w:rPr>
        <w:t xml:space="preserve">асов, </w:t>
      </w:r>
      <w:r w:rsidRPr="00EB3CDA">
        <w:rPr>
          <w:rFonts w:ascii="Arial" w:hAnsi="Arial" w:cs="Arial"/>
          <w:sz w:val="24"/>
          <w:szCs w:val="24"/>
        </w:rPr>
        <w:t xml:space="preserve"> выключить эле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тронагреватель АП108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Охладить адсорбер не подогретым воздухом. Охлаждение закончить</w:t>
      </w:r>
      <w:r w:rsidR="00E15A00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когда разность температур на выходе воздуха из адсорбера по прибору Т332 и на входе в него по прибору Т331 не будет превышать 15 – 2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, после чего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ы О309 (О310), П311 (П312)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в клапан О309 (О310), повысить давление в адсорбере до 100 кПа по прибору Р311 (Р312), после чего клапан О309 (О310) закрыть. В дальнейшем не допускать понижения давления в адсорбере менее 50 кП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 В118, О308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вичная регенерация адсорбента в адсорбере АП311 (АП312) при работающей установке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ыполнить операции, указанные в подпунктах  6.</w:t>
      </w:r>
      <w:r w:rsidR="00AC572B">
        <w:rPr>
          <w:rFonts w:ascii="Arial" w:hAnsi="Arial" w:cs="Arial"/>
          <w:sz w:val="24"/>
          <w:szCs w:val="24"/>
        </w:rPr>
        <w:t>8</w:t>
      </w:r>
      <w:r w:rsidRPr="00EB3CDA">
        <w:rPr>
          <w:rFonts w:ascii="Arial" w:hAnsi="Arial" w:cs="Arial"/>
          <w:sz w:val="24"/>
          <w:szCs w:val="24"/>
        </w:rPr>
        <w:t>.7.1 – 6.8.7.4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сти десорбцию адсорбента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П313 (П314)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новить температуру греющего воздуха по прибору Т107 так, чтобы те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>пература греющего воздуха на входе в адсорбер поддерживалась 130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1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температуры греющего воздуха на выходе из а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 xml:space="preserve">сорбера 11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 по прибору Т332 и выдержки её в течение 8 ч выключить электро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греватель АП108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ыполнить операции, указанные в подпунктах  6.8.7.7 – 6.8.7.8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</w:t>
      </w:r>
      <w:r w:rsidR="001E7A31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AC572B">
      <w:p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</w:rPr>
      </w:pPr>
    </w:p>
    <w:p w:rsidR="00E239D2" w:rsidRPr="00EB3CDA" w:rsidRDefault="00E15A00" w:rsidP="00B70499">
      <w:pPr>
        <w:numPr>
          <w:ilvl w:val="1"/>
          <w:numId w:val="37"/>
        </w:numPr>
        <w:tabs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Частичные отогревы оборудования установки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Частичные отогревы отдельных узлов, аппаратов, коммуникаций при работающем блоке разделения производятся в следующих случаях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роведением ремонтных работ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е повышения сопротивления выше нормы (забивка частицами вод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ного льда, твёрдой двуокисью углерода)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овышении концентрации взрывоопасных примесей выше нормы в ме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ах, предусмотренных в разделе 15 настоящей инструкции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ях, регламентированных инструкциями по обслуживанию агрегатов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периоды времени, предусмотренные настоящей инструкцией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Частичные отогревы производятся сухим воздухом через клапан В818, используя для нагрева электронагреватель АП108.</w:t>
      </w:r>
    </w:p>
    <w:p w:rsidR="00E239D2" w:rsidRPr="00EB3CDA" w:rsidRDefault="00E239D2" w:rsidP="00AC572B">
      <w:p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этом необходимо следить за тем, чтобы давление в отогреваемых апп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ратах и их сопротивление не превышало показателей нормального технологического ре</w:t>
      </w:r>
      <w:r w:rsidR="00AC572B">
        <w:rPr>
          <w:rFonts w:ascii="Arial" w:hAnsi="Arial" w:cs="Arial"/>
          <w:sz w:val="24"/>
          <w:szCs w:val="24"/>
        </w:rPr>
        <w:t>жима</w:t>
      </w:r>
      <w:r w:rsidRPr="00EB3CDA">
        <w:rPr>
          <w:rFonts w:ascii="Arial" w:hAnsi="Arial" w:cs="Arial"/>
          <w:sz w:val="24"/>
          <w:szCs w:val="24"/>
        </w:rPr>
        <w:t xml:space="preserve">  (см. таблицу  6.1 настоящей инструкции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еред окончанием отогрева аппаратов следует продуть и отогреть трубопроводы КИП, для чего: отсоединить накидные гайки у вентилей, расположе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ных на кожухе установки, и открыть эти вентил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  <w:tab w:val="num" w:pos="4832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Отогрев сливного коллектора</w:t>
      </w:r>
    </w:p>
    <w:p w:rsidR="00E239D2" w:rsidRPr="00EB3CDA" w:rsidRDefault="00E239D2" w:rsidP="00AC572B">
      <w:pPr>
        <w:tabs>
          <w:tab w:val="left" w:pos="1122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сливного коллектора проводить перед каждым сливом и после кажд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о слива жидкости из любого аппарата установки. Для отогрева сливного коллектора выполнить следующие операции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закрытие всей арматуры на сливном и отогревном коллекторах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6 (см. раздел 10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)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вентиль В118 – воздух в электронагреватель АП108;</w:t>
      </w:r>
    </w:p>
    <w:p w:rsidR="00C576DF" w:rsidRDefault="00E239D2" w:rsidP="00AC572B">
      <w:pPr>
        <w:numPr>
          <w:ilvl w:val="0"/>
          <w:numId w:val="1"/>
        </w:numPr>
        <w:tabs>
          <w:tab w:val="num" w:pos="851"/>
          <w:tab w:val="left" w:pos="1276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ием клапана О415 – греющий воздух в сливной коллектор, устан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ить объёмный расход греющего воздуха 5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;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left" w:pos="1276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включить электронагреватель  АП108, установить температуру воздуха по прибору Т107 в пределах 40 – 5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left" w:pos="1276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продолжать до полного оттаивания коллектора, но не менее 1 часа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left" w:pos="1276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окончании отогрева выключить электронагреватель, закрыть арматуру В118, О415.</w:t>
      </w:r>
    </w:p>
    <w:p w:rsidR="00E239D2" w:rsidRPr="00EB3CDA" w:rsidRDefault="00E239D2" w:rsidP="00B07C6D">
      <w:pPr>
        <w:numPr>
          <w:ilvl w:val="2"/>
          <w:numId w:val="37"/>
        </w:numPr>
        <w:tabs>
          <w:tab w:val="left" w:pos="1134"/>
          <w:tab w:val="left" w:pos="1276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турбодетандера ТДК411 (ТДК421) и фильтра АП411 (АП421).</w:t>
      </w:r>
    </w:p>
    <w:p w:rsidR="00E239D2" w:rsidRPr="00EB3CDA" w:rsidRDefault="00E239D2" w:rsidP="00B07C6D">
      <w:pPr>
        <w:numPr>
          <w:ilvl w:val="3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ТДК411 (ТДК421) и фильтра перед ним производить при нео</w:t>
      </w:r>
      <w:r w:rsidRPr="00EB3CDA">
        <w:rPr>
          <w:rFonts w:ascii="Arial" w:hAnsi="Arial" w:cs="Arial"/>
          <w:sz w:val="24"/>
          <w:szCs w:val="24"/>
        </w:rPr>
        <w:t>б</w:t>
      </w:r>
      <w:r w:rsidRPr="00EB3CDA">
        <w:rPr>
          <w:rFonts w:ascii="Arial" w:hAnsi="Arial" w:cs="Arial"/>
          <w:sz w:val="24"/>
          <w:szCs w:val="24"/>
        </w:rPr>
        <w:t>ходимости проведения ремонтных работ на турбодетандер-компрессорном аг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гате. Отогрев фильтра АП411 (АП421) можно проводить без отогрева турбодетан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а.</w:t>
      </w:r>
    </w:p>
    <w:p w:rsidR="00E239D2" w:rsidRPr="00EB3CDA" w:rsidRDefault="00E239D2" w:rsidP="00B07C6D">
      <w:pPr>
        <w:numPr>
          <w:ilvl w:val="3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ТДК411 (ТДК421) и фильтра АП411 (АП421) перед ним выполнить следующие операции: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ием клапана ДР421 (ДР411), установить расход воды в холодиль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ки АП422, АП412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 равным 17 – 19 т/ч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резервный ТДК421 (ТДК411) согласно по  эксплуа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ции, утвержденной в установленном порядке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йти с одного детандер-компрессорного агрегата на другой, согласно р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ководства по его эксплуатации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становки ТДК411 (ТДК421) закрыть клапан ДР411 (ДР421) подачи 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ы в холодильник АП412 (АП422), клапаном ДР421 (ДР411), установить расход воды в холодильник АП422 (АП412) не более 15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т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 остановленном ТДК проверить закрытие задвижек В411 (В421), В412 (В422), В414 (В424), В415 (В425) и клапана КП411 (КП421)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412 (П422) – выход греющего воздуха из фильтра АП411 (АП421)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вентиль В118 – воздух электронагреватель АП108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дготовить ТДК411 (ТДК421) к отогреву согласно </w:t>
      </w:r>
      <w:r w:rsidR="00AC572B">
        <w:rPr>
          <w:rFonts w:ascii="Arial" w:hAnsi="Arial" w:cs="Arial"/>
          <w:sz w:val="24"/>
          <w:szCs w:val="24"/>
        </w:rPr>
        <w:t>требованиям «</w:t>
      </w:r>
      <w:r w:rsidR="00CC5338">
        <w:rPr>
          <w:rFonts w:ascii="Arial" w:hAnsi="Arial" w:cs="Arial"/>
          <w:sz w:val="24"/>
          <w:szCs w:val="24"/>
        </w:rPr>
        <w:t>Инстру</w:t>
      </w:r>
      <w:r w:rsidR="00CC5338">
        <w:rPr>
          <w:rFonts w:ascii="Arial" w:hAnsi="Arial" w:cs="Arial"/>
          <w:sz w:val="24"/>
          <w:szCs w:val="24"/>
        </w:rPr>
        <w:t>к</w:t>
      </w:r>
      <w:r w:rsidR="00CC5338">
        <w:rPr>
          <w:rFonts w:ascii="Arial" w:hAnsi="Arial" w:cs="Arial"/>
          <w:sz w:val="24"/>
          <w:szCs w:val="24"/>
        </w:rPr>
        <w:t>ции</w:t>
      </w:r>
      <w:r w:rsidRPr="00EB3CDA">
        <w:rPr>
          <w:rFonts w:ascii="Arial" w:hAnsi="Arial" w:cs="Arial"/>
          <w:sz w:val="24"/>
          <w:szCs w:val="24"/>
        </w:rPr>
        <w:t xml:space="preserve"> по  эксплуатации</w:t>
      </w:r>
      <w:r w:rsidR="00AC572B">
        <w:rPr>
          <w:rFonts w:ascii="Arial" w:hAnsi="Arial" w:cs="Arial"/>
          <w:sz w:val="24"/>
          <w:szCs w:val="24"/>
        </w:rPr>
        <w:t xml:space="preserve"> турбодетандерных агрегатов»</w:t>
      </w:r>
      <w:r w:rsidRPr="00EB3CD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ием вентиля О412 (О422) – греющий воздух в ТДК411 (ТДК421),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вить объёмный расход воздуха 400 – 5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, не допуская ра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крутки ТДК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ключить электронагреватель АП108, установить температуру воздуха по прибору Т107 в пределах 40 – 5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продолжать до тех пор, пока из клапана П412 (П422) не будет вых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ить сухой тёплый воздух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ТДК411 (ТДК421) к окончанию отогрева согласно руководства по его эксплуатации;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 окончании отогрева выключить электронагреватель, </w:t>
      </w:r>
      <w:r w:rsidR="00E15A00">
        <w:rPr>
          <w:rFonts w:ascii="Arial" w:hAnsi="Arial" w:cs="Arial"/>
          <w:sz w:val="24"/>
          <w:szCs w:val="24"/>
        </w:rPr>
        <w:t xml:space="preserve">закрыть арматуру В118, </w:t>
      </w:r>
      <w:r w:rsidRPr="00EB3CDA">
        <w:rPr>
          <w:rFonts w:ascii="Arial" w:hAnsi="Arial" w:cs="Arial"/>
          <w:sz w:val="24"/>
          <w:szCs w:val="24"/>
        </w:rPr>
        <w:t xml:space="preserve"> О412 (О422) и П412 (П422).</w:t>
      </w:r>
    </w:p>
    <w:p w:rsidR="00E239D2" w:rsidRPr="00EB3CDA" w:rsidRDefault="00E239D2" w:rsidP="00B07C6D">
      <w:pPr>
        <w:numPr>
          <w:ilvl w:val="3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фильтра АП411 (АП421)  без отогрева ТДК необходимо вход греющего воздуха осуществлять через вентиль О411 (О421) вместо вентиля О412 (О422).</w:t>
      </w:r>
    </w:p>
    <w:p w:rsidR="00E239D2" w:rsidRPr="00EB3CDA" w:rsidRDefault="00E239D2" w:rsidP="00B07C6D">
      <w:pPr>
        <w:numPr>
          <w:ilvl w:val="2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криптоновой колонны АП337, конденсатора криптоновой кол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ны АП338 и испарителя-конденсатора АП339.</w:t>
      </w:r>
    </w:p>
    <w:p w:rsidR="00E239D2" w:rsidRPr="00EB3CDA" w:rsidRDefault="00E239D2" w:rsidP="00B07C6D">
      <w:pPr>
        <w:numPr>
          <w:ilvl w:val="3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криптоновой колонны АП337, конденсатора криптоновой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онны АП338 и испарителя-конденсатора АП339 производить в случае превышения предельного содержания углеводородов в жидком кислороде, отобранном перед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арителем-конденсатором АП339 из вентилей А338 или А339 (см. раздел 15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).</w:t>
      </w:r>
    </w:p>
    <w:p w:rsidR="00E239D2" w:rsidRPr="00EB3CDA" w:rsidRDefault="00E239D2" w:rsidP="00B07C6D">
      <w:pPr>
        <w:numPr>
          <w:ilvl w:val="3"/>
          <w:numId w:val="37"/>
        </w:numPr>
        <w:tabs>
          <w:tab w:val="left" w:pos="1134"/>
          <w:tab w:val="left" w:pos="1276"/>
          <w:tab w:val="num" w:pos="1418"/>
          <w:tab w:val="left" w:pos="1701"/>
          <w:tab w:val="left" w:pos="184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началом отогрева выполнить следующие операции:</w:t>
      </w:r>
    </w:p>
    <w:p w:rsidR="00E239D2" w:rsidRPr="00EB3CDA" w:rsidRDefault="00E239D2" w:rsidP="00B07C6D">
      <w:pPr>
        <w:numPr>
          <w:ilvl w:val="0"/>
          <w:numId w:val="1"/>
        </w:numPr>
        <w:tabs>
          <w:tab w:val="num" w:pos="851"/>
          <w:tab w:val="left" w:pos="1134"/>
          <w:tab w:val="num" w:pos="1418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6.9.4 настоящей инструкции); после о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чания отогрева сливного коллектора испаритель АП346 не отключать и вентиль В118 не закрывать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предупредить аппаратчика очистки газа (криптона) о прекращении подачи криптоно-ксеноновой смеси, после этого </w:t>
      </w:r>
      <w:r w:rsidR="00EA42AF">
        <w:rPr>
          <w:rFonts w:ascii="Arial" w:hAnsi="Arial" w:cs="Arial"/>
          <w:sz w:val="24"/>
          <w:szCs w:val="24"/>
        </w:rPr>
        <w:t>за</w:t>
      </w:r>
      <w:r w:rsidRPr="00EB3CDA">
        <w:rPr>
          <w:rFonts w:ascii="Arial" w:hAnsi="Arial" w:cs="Arial"/>
          <w:sz w:val="24"/>
          <w:szCs w:val="24"/>
        </w:rPr>
        <w:t>крыть вентиль В33</w:t>
      </w:r>
      <w:r w:rsidR="00EA42AF">
        <w:rPr>
          <w:rFonts w:ascii="Arial" w:hAnsi="Arial" w:cs="Arial"/>
          <w:sz w:val="24"/>
          <w:szCs w:val="24"/>
        </w:rPr>
        <w:t>7</w:t>
      </w:r>
      <w:r w:rsidRPr="00EB3CDA">
        <w:rPr>
          <w:rFonts w:ascii="Arial" w:hAnsi="Arial" w:cs="Arial"/>
          <w:sz w:val="24"/>
          <w:szCs w:val="24"/>
        </w:rPr>
        <w:t xml:space="preserve"> и </w:t>
      </w:r>
      <w:r w:rsidR="00EA42AF">
        <w:rPr>
          <w:rFonts w:ascii="Arial" w:hAnsi="Arial" w:cs="Arial"/>
          <w:sz w:val="24"/>
          <w:szCs w:val="24"/>
        </w:rPr>
        <w:t>открыть вентиль В338</w:t>
      </w:r>
      <w:r w:rsidRPr="00EB3CD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отбор неоно-гелиевой смеси, закрыв кран В339, после чего приоткрыть клапан П320 – отдув (</w:t>
      </w:r>
      <w:r w:rsidRPr="00EB3CDA">
        <w:rPr>
          <w:rFonts w:ascii="Arial" w:hAnsi="Arial" w:cs="Arial"/>
          <w:sz w:val="24"/>
          <w:szCs w:val="24"/>
          <w:lang w:val="en-US"/>
        </w:rPr>
        <w:t>Ne</w:t>
      </w:r>
      <w:r w:rsidRPr="00EB3CDA">
        <w:rPr>
          <w:rFonts w:ascii="Arial" w:hAnsi="Arial" w:cs="Arial"/>
          <w:sz w:val="24"/>
          <w:szCs w:val="24"/>
        </w:rPr>
        <w:t>+</w:t>
      </w:r>
      <w:r w:rsidRPr="00EB3CDA">
        <w:rPr>
          <w:rFonts w:ascii="Arial" w:hAnsi="Arial" w:cs="Arial"/>
          <w:sz w:val="24"/>
          <w:szCs w:val="24"/>
          <w:lang w:val="en-US"/>
        </w:rPr>
        <w:t>He</w:t>
      </w:r>
      <w:r w:rsidRPr="00EB3CDA">
        <w:rPr>
          <w:rFonts w:ascii="Arial" w:hAnsi="Arial" w:cs="Arial"/>
          <w:sz w:val="24"/>
          <w:szCs w:val="24"/>
        </w:rPr>
        <w:t>) смеси из основных конденсаторов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В335 – жидкий кислород в испаритель АП345, затем 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крыть клапан ДР317 – жидкий кислород в испаритель АП345 и клапаном ДР318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новить объёмный расход кислород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9 в пределах 20 – 5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следующую арматуру:</w:t>
      </w:r>
    </w:p>
    <w:p w:rsidR="00E239D2" w:rsidRPr="00EB3CDA" w:rsidRDefault="00CC5338" w:rsidP="00B07C6D">
      <w:pPr>
        <w:tabs>
          <w:tab w:val="num" w:pos="1418"/>
        </w:tabs>
        <w:ind w:left="141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ДР315 – жидкий кислород в верхнюю часть криптоновой колонны АП337;</w:t>
      </w:r>
    </w:p>
    <w:p w:rsidR="00E239D2" w:rsidRPr="00EB3CDA" w:rsidRDefault="00CC5338" w:rsidP="00B07C6D">
      <w:pPr>
        <w:pStyle w:val="21"/>
        <w:tabs>
          <w:tab w:val="num" w:pos="1418"/>
        </w:tabs>
        <w:ind w:left="1418"/>
        <w:jc w:val="left"/>
        <w:rPr>
          <w:rFonts w:ascii="Arial" w:hAnsi="Arial" w:cs="Arial"/>
          <w:b w:val="0"/>
          <w:bCs/>
          <w:caps w:val="0"/>
          <w:sz w:val="24"/>
          <w:szCs w:val="24"/>
        </w:rPr>
      </w:pPr>
      <w:r>
        <w:rPr>
          <w:rFonts w:ascii="Arial" w:hAnsi="Arial" w:cs="Arial"/>
          <w:b w:val="0"/>
          <w:bCs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b w:val="0"/>
          <w:bCs/>
          <w:sz w:val="24"/>
          <w:szCs w:val="24"/>
        </w:rPr>
        <w:t xml:space="preserve">ДР316 – </w:t>
      </w:r>
      <w:r w:rsidR="00E239D2" w:rsidRPr="00EB3CDA">
        <w:rPr>
          <w:rFonts w:ascii="Arial" w:hAnsi="Arial" w:cs="Arial"/>
          <w:b w:val="0"/>
          <w:bCs/>
          <w:caps w:val="0"/>
          <w:sz w:val="24"/>
          <w:szCs w:val="24"/>
        </w:rPr>
        <w:t xml:space="preserve">жидкий кислород в среднюю часть криптоновой колонны </w:t>
      </w:r>
      <w:r>
        <w:rPr>
          <w:rFonts w:ascii="Arial" w:hAnsi="Arial" w:cs="Arial"/>
          <w:b w:val="0"/>
          <w:bCs/>
          <w:caps w:val="0"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b w:val="0"/>
          <w:bCs/>
          <w:caps w:val="0"/>
          <w:sz w:val="24"/>
          <w:szCs w:val="24"/>
        </w:rPr>
        <w:t>АП337;</w:t>
      </w:r>
    </w:p>
    <w:p w:rsidR="00E239D2" w:rsidRPr="00EB3CDA" w:rsidRDefault="00CC5338" w:rsidP="00B07C6D">
      <w:pPr>
        <w:tabs>
          <w:tab w:val="left" w:pos="1122"/>
          <w:tab w:val="left" w:pos="1276"/>
          <w:tab w:val="num" w:pos="1418"/>
        </w:tabs>
        <w:ind w:left="141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В328 – жидкий воздух из испарителя-конденсатора АП339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снижения уровня в отпарной колонне АП340 до 2 кП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57, закрыть клапан ДР304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твором Б316 – кислород из отмывочной колонны, поддерживать постоя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 xml:space="preserve">ную производительность по техническому кислороду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, при этом не допускать уменьшения объёмной доли кислорода в техническом кислороде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2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криптоновой колонны АП337, конденсаторов АП338 и АП339, для чего открыть клапан П348 и открыть на два оборота клапаны П345 и П350, П344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В328, В330, В332, В333, В327, П344 и открыть полностью арматуру П345, П350, П342, П348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криптоновой колонны АП337, конденсатора криптоновой колонны АП338 и испарителя-конденсатора АП339 выполнить следующие операции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О324 установ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в к</w:t>
      </w:r>
      <w:r w:rsidRPr="00EB3CDA">
        <w:rPr>
          <w:rFonts w:ascii="Arial" w:hAnsi="Arial" w:cs="Arial"/>
          <w:sz w:val="24"/>
          <w:szCs w:val="24"/>
        </w:rPr>
        <w:t>о</w:t>
      </w:r>
      <w:r w:rsidR="00E15A00">
        <w:rPr>
          <w:rFonts w:ascii="Arial" w:hAnsi="Arial" w:cs="Arial"/>
          <w:sz w:val="24"/>
          <w:szCs w:val="24"/>
        </w:rPr>
        <w:t xml:space="preserve">личестве  </w:t>
      </w:r>
      <w:r w:rsidRPr="00EB3CDA">
        <w:rPr>
          <w:rFonts w:ascii="Arial" w:hAnsi="Arial" w:cs="Arial"/>
          <w:sz w:val="24"/>
          <w:szCs w:val="24"/>
        </w:rPr>
        <w:t>3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, а затем клапаном О325 увеличить 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ещё на 2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вая клапан О327, увелич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="00E15A00">
        <w:rPr>
          <w:rFonts w:ascii="Arial" w:hAnsi="Arial" w:cs="Arial"/>
          <w:sz w:val="24"/>
          <w:szCs w:val="24"/>
        </w:rPr>
        <w:t>115 на</w:t>
      </w:r>
      <w:r w:rsidRPr="00EB3CDA">
        <w:rPr>
          <w:rFonts w:ascii="Arial" w:hAnsi="Arial" w:cs="Arial"/>
          <w:sz w:val="24"/>
          <w:szCs w:val="24"/>
        </w:rPr>
        <w:t xml:space="preserve"> 1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ключить электронагреватель АП108, установить температуру воздуха по прибору Т107 в пределах 40 – 50 </w:t>
      </w:r>
      <w:r w:rsidRPr="00EB3CDA">
        <w:rPr>
          <w:rFonts w:ascii="Arial" w:hAnsi="Arial" w:cs="Arial"/>
          <w:sz w:val="24"/>
          <w:szCs w:val="24"/>
          <w:vertAlign w:val="superscript"/>
        </w:rPr>
        <w:t>0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того, как из клапанов П342, П348, П345, П350 в течение 2 часов будет выходить тёплый воздух, выполнить операции п. 6.9.3 настоящей инструкции, 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ключить электронагреватель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: В118, О324, О325, О327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 П345, П350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хладить криптоновую колонну АП337 и конденсаторы АП338, АП339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В330, В333, В327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ы П347, П350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бмерзания клапанов П348, П347, П350 их закрыть, прекратить под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чу пара в испаритель АП346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ДР317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аппараты для получения криптонового концентрата и неоно-гелиевой смеси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32 – азот в конденсатор криптоновой колонны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10 – 20 % клапан ДР316 – жидкий кислород в середину крип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овой колонны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регулировать клапаном ДР315 - жидкий кислород в верхнюю часть кри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 xml:space="preserve">тоновой колонны уровень жид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45 в пределах 2,0 – 3,0 кП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жидкости в отпарной колонне клапаном ДР304 отрегу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ровать уровень жидкости по прибору 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57 в пределах 2,0 – 4,0 кП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клапаном ДР316 отрегулировать уровень жид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49 в пр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делах   10,0 – 14,0 кП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В323, В335 и приоткрыть кран П351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5 согласно указаниям раздела 9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ДР318 отрегулировать объёмный расход криптонового концент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т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9 должен быть не более 5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концентрации метана в криптоновом концентрате менее 1,0 % и сод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 xml:space="preserve">жании </w:t>
      </w:r>
      <w:r w:rsidRPr="00EB3CDA">
        <w:rPr>
          <w:rFonts w:ascii="Arial" w:hAnsi="Arial" w:cs="Arial"/>
          <w:sz w:val="24"/>
          <w:szCs w:val="24"/>
          <w:lang w:val="en-US"/>
        </w:rPr>
        <w:t>Kr</w:t>
      </w:r>
      <w:r w:rsidRPr="00EB3CDA">
        <w:rPr>
          <w:rFonts w:ascii="Arial" w:hAnsi="Arial" w:cs="Arial"/>
          <w:sz w:val="24"/>
          <w:szCs w:val="24"/>
        </w:rPr>
        <w:t>+</w:t>
      </w:r>
      <w:r w:rsidRPr="00EB3CDA">
        <w:rPr>
          <w:rFonts w:ascii="Arial" w:hAnsi="Arial" w:cs="Arial"/>
          <w:sz w:val="24"/>
          <w:szCs w:val="24"/>
          <w:lang w:val="en-US"/>
        </w:rPr>
        <w:t>Xe</w:t>
      </w:r>
      <w:r w:rsidRPr="00EB3CDA">
        <w:rPr>
          <w:rFonts w:ascii="Arial" w:hAnsi="Arial" w:cs="Arial"/>
          <w:sz w:val="24"/>
          <w:szCs w:val="24"/>
        </w:rPr>
        <w:t xml:space="preserve"> в точке А342 в количестве не менее 0,5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b/>
          <w:sz w:val="24"/>
          <w:szCs w:val="24"/>
        </w:rPr>
        <w:t>%</w:t>
      </w:r>
      <w:r w:rsidRPr="00EB3CDA">
        <w:rPr>
          <w:rFonts w:ascii="Arial" w:hAnsi="Arial" w:cs="Arial"/>
          <w:sz w:val="24"/>
          <w:szCs w:val="24"/>
        </w:rPr>
        <w:t xml:space="preserve"> открыть клапан В337 – кри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тоновый концентрат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 УСК –1М и закрыть клапан В338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П320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вая клапан В339 – неоно-гелиевая смесь потребителю, установить объёмный расход газа по ротамет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2 должен быть не более 6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 При по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шении содержания </w:t>
      </w:r>
      <w:r w:rsidRPr="00EB3CDA">
        <w:rPr>
          <w:rFonts w:ascii="Arial" w:hAnsi="Arial" w:cs="Arial"/>
          <w:sz w:val="24"/>
          <w:szCs w:val="24"/>
          <w:lang w:val="en-US"/>
        </w:rPr>
        <w:t>Ne</w:t>
      </w:r>
      <w:r w:rsidRPr="00EB3CDA">
        <w:rPr>
          <w:rFonts w:ascii="Arial" w:hAnsi="Arial" w:cs="Arial"/>
          <w:sz w:val="24"/>
          <w:szCs w:val="24"/>
        </w:rPr>
        <w:t>+</w:t>
      </w:r>
      <w:r w:rsidRPr="00EB3CDA">
        <w:rPr>
          <w:rFonts w:ascii="Arial" w:hAnsi="Arial" w:cs="Arial"/>
          <w:sz w:val="24"/>
          <w:szCs w:val="24"/>
          <w:lang w:val="en-US"/>
        </w:rPr>
        <w:t>He</w:t>
      </w:r>
      <w:r w:rsidRPr="00EB3CDA">
        <w:rPr>
          <w:rFonts w:ascii="Arial" w:hAnsi="Arial" w:cs="Arial"/>
          <w:sz w:val="24"/>
          <w:szCs w:val="24"/>
        </w:rPr>
        <w:t xml:space="preserve"> в потоке до 40 % (вентиль А344) увеличить объёмный расход по ротамет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2 до 6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, поддерживая указанную концентрацию </w:t>
      </w:r>
      <w:r w:rsidRPr="00EB3CDA">
        <w:rPr>
          <w:rFonts w:ascii="Arial" w:hAnsi="Arial" w:cs="Arial"/>
          <w:sz w:val="24"/>
          <w:szCs w:val="24"/>
          <w:lang w:val="en-US"/>
        </w:rPr>
        <w:t>Ne</w:t>
      </w:r>
      <w:r w:rsidRPr="00EB3CDA">
        <w:rPr>
          <w:rFonts w:ascii="Arial" w:hAnsi="Arial" w:cs="Arial"/>
          <w:sz w:val="24"/>
          <w:szCs w:val="24"/>
        </w:rPr>
        <w:t>+</w:t>
      </w:r>
      <w:r w:rsidRPr="00EB3CDA">
        <w:rPr>
          <w:rFonts w:ascii="Arial" w:hAnsi="Arial" w:cs="Arial"/>
          <w:sz w:val="24"/>
          <w:szCs w:val="24"/>
          <w:lang w:val="en-US"/>
        </w:rPr>
        <w:t>He</w:t>
      </w:r>
      <w:r w:rsidRPr="00EB3CDA">
        <w:rPr>
          <w:rFonts w:ascii="Arial" w:hAnsi="Arial" w:cs="Arial"/>
          <w:sz w:val="24"/>
          <w:szCs w:val="24"/>
        </w:rPr>
        <w:t xml:space="preserve"> в смеси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ремя от начала отключения криптоновой колонны с конденсаторами до их включения в работу должно быть минимальным.</w:t>
      </w:r>
    </w:p>
    <w:p w:rsidR="00E239D2" w:rsidRPr="00EB3CDA" w:rsidRDefault="00E239D2" w:rsidP="00AC572B">
      <w:p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узла получения чистого аргона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проводить при ухудшении разделительной колонны чистого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гона АП328, при забивке влагой теплообменника АП336 по секции технического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гона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выполнить следующие операции: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дупредить аппаратчика установки АрТ – 0,75 о прекращении подачи с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рого аргон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 6.9.4 настоящей инструкции), после окончания отогрева сливного коллектора испаритель АП346 не отключать и не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вать клапан В118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ий аргон потребителю из ёмкости АП334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сырого аргона в АрТ – 0,75 потребителю, открывая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движку В318 – сырой аргон в атмосферу, и одновременно закрывая клапан В317 – сырой аргон в АрТ – 0,75;</w:t>
      </w:r>
    </w:p>
    <w:p w:rsidR="00AC572B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26 – сырой аргон в колонну чистого аргон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следующую арматуру: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0 - сырой аргон в теплообменник сырого аргона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1 – жидкий азот в верхний конденсатор колонны чистого аргона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0 -  жидкий азот из нижнего  конденсатора колонны чистого аргона в вер</w:t>
      </w:r>
      <w:r w:rsidRPr="00EB3CDA">
        <w:rPr>
          <w:rFonts w:ascii="Arial" w:hAnsi="Arial" w:cs="Arial"/>
          <w:sz w:val="24"/>
          <w:szCs w:val="24"/>
        </w:rPr>
        <w:t>х</w:t>
      </w:r>
      <w:r w:rsidRPr="00EB3CDA">
        <w:rPr>
          <w:rFonts w:ascii="Arial" w:hAnsi="Arial" w:cs="Arial"/>
          <w:sz w:val="24"/>
          <w:szCs w:val="24"/>
        </w:rPr>
        <w:t>нюю колонну АП308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3 – технический аргон в установку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4 – воздух из теплообменника сырого аргона АП336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8 – продувка на коллекторе отогрев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открыть клапан П354 – отдув из конденсатора сырого аргона так, чтобы 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 оставалась постоянной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аппаратов, открывая поочерёдно следующую арматуру: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7 – слив жидкости из верхнего конденсатора чистого аргона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6– слив жидкости из нижнего конденсатора чистого аргона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0 – выход греющего воздуха из аргонной  ёмкости АП334;</w:t>
      </w:r>
    </w:p>
    <w:p w:rsidR="00E239D2" w:rsidRPr="00EB3CDA" w:rsidRDefault="00E239D2" w:rsidP="00AC572B">
      <w:pPr>
        <w:tabs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3 – слив сырого аргона из теплообменника АП336; после слива жидкости эти клапаны открыть полностью:</w:t>
      </w:r>
    </w:p>
    <w:p w:rsidR="00C576DF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из верхнего конденсатора закрыть клапаны ДР312 и В323;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осле слива жидкости из нижнего конденсатора колонны чистого аргона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 В326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следующую арматуру:</w:t>
      </w:r>
    </w:p>
    <w:p w:rsidR="00E239D2" w:rsidRPr="00EB3CDA" w:rsidRDefault="00CC5338" w:rsidP="00B07C6D">
      <w:pPr>
        <w:tabs>
          <w:tab w:val="left" w:pos="1276"/>
          <w:tab w:val="left" w:pos="1418"/>
        </w:tabs>
        <w:ind w:left="709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П329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331</w:t>
      </w:r>
      <w:r w:rsidR="00B07C6D">
        <w:rPr>
          <w:rFonts w:ascii="Arial" w:hAnsi="Arial" w:cs="Arial"/>
          <w:sz w:val="24"/>
          <w:szCs w:val="24"/>
        </w:rPr>
        <w:t>-</w:t>
      </w:r>
      <w:r w:rsidR="00E239D2" w:rsidRPr="00EB3CDA">
        <w:rPr>
          <w:rFonts w:ascii="Arial" w:hAnsi="Arial" w:cs="Arial"/>
          <w:sz w:val="24"/>
          <w:szCs w:val="24"/>
        </w:rPr>
        <w:t>выход греющего из теплообменника АП336 (технического арг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на);</w:t>
      </w:r>
    </w:p>
    <w:p w:rsidR="00E239D2" w:rsidRPr="00EB3CDA" w:rsidRDefault="00CC5338" w:rsidP="00B07C6D">
      <w:pPr>
        <w:tabs>
          <w:tab w:val="left" w:pos="1276"/>
          <w:tab w:val="left" w:pos="1701"/>
        </w:tabs>
        <w:ind w:left="709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П353 - выход греющего из колонны чистого аргона (верхняя часть);</w:t>
      </w:r>
    </w:p>
    <w:p w:rsidR="00E239D2" w:rsidRPr="00EB3CDA" w:rsidRDefault="00CC5338" w:rsidP="00B07C6D">
      <w:pPr>
        <w:tabs>
          <w:tab w:val="left" w:pos="1276"/>
          <w:tab w:val="left" w:pos="1701"/>
        </w:tabs>
        <w:ind w:left="709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E239D2" w:rsidRPr="00EB3CDA">
        <w:rPr>
          <w:rFonts w:ascii="Arial" w:hAnsi="Arial" w:cs="Arial"/>
          <w:sz w:val="24"/>
          <w:szCs w:val="24"/>
        </w:rPr>
        <w:t>О320 – греющий воздух в узел чистого аргона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О321 установ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в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иче</w:t>
      </w:r>
      <w:r w:rsidR="00AC572B">
        <w:rPr>
          <w:rFonts w:ascii="Arial" w:hAnsi="Arial" w:cs="Arial"/>
          <w:sz w:val="24"/>
          <w:szCs w:val="24"/>
        </w:rPr>
        <w:t xml:space="preserve">стве </w:t>
      </w:r>
      <w:r w:rsidRPr="00EB3CDA">
        <w:rPr>
          <w:rFonts w:ascii="Arial" w:hAnsi="Arial" w:cs="Arial"/>
          <w:sz w:val="24"/>
          <w:szCs w:val="24"/>
        </w:rPr>
        <w:t>3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 закрыть задвижку В318, а затем клапаном О324 увеличить об</w:t>
      </w:r>
      <w:r w:rsidRPr="00EB3CDA">
        <w:rPr>
          <w:rFonts w:ascii="Arial" w:hAnsi="Arial" w:cs="Arial"/>
          <w:sz w:val="24"/>
          <w:szCs w:val="24"/>
        </w:rPr>
        <w:t>ъ</w:t>
      </w:r>
      <w:r w:rsidRPr="00EB3CDA">
        <w:rPr>
          <w:rFonts w:ascii="Arial" w:hAnsi="Arial" w:cs="Arial"/>
          <w:sz w:val="24"/>
          <w:szCs w:val="24"/>
        </w:rPr>
        <w:t xml:space="preserve">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в количестве 2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вая клапан О322,  увелич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="00AC572B">
        <w:rPr>
          <w:rFonts w:ascii="Arial" w:hAnsi="Arial" w:cs="Arial"/>
          <w:sz w:val="24"/>
          <w:szCs w:val="24"/>
        </w:rPr>
        <w:t xml:space="preserve">115 на </w:t>
      </w:r>
      <w:r w:rsidRPr="00EB3CDA">
        <w:rPr>
          <w:rFonts w:ascii="Arial" w:hAnsi="Arial" w:cs="Arial"/>
          <w:sz w:val="24"/>
          <w:szCs w:val="24"/>
        </w:rPr>
        <w:t>1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, установить температуру воздуха по прибору Т107 в пределах 40 – 50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того, как из клапанов П329, П330, П332, П337, П353, П340, П336, П333, П331 в течение 2-х часов будет выходить тёплый воздух, выполнить операции п. 6.9.3</w:t>
      </w:r>
      <w:r w:rsidR="00AC572B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, выключить электронагреватель АП108, закрыть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матуру В118, О322, О323, О321, О320, П333, П332, П331, П330, П337, П329, П340, П336, П353;</w:t>
      </w:r>
    </w:p>
    <w:p w:rsidR="00E239D2" w:rsidRPr="00EB3CDA" w:rsidRDefault="00E239D2" w:rsidP="00AC572B">
      <w:pPr>
        <w:numPr>
          <w:ilvl w:val="0"/>
          <w:numId w:val="1"/>
        </w:numPr>
        <w:tabs>
          <w:tab w:val="clear" w:pos="2487"/>
          <w:tab w:val="num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ДР312,В326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ыполнить операции п. 6.4.37 и 6.5 настоящей инструк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Отогрев электронасоса Н301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электронасоса Н301 проводить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роведением ремонтных работ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ях, регламентируемых инструкцией по их техническому обслужив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ю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22"/>
          <w:tab w:val="num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электронасоса Н301 необходимо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6.9.4</w:t>
      </w:r>
      <w:r w:rsidR="005D11AD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); после о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чания отогрева сливного коллектора испаритель АП346 не отключать и не закрывать клапан В118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14 - байпас электронасоса Н301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становить электронасос Н301 </w:t>
      </w:r>
      <w:r w:rsidRPr="00EB3CDA">
        <w:rPr>
          <w:rFonts w:ascii="Arial" w:hAnsi="Arial" w:cs="Arial"/>
          <w:bCs/>
          <w:sz w:val="24"/>
          <w:szCs w:val="24"/>
        </w:rPr>
        <w:t>и закрыть В306, В307, В309, В310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электронасоса Н301 через клапан П310</w:t>
      </w:r>
      <w:r w:rsidR="005D11AD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после чего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 П310 открыть полность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276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О307 установ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в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ичестве 300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, не допуская раскрутки насоса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, установить температуру воздуха по прибору Т107 в пределах 40 – 50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того, как из клапана П310  в течени</w:t>
      </w:r>
      <w:r w:rsidR="005D11AD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 2-х часов будет выходить тё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ый воздух выключить электронагреватель АП108, закрыть арматуру В118,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307, П310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ремя от начала отключения электронасоса до его включения в работу должно быть минимальным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хладить электронасос Н301, для чего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6 (см. раздел 10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открытие клапана В109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07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 П310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бмерзания клапана П310 постепенно открыть полностью клапаны В309,В310;</w:t>
      </w:r>
    </w:p>
    <w:p w:rsidR="00B07C6D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хлаждения электронасоса закрыть клапан П310 и открыть клапан В306;</w:t>
      </w:r>
    </w:p>
    <w:p w:rsidR="00B07C6D" w:rsidRDefault="00B07C6D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07C6D">
      <w:pPr>
        <w:tabs>
          <w:tab w:val="left" w:pos="851"/>
          <w:tab w:val="left" w:pos="1134"/>
          <w:tab w:val="left" w:pos="1843"/>
        </w:tabs>
        <w:ind w:left="851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В314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циркуляционный контур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16 – сброс паров из насоса Н301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 В315 – кислород жидкий из адсорберов оставить открытым на 10 – 15%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П316 устойчивой струи жидкости, клапан П316 закрыть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сос Н301 согласно указаниям инструкции по его эксплу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ации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бедиться в наличии перепада не менее 175 кПа (1,75 кгс/см²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31;</w:t>
      </w:r>
    </w:p>
    <w:p w:rsidR="00E239D2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В315 установить перепад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31, который должен быть в пределах 175-340 кПа (1,75-3,4 кгс/см²).</w:t>
      </w:r>
    </w:p>
    <w:p w:rsidR="00E15A00" w:rsidRPr="00EB3CDA" w:rsidRDefault="00E15A00" w:rsidP="00E15A00">
      <w:pPr>
        <w:tabs>
          <w:tab w:val="left" w:pos="851"/>
          <w:tab w:val="left" w:pos="1134"/>
          <w:tab w:val="left" w:pos="1843"/>
        </w:tabs>
        <w:ind w:left="851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34"/>
          <w:tab w:val="left" w:pos="1560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Отогрев электронасоса Н304 (Н305)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 электронасоса Н304 (Н305) проводить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роведением ремонтных работ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ях, регламентируемых инструкцией по их техническому обслужив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ю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 6.9.4</w:t>
      </w:r>
      <w:r w:rsidR="005D11AD">
        <w:rPr>
          <w:rFonts w:ascii="Arial" w:hAnsi="Arial" w:cs="Arial"/>
          <w:sz w:val="24"/>
          <w:szCs w:val="24"/>
        </w:rPr>
        <w:t xml:space="preserve"> настоящей инструкции</w:t>
      </w:r>
      <w:r w:rsidRPr="00EB3CDA">
        <w:rPr>
          <w:rFonts w:ascii="Arial" w:hAnsi="Arial" w:cs="Arial"/>
          <w:sz w:val="24"/>
          <w:szCs w:val="24"/>
        </w:rPr>
        <w:t>); после окончания отогрева сливного коллектора испаритель АП346 не отключать и не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вать клапан В118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хладить электронасос Н305 (Н304), для чего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6 (см. раздел 10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открытие клапана В111 (В110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51 (В350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 П367 (П366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хлаждения электронасоса закрыть клапан П367 (П366) и открыть полностью клапан В347 (В346)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ключить в работу электронасос Н305 (Н304).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71 (П370) – сброс паров из насоса</w:t>
      </w:r>
      <w:r w:rsidRPr="00EB3CDA">
        <w:rPr>
          <w:rFonts w:ascii="Arial" w:hAnsi="Arial" w:cs="Arial"/>
          <w:b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305 (Н304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П371 (П370) устойчивой струи жидкости, клапан П371 (П370) закрыть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10 – 15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 В349 (В348) – фракция аргонная из электро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оса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</w:t>
      </w:r>
      <w:r w:rsidRPr="00EB3CDA">
        <w:rPr>
          <w:rFonts w:ascii="Arial" w:hAnsi="Arial" w:cs="Arial"/>
          <w:b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 работу электронасос Н305 (Н304) согласно указаниям инструкции по эксплуатации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бедиться в наличии перепада не менее 260 кПа (2,6 кгс/см²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7 (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5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новить электронасос Н305 (Н304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В349 (В348) установить перепад 260-380 кПа (2,6 – 3,8 кгс/см²) по прибору 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7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5).</w:t>
      </w:r>
    </w:p>
    <w:p w:rsidR="00E239D2" w:rsidRPr="00EB3CDA" w:rsidRDefault="00E239D2" w:rsidP="00B70499">
      <w:pPr>
        <w:numPr>
          <w:ilvl w:val="3"/>
          <w:numId w:val="37"/>
        </w:numPr>
        <w:tabs>
          <w:tab w:val="left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тогрева электронасоса Н304 (Н305) необходимо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 В348 (В349), В346 (В347), В350 (В351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электронасоса через клапан П366 (П367), после чего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 П366 (П367) открыть полность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О314 (О315) установить объёмный расход воздух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115 в количестве 3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, не допуская раскрутки насоса;</w:t>
      </w:r>
    </w:p>
    <w:p w:rsidR="00C576DF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электронагреватель АП108, установить температуру воздуха по прибору Т107 в пределах 40 – 50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num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осле того, как из клапана П366(П367)  будет выходить тёплый воздух 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ключить электронагреватель АП108, прекратить подачу пара в испаритель АП346 закрыть арматуру В118,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314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О315), П366 (П367).</w:t>
      </w:r>
    </w:p>
    <w:p w:rsidR="00E239D2" w:rsidRPr="00EB3CDA" w:rsidRDefault="00CC5338" w:rsidP="00B70499">
      <w:pPr>
        <w:numPr>
          <w:ilvl w:val="1"/>
          <w:numId w:val="37"/>
        </w:num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>Остановка установки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новку установки осуществлять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рабочей компании установки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проведения технического обслуживания и ремонтных работ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ревышении предельно-допустимых норм взрывоопасных примесей в технологических потоках (см. раздел 15 настоящей инструкции)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аварийной ситуации, вызванной нарушением герметичности сосуда или трубопровода, отключении электроэнергии. При этом операции п. 6.10.3, 6.10.4, 6.10.7 </w:t>
      </w:r>
      <w:r w:rsidR="005D11AD">
        <w:rPr>
          <w:rFonts w:ascii="Arial" w:hAnsi="Arial" w:cs="Arial"/>
          <w:sz w:val="24"/>
          <w:szCs w:val="24"/>
        </w:rPr>
        <w:t xml:space="preserve">настоящей инструкции </w:t>
      </w:r>
      <w:r w:rsidRPr="00EB3CDA">
        <w:rPr>
          <w:rFonts w:ascii="Arial" w:hAnsi="Arial" w:cs="Arial"/>
          <w:sz w:val="24"/>
          <w:szCs w:val="24"/>
        </w:rPr>
        <w:t>выполнить одновременно.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д плановой остановкой с последующим сливом жидкости из аппаратов и отогревом установки, необходимо отключить адсорбер АП312 (АП311) и отрегене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ровать его согласно указаниям подраздела 6.8 настоящей инструк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зависимости от причины остановки, жидкость из аппаратов  сливают или сохраняют в них до последующего пуска установк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дупредить машиниста турбокомпрессора о предстоящей остановке установки и постепенном уменьшении объёмного расхода воздуха, а также потреб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я, о прекращении выдачи технического кислорода, чистого азота, чистого аргона, сырого аргона, криптонового концентрата, неоно-гелиевой смес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выдачу газообразных и жидких продуктов разделения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а потребителю: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задвижку Б310 – кислород в атмосферу, закрыв одновременно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движку Б309 – кислород потребителю, закрыть клапан ДР305 – кислород жидкий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ребител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еревести клапан переключения КП301 в положение </w:t>
      </w:r>
      <w:r w:rsidR="005D11AD">
        <w:rPr>
          <w:rFonts w:ascii="Arial" w:hAnsi="Arial" w:cs="Arial"/>
          <w:sz w:val="24"/>
          <w:szCs w:val="24"/>
        </w:rPr>
        <w:t>«</w:t>
      </w:r>
      <w:r w:rsidRPr="00EB3CDA">
        <w:rPr>
          <w:rFonts w:ascii="Arial" w:hAnsi="Arial" w:cs="Arial"/>
          <w:sz w:val="24"/>
          <w:szCs w:val="24"/>
        </w:rPr>
        <w:t>Закрыт потребите</w:t>
      </w:r>
      <w:r w:rsidR="005D11AD">
        <w:rPr>
          <w:rFonts w:ascii="Arial" w:hAnsi="Arial" w:cs="Arial"/>
          <w:sz w:val="24"/>
          <w:szCs w:val="24"/>
        </w:rPr>
        <w:t>лю»</w:t>
      </w:r>
      <w:r w:rsidRPr="00EB3CDA">
        <w:rPr>
          <w:rFonts w:ascii="Arial" w:hAnsi="Arial" w:cs="Arial"/>
          <w:sz w:val="24"/>
          <w:szCs w:val="24"/>
        </w:rPr>
        <w:t>, закрыть клапан ДР306 – азот жидкий потребител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ы В324 и В336 – аргон жидкий потребител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сырого и технического аргона, для чего, открыть задвижку В318 –аргон сырой в атмосферу, закрыв одновременно клапан В317 - аргон сырой в АрТ-0,75. Закрыть клапан ДР313-аргон технический из АрТ-0,75 и клапан В320 –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гон сырой в теплообменник, а затем закрыть клапан В321 – воздух из БКО в тепл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обменник АП336. Закрыть клапаны: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7 – жидкость кубовая в конденсатор сырого аргона АП330,</w:t>
      </w:r>
    </w:p>
    <w:p w:rsidR="005D11AD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8 – жидкость кубовая из конденсаторов АП329 колонны сырого аргона,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9– жидкость кубовая из конденсатора сырого аргона АП330,</w:t>
      </w:r>
    </w:p>
    <w:p w:rsidR="00E239D2" w:rsidRPr="00EB3CDA" w:rsidRDefault="005D11AD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A42AF">
        <w:rPr>
          <w:rFonts w:ascii="Arial" w:hAnsi="Arial" w:cs="Arial"/>
          <w:sz w:val="24"/>
          <w:szCs w:val="24"/>
        </w:rPr>
        <w:t xml:space="preserve"> за</w:t>
      </w:r>
      <w:r w:rsidR="00E239D2" w:rsidRPr="00EB3CDA">
        <w:rPr>
          <w:rFonts w:ascii="Arial" w:hAnsi="Arial" w:cs="Arial"/>
          <w:sz w:val="24"/>
          <w:szCs w:val="24"/>
        </w:rPr>
        <w:t>крыть вентиль В33</w:t>
      </w:r>
      <w:r w:rsidR="00EA42AF">
        <w:rPr>
          <w:rFonts w:ascii="Arial" w:hAnsi="Arial" w:cs="Arial"/>
          <w:sz w:val="24"/>
          <w:szCs w:val="24"/>
        </w:rPr>
        <w:t>7</w:t>
      </w:r>
      <w:r w:rsidR="00E239D2" w:rsidRPr="00EB3CDA">
        <w:rPr>
          <w:rFonts w:ascii="Arial" w:hAnsi="Arial" w:cs="Arial"/>
          <w:sz w:val="24"/>
          <w:szCs w:val="24"/>
        </w:rPr>
        <w:t xml:space="preserve"> – криптоновый концентрат из испарителя АП345 </w:t>
      </w:r>
      <w:r w:rsidR="00EA42AF" w:rsidRPr="00EA42AF">
        <w:rPr>
          <w:rFonts w:ascii="Arial" w:hAnsi="Arial" w:cs="Arial"/>
          <w:sz w:val="24"/>
          <w:szCs w:val="24"/>
        </w:rPr>
        <w:t xml:space="preserve"> </w:t>
      </w:r>
      <w:r w:rsidR="00EA42AF" w:rsidRPr="00EB3CDA">
        <w:rPr>
          <w:rFonts w:ascii="Arial" w:hAnsi="Arial" w:cs="Arial"/>
          <w:sz w:val="24"/>
          <w:szCs w:val="24"/>
        </w:rPr>
        <w:t>из и</w:t>
      </w:r>
      <w:r w:rsidR="00EA42AF" w:rsidRPr="00EB3CDA">
        <w:rPr>
          <w:rFonts w:ascii="Arial" w:hAnsi="Arial" w:cs="Arial"/>
          <w:sz w:val="24"/>
          <w:szCs w:val="24"/>
        </w:rPr>
        <w:t>с</w:t>
      </w:r>
      <w:r w:rsidR="00EA42AF" w:rsidRPr="00EB3CDA">
        <w:rPr>
          <w:rFonts w:ascii="Arial" w:hAnsi="Arial" w:cs="Arial"/>
          <w:sz w:val="24"/>
          <w:szCs w:val="24"/>
        </w:rPr>
        <w:t xml:space="preserve">парителя в </w:t>
      </w:r>
      <w:r w:rsidR="00273948">
        <w:rPr>
          <w:rFonts w:ascii="Arial" w:hAnsi="Arial" w:cs="Arial"/>
          <w:sz w:val="24"/>
          <w:szCs w:val="24"/>
        </w:rPr>
        <w:t>установку «Хром-3»</w:t>
      </w:r>
      <w:r w:rsidR="00EA42AF">
        <w:rPr>
          <w:rFonts w:ascii="Arial" w:hAnsi="Arial" w:cs="Arial"/>
          <w:sz w:val="24"/>
          <w:szCs w:val="24"/>
        </w:rPr>
        <w:t>, от</w:t>
      </w:r>
      <w:r w:rsidR="00E239D2" w:rsidRPr="00EB3CDA">
        <w:rPr>
          <w:rFonts w:ascii="Arial" w:hAnsi="Arial" w:cs="Arial"/>
          <w:sz w:val="24"/>
          <w:szCs w:val="24"/>
        </w:rPr>
        <w:t>крыв одновременно вентиль В33</w:t>
      </w:r>
      <w:r w:rsidR="00EA42AF">
        <w:rPr>
          <w:rFonts w:ascii="Arial" w:hAnsi="Arial" w:cs="Arial"/>
          <w:sz w:val="24"/>
          <w:szCs w:val="24"/>
        </w:rPr>
        <w:t>8</w:t>
      </w:r>
      <w:r w:rsidR="00E239D2" w:rsidRPr="00EB3CDA">
        <w:rPr>
          <w:rFonts w:ascii="Arial" w:hAnsi="Arial" w:cs="Arial"/>
          <w:sz w:val="24"/>
          <w:szCs w:val="24"/>
        </w:rPr>
        <w:t xml:space="preserve"> – криптоновый концентрат</w:t>
      </w:r>
      <w:r w:rsidR="00EA42AF">
        <w:rPr>
          <w:rFonts w:ascii="Arial" w:hAnsi="Arial" w:cs="Arial"/>
          <w:sz w:val="24"/>
          <w:szCs w:val="24"/>
        </w:rPr>
        <w:t xml:space="preserve"> в </w:t>
      </w:r>
      <w:r w:rsidR="00EA42AF" w:rsidRPr="00EB3CDA">
        <w:rPr>
          <w:rFonts w:ascii="Arial" w:hAnsi="Arial" w:cs="Arial"/>
          <w:sz w:val="24"/>
          <w:szCs w:val="24"/>
        </w:rPr>
        <w:t>коллектор технического кислорода</w:t>
      </w:r>
      <w:r w:rsidR="00E239D2" w:rsidRPr="00EB3CD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П352 – отдув неоно-гелиевой смеси из концентратора АП341, закрыв одновременно кран В339</w:t>
      </w:r>
      <w:r w:rsidR="00CC5338">
        <w:rPr>
          <w:rFonts w:ascii="Arial" w:hAnsi="Arial" w:cs="Arial"/>
          <w:sz w:val="24"/>
          <w:szCs w:val="24"/>
        </w:rPr>
        <w:t xml:space="preserve"> -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CC5338">
        <w:rPr>
          <w:rFonts w:ascii="Arial" w:hAnsi="Arial" w:cs="Arial"/>
          <w:sz w:val="24"/>
          <w:szCs w:val="24"/>
        </w:rPr>
        <w:t xml:space="preserve"> неоно-гелиевая</w:t>
      </w:r>
      <w:r w:rsidRPr="00EB3CDA">
        <w:rPr>
          <w:rFonts w:ascii="Arial" w:hAnsi="Arial" w:cs="Arial"/>
          <w:sz w:val="24"/>
          <w:szCs w:val="24"/>
        </w:rPr>
        <w:t xml:space="preserve"> смесь потребителю;</w:t>
      </w:r>
    </w:p>
    <w:p w:rsidR="00E239D2" w:rsidRPr="00EB3CDA" w:rsidRDefault="00E239D2" w:rsidP="005D11AD">
      <w:pPr>
        <w:numPr>
          <w:ilvl w:val="0"/>
          <w:numId w:val="1"/>
        </w:numPr>
        <w:tabs>
          <w:tab w:val="clear" w:pos="2487"/>
          <w:tab w:val="left" w:pos="851"/>
          <w:tab w:val="left" w:pos="1134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еревести наддув кожуха блока с азота на воздух, для чего закрыть краны В129 </w:t>
      </w:r>
      <w:r w:rsidR="005D11AD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В132,  а клапанами 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112 </w:t>
      </w:r>
      <w:r w:rsidR="005D11AD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В115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установить 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давление</w:t>
      </w:r>
      <w:r w:rsidR="005D11AD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во 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нутриблочном пространстве по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ам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Р334 </w:t>
      </w:r>
      <w:r w:rsidR="005D11AD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Р337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ольше ноля, но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е более</w:t>
      </w:r>
      <w:r w:rsidR="005D11A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0,2 кПа </w:t>
      </w:r>
      <w:r w:rsidR="00EA7B9E">
        <w:rPr>
          <w:rFonts w:ascii="Arial" w:hAnsi="Arial" w:cs="Arial"/>
          <w:sz w:val="24"/>
          <w:szCs w:val="24"/>
        </w:rPr>
        <w:t xml:space="preserve">         </w:t>
      </w:r>
      <w:r w:rsidRPr="00EB3CDA">
        <w:rPr>
          <w:rFonts w:ascii="Arial" w:hAnsi="Arial" w:cs="Arial"/>
          <w:sz w:val="24"/>
          <w:szCs w:val="24"/>
        </w:rPr>
        <w:t>(</w:t>
      </w:r>
      <w:r w:rsidR="00EA7B9E">
        <w:rPr>
          <w:rFonts w:ascii="Arial" w:hAnsi="Arial" w:cs="Arial"/>
          <w:sz w:val="24"/>
          <w:szCs w:val="24"/>
        </w:rPr>
        <w:t xml:space="preserve">0,002 </w:t>
      </w:r>
      <w:r w:rsidRPr="00EB3CDA">
        <w:rPr>
          <w:rFonts w:ascii="Arial" w:hAnsi="Arial" w:cs="Arial"/>
          <w:sz w:val="24"/>
          <w:szCs w:val="24"/>
        </w:rPr>
        <w:t>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: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9 – воздух холодный в АрТ-0,75,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04 –  воздух  в АрТ-0,75 и В120 – воздух сухой в </w:t>
      </w:r>
      <w:r w:rsidR="00273948">
        <w:rPr>
          <w:rFonts w:ascii="Arial" w:hAnsi="Arial" w:cs="Arial"/>
          <w:sz w:val="24"/>
          <w:szCs w:val="24"/>
        </w:rPr>
        <w:t>установку «Хром-3»</w:t>
      </w:r>
      <w:r w:rsidRPr="00EB3CD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ДР411 (ДР421) – вода в теплообменник дожатого воздуха АП412 (АП422) и слить с них воду через сливную пробку. 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воду через сливные пробк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Остановить ТДК411 (ТДК421) в соответствии с </w:t>
      </w:r>
      <w:r w:rsidR="005D11AD">
        <w:rPr>
          <w:rFonts w:ascii="Arial" w:hAnsi="Arial" w:cs="Arial"/>
          <w:sz w:val="24"/>
          <w:szCs w:val="24"/>
        </w:rPr>
        <w:t>требованиями «И</w:t>
      </w:r>
      <w:r w:rsidRPr="00EB3CDA">
        <w:rPr>
          <w:rFonts w:ascii="Arial" w:hAnsi="Arial" w:cs="Arial"/>
          <w:sz w:val="24"/>
          <w:szCs w:val="24"/>
        </w:rPr>
        <w:t>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ей по эксплуатации</w:t>
      </w:r>
      <w:r w:rsidR="005D11AD">
        <w:rPr>
          <w:rFonts w:ascii="Arial" w:hAnsi="Arial" w:cs="Arial"/>
          <w:sz w:val="24"/>
          <w:szCs w:val="24"/>
        </w:rPr>
        <w:t xml:space="preserve"> турбодетандерных агрегатов воздухоразделительной устано</w:t>
      </w:r>
      <w:r w:rsidR="005D11AD">
        <w:rPr>
          <w:rFonts w:ascii="Arial" w:hAnsi="Arial" w:cs="Arial"/>
          <w:sz w:val="24"/>
          <w:szCs w:val="24"/>
        </w:rPr>
        <w:t>в</w:t>
      </w:r>
      <w:r w:rsidR="005D11AD">
        <w:rPr>
          <w:rFonts w:ascii="Arial" w:hAnsi="Arial" w:cs="Arial"/>
          <w:sz w:val="24"/>
          <w:szCs w:val="24"/>
        </w:rPr>
        <w:t>ки КАр-30 М1 №7», утвержденной в установленном порядке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ть вентиль В126 – сброс воздуха в глушитель после АВО, закрыв одновременно затвор Б300 – воздух после БКО в теплобменники АП301 </w:t>
      </w:r>
      <w:r w:rsidR="008F0D4A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АП304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вести всю арматуру с автоматическим регулированием на диста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ционное управлени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следующие клапаны: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2 – чистая флегма в верхнюю колонну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3 – грязная флегма из нижней колонны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4 – азот жидкий из переохладителя АП319 в концентратор неоно-гелиевой смеси АП341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1– азот жидкий из переохладителя АП319 в  конденсатор колонны чистого аргона АП328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5 – кислород жидкий в верхнюю часть криптоновой колонны АП337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6 – кислород жидкий в среднюю часть криптоновой колонны АП337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23 – аргон жидкий в ёмкость АП334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сливе жидкости с тарелок нижней колонны, клапаном ДР301,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 xml:space="preserve">держивать уровень в нижней колон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 не более 10 кПа (1000 мм вод. ст.). Открыть клапан ДР303 на 10 – 15</w:t>
      </w:r>
      <w:r w:rsidR="008F0D4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и понизить избыточное давление в нижней колонне по прибору Р306 до атмосферного, после чего клапан ДР303 о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вить открытым на 10 – 15</w:t>
      </w:r>
      <w:r w:rsidR="008F0D4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, а клапан ДР301 закры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уровне жидкости 5,0 – 6,0 кПа (500 – </w:t>
      </w:r>
      <w:smartTag w:uri="urn:schemas-microsoft-com:office:smarttags" w:element="metricconverter">
        <w:smartTagPr>
          <w:attr w:name="ProductID" w:val="600 мм"/>
        </w:smartTagPr>
        <w:r w:rsidRPr="00EB3CDA">
          <w:rPr>
            <w:rFonts w:ascii="Arial" w:hAnsi="Arial" w:cs="Arial"/>
            <w:sz w:val="24"/>
            <w:szCs w:val="24"/>
          </w:rPr>
          <w:t>6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 остановить электронасос Н304 (Н305): закрыть клапан ДР320 – фракция жи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кая из АП327 в АП308-1, а затем закрыть клапан В346 (В347) – фракция аргонная в электронасос и клапан В348 (В349) – фракция аргонная из электронасос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новить  электронасос  Н301,  закрыть клапан  В306 – кислород  жидкий в электронасос Н301 и клапаны В309, В310 – кислород в адсорберы АП311, АП312.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Если остановка установки не предполагает слива жидкости, то электронасос  Н301 не останавливать и клапаны В306, В309, В310 не закрыва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 арматуру: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0 – кислород в атмосферу</w:t>
      </w:r>
      <w:r w:rsidR="008F0D4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2 – азот чистый потребителю;</w:t>
      </w:r>
    </w:p>
    <w:p w:rsidR="008F0D4A" w:rsidRDefault="008F0D4A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Б313– азот чистый в атмосферу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5– азот отбросной в АП103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0 – азот жидкий из нижнего конденсатора АП331 в верхнюю колонну   АП308-1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8 – аргон сырой в атмосферу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31  – кислород жидкий в испаритель-конденсатор АП339; 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0 – отдув из колонны чистого аргона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1– отдув из конденсатора сырого  аргона;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2– отдув неоно-гелиевой смеси из концентратора АП34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:</w:t>
      </w:r>
    </w:p>
    <w:p w:rsidR="00E239D2" w:rsidRPr="00EB3CDA" w:rsidRDefault="00E239D2" w:rsidP="005D11AD">
      <w:pPr>
        <w:tabs>
          <w:tab w:val="left" w:pos="851"/>
          <w:tab w:val="left" w:pos="1701"/>
          <w:tab w:val="left" w:pos="411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2 – азот из верхнего конденсатора колонны чистого аргона АП328;</w:t>
      </w:r>
    </w:p>
    <w:p w:rsidR="00E239D2" w:rsidRPr="00EB3CDA" w:rsidRDefault="00E239D2" w:rsidP="008F0D4A">
      <w:pPr>
        <w:tabs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6 – аргон технический из конденсатора сырого  аргона АП329 в колонну ч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ого аргона АП328;</w:t>
      </w:r>
    </w:p>
    <w:p w:rsidR="00E239D2" w:rsidRPr="00EB3CDA" w:rsidRDefault="00E239D2" w:rsidP="008F0D4A">
      <w:pPr>
        <w:tabs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9 – выход греющего газа из узла ректифика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онтролировать понижение уровней жидкости в аппаратах установки.  При понижении уровней ниже 30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от номинального значения всю жидкость из апп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ратов слить.</w:t>
      </w:r>
    </w:p>
    <w:p w:rsidR="00C576DF" w:rsidRPr="00C576DF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spacing w:after="200" w:line="276" w:lineRule="auto"/>
        <w:ind w:left="284" w:firstLine="567"/>
        <w:jc w:val="both"/>
        <w:rPr>
          <w:rFonts w:ascii="Arial" w:hAnsi="Arial" w:cs="Arial"/>
          <w:sz w:val="24"/>
          <w:szCs w:val="24"/>
        </w:rPr>
      </w:pPr>
      <w:r w:rsidRPr="00C576DF">
        <w:rPr>
          <w:rFonts w:ascii="Arial" w:hAnsi="Arial" w:cs="Arial"/>
          <w:sz w:val="24"/>
          <w:szCs w:val="24"/>
        </w:rPr>
        <w:t>При прекращении подачи жидкости в адсорберы на период не более 8 ч</w:t>
      </w:r>
      <w:r w:rsidR="008F0D4A" w:rsidRPr="00C576DF">
        <w:rPr>
          <w:rFonts w:ascii="Arial" w:hAnsi="Arial" w:cs="Arial"/>
          <w:sz w:val="24"/>
          <w:szCs w:val="24"/>
        </w:rPr>
        <w:t>асов,</w:t>
      </w:r>
      <w:r w:rsidRPr="00C576DF">
        <w:rPr>
          <w:rFonts w:ascii="Arial" w:hAnsi="Arial" w:cs="Arial"/>
          <w:sz w:val="24"/>
          <w:szCs w:val="24"/>
        </w:rPr>
        <w:t xml:space="preserve"> жидкость из адсорберов не сливать. </w:t>
      </w:r>
      <w:r w:rsidR="00C576DF" w:rsidRPr="00C576DF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AE5278">
      <w:p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ри остановке продолжительностью более 8 ч</w:t>
      </w:r>
      <w:r w:rsidR="008F0D4A">
        <w:rPr>
          <w:rFonts w:ascii="Arial" w:hAnsi="Arial" w:cs="Arial"/>
          <w:sz w:val="24"/>
          <w:szCs w:val="24"/>
        </w:rPr>
        <w:t>асов,</w:t>
      </w:r>
      <w:r w:rsidRPr="00EB3CDA">
        <w:rPr>
          <w:rFonts w:ascii="Arial" w:hAnsi="Arial" w:cs="Arial"/>
          <w:sz w:val="24"/>
          <w:szCs w:val="24"/>
        </w:rPr>
        <w:t xml:space="preserve"> жидкость из адсорберов АП311, АП312 слить, продуть их сухим воздухом, адсорбер с меньшей продолж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ностью рабочей кампании поставить в холодный резерв, а другой адсорбер – на регенерацию сухим воздухом в соответствии с указаниями п. 6.8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.</w:t>
      </w:r>
    </w:p>
    <w:p w:rsidR="00E239D2" w:rsidRPr="00EB3CDA" w:rsidRDefault="00E239D2" w:rsidP="008F0D4A">
      <w:pPr>
        <w:tabs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Если электронасос Н301 и циркуляционный контур не отключались, то жидкость из адсорберов АП311, АП312  можно не слива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ыполнить указания п. 6.11.2, 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6.11.8 настоящей инструк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необходимости остановить БКО и АВО.</w:t>
      </w:r>
    </w:p>
    <w:p w:rsidR="00E239D2" w:rsidRPr="00EB3CDA" w:rsidRDefault="00E239D2" w:rsidP="008F0D4A">
      <w:p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AE5278">
      <w:pPr>
        <w:numPr>
          <w:ilvl w:val="1"/>
          <w:numId w:val="37"/>
        </w:numPr>
        <w:tabs>
          <w:tab w:val="left" w:pos="1418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Слив жидкости из аппаратов и комм</w:t>
      </w:r>
      <w:r w:rsidR="00E15A00">
        <w:rPr>
          <w:rFonts w:ascii="Arial" w:hAnsi="Arial" w:cs="Arial"/>
          <w:bCs/>
          <w:sz w:val="24"/>
          <w:szCs w:val="24"/>
        </w:rPr>
        <w:t>уникаций установки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в жидкости производить таким образом, чтобы общая масса с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ваемой из разных аппаратов жидкости не превышала допустимой нагрузки испа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я АП346, которая контролируется по появлению обмерзания верхней части тр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бопровода выхода газ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ть сливной коллектор (см. п.5.9.4 настоящей инструкции); после окончания отогрева сливного коллектора  испаритель АП346 не отключать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276"/>
          <w:tab w:val="num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нижней колонны АП307 и сборника АП321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П307, П319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, закрыть клапаны П307, П319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основных конденсаторов АП309, АП310, электро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оса Н301, адсорберов АП311, АП312: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306, П309, П310, П311, П312, П313, П314, П323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П306, П309, П310, П311, П312, П313, П314, П323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колонны АП308-1, распределителя  жидкости АП327, электронасоса Н304 (Н305)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ДР320, В346 (В347), П366 (П367), П368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ДР320, В346 (В347), П366 (П367), П368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конденсаторов колонны сырого аргона АП329,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денсатора сырого аргона АП330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308, П324, П325, П333, П334, П335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П308, П324, П325, П333, П334, П335.</w:t>
      </w:r>
    </w:p>
    <w:p w:rsidR="00E239D2" w:rsidRPr="00EB3CDA" w:rsidRDefault="00E239D2" w:rsidP="008F0D4A">
      <w:p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 криптоновой колонны АП337, конденсатора крип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овой колонны АП338, отпарной колонны АП340 и концентратора неоно-гелиевой смеси АП341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344, П345, П346, П348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П344, П345, П346, П348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34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колонны чистого аргона АП328, нижнего конденса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ра колонны чистого аргона АП331, ёмкости АП334: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336, П337, П340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П336, П337, П340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34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лить жидкость из испарителя-конденсатора АП339: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349, П350;</w:t>
      </w:r>
    </w:p>
    <w:p w:rsidR="00E239D2" w:rsidRPr="00EB3CDA" w:rsidRDefault="00E239D2" w:rsidP="008F0D4A">
      <w:pPr>
        <w:numPr>
          <w:ilvl w:val="0"/>
          <w:numId w:val="1"/>
        </w:numPr>
        <w:tabs>
          <w:tab w:val="clear" w:pos="2487"/>
          <w:tab w:val="num" w:pos="851"/>
          <w:tab w:val="left" w:pos="1134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слива жидкости закрыть арматуру П349, П350.</w:t>
      </w:r>
    </w:p>
    <w:p w:rsidR="00E239D2" w:rsidRDefault="00E239D2" w:rsidP="00B70499">
      <w:pPr>
        <w:numPr>
          <w:ilvl w:val="2"/>
          <w:numId w:val="37"/>
        </w:numPr>
        <w:tabs>
          <w:tab w:val="left" w:pos="1134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слива жидкости из аппаратов отогреть сливной к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>лек</w:t>
      </w:r>
      <w:r w:rsidR="008F0D4A">
        <w:rPr>
          <w:rFonts w:ascii="Arial" w:hAnsi="Arial" w:cs="Arial"/>
          <w:sz w:val="24"/>
          <w:szCs w:val="24"/>
        </w:rPr>
        <w:t xml:space="preserve">тор  </w:t>
      </w:r>
      <w:r w:rsidRPr="00EB3CDA">
        <w:rPr>
          <w:rFonts w:ascii="Arial" w:hAnsi="Arial" w:cs="Arial"/>
          <w:sz w:val="24"/>
          <w:szCs w:val="24"/>
        </w:rPr>
        <w:t xml:space="preserve"> (см. п. 6.9.4 настоящей инструкции)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AE5278">
      <w:pPr>
        <w:numPr>
          <w:ilvl w:val="1"/>
          <w:numId w:val="37"/>
        </w:numPr>
        <w:tabs>
          <w:tab w:val="left" w:pos="1418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lastRenderedPageBreak/>
        <w:t>Пуск блока разделения из холодного состояния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уск блока разделения из холодного состояния без потери запасов жи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кости сводится к приёму воздуха в блок  разделения и восстановлению технолог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кого режима установки, при этом АВО и БКО перед пуском блока разделения нах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ились в раб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ы В103, В104, В105, В106, В109, В110 (В111), В129 и проверить наличие воздуха по приборам Р106, Р107, Р115, Р116, (Р117), которое должно быть не менее 460 кПа (4,6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всех манометров, дифманометров, (расходомеров, перепадомеров и уровнемеров). Арматуру к газоанализаторам открыть перед вкл</w:t>
      </w:r>
      <w:r w:rsidRPr="00EB3CDA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>чением этих приборов в работу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  <w:tab w:val="num" w:pos="4832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: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Б307 – воздух дожатый в теплообменники АП301 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АП304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01</w:t>
      </w:r>
      <w:r w:rsidR="00E15A00">
        <w:rPr>
          <w:rFonts w:ascii="Arial" w:hAnsi="Arial" w:cs="Arial"/>
          <w:sz w:val="24"/>
          <w:szCs w:val="24"/>
        </w:rPr>
        <w:t xml:space="preserve"> - </w:t>
      </w:r>
      <w:r w:rsidRPr="00EB3CDA">
        <w:rPr>
          <w:rFonts w:ascii="Arial" w:hAnsi="Arial" w:cs="Arial"/>
          <w:sz w:val="24"/>
          <w:szCs w:val="24"/>
        </w:rPr>
        <w:t xml:space="preserve">Б304 – воздух в теплообменники АП301 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АП304; 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0 – кислород в атмосферу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3 – азот чистый в атмосферу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5 – азот отбросной в АВО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6 – кислород из верхней колонны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7 – азот жидкий в нижнюю колонну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20 – аргон жидкий из конденсатора АП329 в колонну сырого аргона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6 – кислород в насос Н301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7 – сброс газовой фазы из насоса Н301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9,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10 – кислород в адсорбер АП311,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2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1,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12 – кислород из адсорбера АП311,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2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5 – кислород из адсорберов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6 – отдув паров из емкости АП335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0 – аргон сырой в теплообменник  АП336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1 – воздух в теплообменник  АП336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5 – аргон технический в колонну чистого аргона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6 – аргон сырой в колонну чистого аргона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7 – воздух в испаритель-конденсатор АП339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8 – воздух жидкий из  испарителя-конденсатора АП339 в нижнюю колонну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0 – кислород из криптоновой колонны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3 – азот в отпарную колонну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1  – кислород жидкий в испаритель-конденсатор АП339;</w:t>
      </w:r>
    </w:p>
    <w:p w:rsidR="0081080C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8 – концентрат криптоновый в коллектор технического кислорода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6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В347) – аргонная фракция в насос Н304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Н305)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50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В351) – сброс газовой фазы из насоса Н304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Н305)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2 – азот из верхнего конденсатора колонны чистого аргона АП328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6 – греющий в испаритель пробоотборников АП343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П301 – отсечной клапан чистого азота, установить в положение </w:t>
      </w:r>
      <w:r w:rsidR="0081080C">
        <w:rPr>
          <w:rFonts w:ascii="Arial" w:hAnsi="Arial" w:cs="Arial"/>
          <w:sz w:val="24"/>
          <w:szCs w:val="24"/>
        </w:rPr>
        <w:t>«</w:t>
      </w:r>
      <w:r w:rsidRPr="00EB3CDA">
        <w:rPr>
          <w:rFonts w:ascii="Arial" w:hAnsi="Arial" w:cs="Arial"/>
          <w:sz w:val="24"/>
          <w:szCs w:val="24"/>
        </w:rPr>
        <w:t>Закрыт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ребителю</w:t>
      </w:r>
      <w:r w:rsidR="0081080C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 xml:space="preserve">. </w:t>
      </w:r>
    </w:p>
    <w:p w:rsidR="00E239D2" w:rsidRPr="00C576DF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один оборот  арматуру: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107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127 – воздух в коллектор сброса утечек из камер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2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43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44 – отдув из подогревателей АП316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20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8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427 – воздух на наддув блока арматуры блока ТДК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4 – отдув из конденсатора сырого аргона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03 – отогрев трубок КИП колонны АП308-1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06 – отогрев трубок КИП нижней колонны;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28 – греющий в теплообменник АП342;</w:t>
      </w:r>
    </w:p>
    <w:p w:rsidR="00C576DF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5-1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ы ДР302,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="00C576DF">
        <w:rPr>
          <w:rFonts w:ascii="Arial" w:hAnsi="Arial" w:cs="Arial"/>
          <w:sz w:val="24"/>
          <w:szCs w:val="24"/>
        </w:rPr>
        <w:t>ДР303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МПЛ направляющих аппаратов ТДК поставить в положение, соответствующее максимальному расходу газа.</w:t>
      </w:r>
    </w:p>
    <w:p w:rsidR="00E239D2" w:rsidRPr="00EB3CDA" w:rsidRDefault="00E239D2" w:rsidP="0081080C">
      <w:pPr>
        <w:tabs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льная арматура должна быть закрыта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ами В112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В115 установить давление во внутриблочном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ранстве по приборам Р334</w:t>
      </w:r>
      <w:r w:rsidR="00E15A0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Р337 больше нуля, но не более 0,3 кПа (</w:t>
      </w:r>
      <w:r w:rsidR="00EA7B9E">
        <w:rPr>
          <w:rFonts w:ascii="Arial" w:hAnsi="Arial" w:cs="Arial"/>
          <w:sz w:val="24"/>
          <w:szCs w:val="24"/>
        </w:rPr>
        <w:t>0,00</w:t>
      </w:r>
      <w:r w:rsidRPr="00EB3CDA">
        <w:rPr>
          <w:rFonts w:ascii="Arial" w:hAnsi="Arial" w:cs="Arial"/>
          <w:sz w:val="24"/>
          <w:szCs w:val="24"/>
        </w:rPr>
        <w:t>3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ТДК411 (ТДК421) согласно инструкции по его эк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луата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едупредить машиниста компрессорной установки о необходимости поддержания давления в воздушном коллекторе на период пуска 520 – 540 кПа </w:t>
      </w:r>
      <w:r w:rsidR="00EA7B9E">
        <w:rPr>
          <w:rFonts w:ascii="Arial" w:hAnsi="Arial" w:cs="Arial"/>
          <w:sz w:val="24"/>
          <w:szCs w:val="24"/>
        </w:rPr>
        <w:t xml:space="preserve">   </w:t>
      </w:r>
      <w:r w:rsidRPr="00EB3CDA">
        <w:rPr>
          <w:rFonts w:ascii="Arial" w:hAnsi="Arial" w:cs="Arial"/>
          <w:sz w:val="24"/>
          <w:szCs w:val="24"/>
        </w:rPr>
        <w:t>(5,2 – 5,4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принять воздух в блок разделения приоткрывая затвор Б300 и прикрывая вентиль В126 – сброс воздуха в глушитель до полного его закр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ти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418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достижения уровня жидкости в кубе нижней колонны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1 до 8,0 кПа (</w:t>
      </w:r>
      <w:smartTag w:uri="urn:schemas-microsoft-com:office:smarttags" w:element="metricconverter">
        <w:smartTagPr>
          <w:attr w:name="ProductID" w:val="800 мм"/>
        </w:smartTagPr>
        <w:r w:rsidRPr="00EB3CDA">
          <w:rPr>
            <w:rFonts w:ascii="Arial" w:hAnsi="Arial" w:cs="Arial"/>
            <w:sz w:val="24"/>
            <w:szCs w:val="24"/>
          </w:rPr>
          <w:t>8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, приоткрыть клапан ДР301 и перевести его на ав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матическое поддержание заданного значения уровн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num" w:pos="1560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твором Б316 установить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 в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ичестве 20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Затвором Б313 установить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7 в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ичестве 20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уровне жидкости в колонне АП108 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11 до 5,0 – </w:t>
      </w:r>
      <w:r w:rsidR="00EA7B9E">
        <w:rPr>
          <w:rFonts w:ascii="Arial" w:hAnsi="Arial" w:cs="Arial"/>
          <w:sz w:val="24"/>
          <w:szCs w:val="24"/>
        </w:rPr>
        <w:t xml:space="preserve">      </w:t>
      </w:r>
      <w:r w:rsidRPr="00EB3CDA">
        <w:rPr>
          <w:rFonts w:ascii="Arial" w:hAnsi="Arial" w:cs="Arial"/>
          <w:sz w:val="24"/>
          <w:szCs w:val="24"/>
        </w:rPr>
        <w:t xml:space="preserve">10,0 кПа (500 – </w:t>
      </w:r>
      <w:smartTag w:uri="urn:schemas-microsoft-com:office:smarttags" w:element="metricconverter">
        <w:smartTagPr>
          <w:attr w:name="ProductID" w:val="1000 мм"/>
        </w:smartTagPr>
        <w:r w:rsidRPr="00EB3CDA">
          <w:rPr>
            <w:rFonts w:ascii="Arial" w:hAnsi="Arial" w:cs="Arial"/>
            <w:sz w:val="24"/>
            <w:szCs w:val="24"/>
          </w:rPr>
          <w:t>10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, выполнить сл. операции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 П370 (П371) – сброс паров из насоса Н304 (Н305)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 В348 (В349) – аргонная фракция из насоса Н304 (Н305) на 10-15%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полностью клапан  ДР320 – аргонная фракция из АП327 в АП308-1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 П370 (П371) устойчивой струи жидкости, клапан  П370 (П371) закрыть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уровне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жидкости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олонне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о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11 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5,0 – 10,0 кПа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(500 – </w:t>
      </w:r>
      <w:smartTag w:uri="urn:schemas-microsoft-com:office:smarttags" w:element="metricconverter">
        <w:smartTagPr>
          <w:attr w:name="ProductID" w:val="1000 мм"/>
        </w:smartTagPr>
        <w:r w:rsidRPr="00EB3CDA">
          <w:rPr>
            <w:rFonts w:ascii="Arial" w:hAnsi="Arial" w:cs="Arial"/>
            <w:sz w:val="24"/>
            <w:szCs w:val="24"/>
          </w:rPr>
          <w:t>10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, включить насос Н304 (Н305) согласно указаниям инструкции по его эксплуатации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бедиться в наличии перепада не менее 230 кПа (2,3 кгс/см²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5 (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7)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В348 (В349) установить перепад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5 (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57) 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ным 280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Па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2,8 кгс/см²)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ДР320 отрегулировать уровень жидкости в колонне АП308-1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11 в пределах 5,0 – 10,0 кПа (500 – </w:t>
      </w:r>
      <w:smartTag w:uri="urn:schemas-microsoft-com:office:smarttags" w:element="metricconverter">
        <w:smartTagPr>
          <w:attr w:name="ProductID" w:val="1000 мм"/>
        </w:smartTagPr>
        <w:r w:rsidRPr="00EB3CDA">
          <w:rPr>
            <w:rFonts w:ascii="Arial" w:hAnsi="Arial" w:cs="Arial"/>
            <w:sz w:val="24"/>
            <w:szCs w:val="24"/>
          </w:rPr>
          <w:t>1000 мм</w:t>
        </w:r>
      </w:smartTag>
      <w:r w:rsidRPr="00EB3CDA">
        <w:rPr>
          <w:rFonts w:ascii="Arial" w:hAnsi="Arial" w:cs="Arial"/>
          <w:sz w:val="24"/>
          <w:szCs w:val="24"/>
        </w:rPr>
        <w:t xml:space="preserve"> вод. ст.) и перевести его на автоматическое поддержание заданного значения уровн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ТДК411 (ТДК421) согласно инструкции по его эк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луата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воду в холодильники АП412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АП422). Открытием клапана ДР411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ДР421) установить расход воды в холодильник АП412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АП422) 9,0 т/ч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грузить  ТДК411 (ТДК421) согласно инструкции по его эксплуатаци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крытием затвора Б315, установить давление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</w:t>
      </w:r>
      <w:r w:rsidRPr="00EB3CDA">
        <w:rPr>
          <w:rFonts w:ascii="Arial" w:hAnsi="Arial" w:cs="Arial"/>
          <w:sz w:val="24"/>
          <w:szCs w:val="24"/>
        </w:rPr>
        <w:t>305 в пределах 10,0-12,0 кПа и перевести его на автоматическое поддержание заданного давления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нять отбросной азот в БКО на регенерацию адсорберов, согласно инструкции по эксплуатации БКО.</w:t>
      </w:r>
    </w:p>
    <w:p w:rsidR="00C576DF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клапан ДР308 на 1 оборот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После достижения уровня жидкости в основных конденсаторах </w:t>
      </w:r>
      <w:r w:rsidR="00EA7B9E">
        <w:rPr>
          <w:rFonts w:ascii="Arial" w:hAnsi="Arial" w:cs="Arial"/>
          <w:sz w:val="24"/>
          <w:szCs w:val="24"/>
        </w:rPr>
        <w:t xml:space="preserve">       </w:t>
      </w:r>
      <w:r w:rsidRPr="00EB3CDA">
        <w:rPr>
          <w:rFonts w:ascii="Arial" w:hAnsi="Arial" w:cs="Arial"/>
          <w:sz w:val="24"/>
          <w:szCs w:val="24"/>
        </w:rPr>
        <w:t xml:space="preserve">13,0 кПа (1300 мм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 включить в работу циркуляционный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тур, для чего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 П316– сброс паров из насоса Н301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 В315 – кислород жидкий из адсорберов оставить открытым 10 –15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явления из клапана  П316 устойчивой струи жидкости,  клапан  П316 закрыть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насос  Н301согласно указаниям инструкции по его эксплуатации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убедиться в наличии перепада не менее 200 кПа (2,0 кгс/см²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>331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В315,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установить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ерепад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ибору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lang w:val="en-US"/>
        </w:rPr>
        <w:t>PD</w:t>
      </w:r>
      <w:r w:rsidRPr="00EB3CDA">
        <w:rPr>
          <w:rFonts w:ascii="Arial" w:hAnsi="Arial" w:cs="Arial"/>
          <w:sz w:val="24"/>
          <w:szCs w:val="24"/>
        </w:rPr>
        <w:t xml:space="preserve">331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равным 230 кПа (2,3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объёмной доле кислорода в грязной азотной флегме 0,1 – 4,0</w:t>
      </w:r>
      <w:r w:rsidR="00CC5338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18 клапаном ДР303 - грязная азотная флегма из нижней колонны в верхнюю колонну, поддерживать её в этих пределах.</w:t>
      </w:r>
    </w:p>
    <w:p w:rsidR="00E239D2" w:rsidRPr="00EB3CDA" w:rsidRDefault="00E239D2" w:rsidP="0081080C">
      <w:pPr>
        <w:tabs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и объёмной доле кислорода в чистой азотной флегме 0,1 – 6,0 </w:t>
      </w:r>
      <w:r w:rsidRPr="00EB3CDA">
        <w:rPr>
          <w:rFonts w:ascii="Arial" w:hAnsi="Arial" w:cs="Arial"/>
          <w:sz w:val="24"/>
          <w:szCs w:val="24"/>
          <w:lang w:val="en-US"/>
        </w:rPr>
        <w:t>ppm</w:t>
      </w:r>
      <w:r w:rsidRPr="00EB3CDA">
        <w:rPr>
          <w:rFonts w:ascii="Arial" w:hAnsi="Arial" w:cs="Arial"/>
          <w:sz w:val="24"/>
          <w:szCs w:val="24"/>
        </w:rPr>
        <w:t xml:space="preserve"> по п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 xml:space="preserve">316 клапаном ДР302 – чистая азотная флегма из нижней колонны в верхнюю </w:t>
      </w:r>
      <w:r w:rsidR="0081080C">
        <w:rPr>
          <w:rFonts w:ascii="Arial" w:hAnsi="Arial" w:cs="Arial"/>
          <w:sz w:val="24"/>
          <w:szCs w:val="24"/>
        </w:rPr>
        <w:t xml:space="preserve">колонну, </w:t>
      </w:r>
      <w:r w:rsidRPr="00EB3CDA">
        <w:rPr>
          <w:rFonts w:ascii="Arial" w:hAnsi="Arial" w:cs="Arial"/>
          <w:sz w:val="24"/>
          <w:szCs w:val="24"/>
        </w:rPr>
        <w:t>поддерживать её в этих пределах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объёмной доли кислорода в техническом кислороде 99,5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2, открытием затвора Б316 увеличить объёмный расход те</w:t>
      </w:r>
      <w:r w:rsidRPr="00EB3CDA">
        <w:rPr>
          <w:rFonts w:ascii="Arial" w:hAnsi="Arial" w:cs="Arial"/>
          <w:sz w:val="24"/>
          <w:szCs w:val="24"/>
        </w:rPr>
        <w:t>х</w:t>
      </w:r>
      <w:r w:rsidRPr="00EB3CDA">
        <w:rPr>
          <w:rFonts w:ascii="Arial" w:hAnsi="Arial" w:cs="Arial"/>
          <w:sz w:val="24"/>
          <w:szCs w:val="24"/>
        </w:rPr>
        <w:t>нического кислорода, не допуская снижения объёмной доли кислорода в техн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ком кислород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достижения объёмной доли кислорода в чистом азоте 5,0 </w:t>
      </w:r>
      <w:r w:rsidRPr="00EB3CDA">
        <w:rPr>
          <w:rFonts w:ascii="Arial" w:hAnsi="Arial" w:cs="Arial"/>
          <w:sz w:val="24"/>
          <w:szCs w:val="24"/>
          <w:lang w:val="en-US"/>
        </w:rPr>
        <w:t>ppm</w:t>
      </w:r>
      <w:r w:rsidRPr="00EB3CDA">
        <w:rPr>
          <w:rFonts w:ascii="Arial" w:hAnsi="Arial" w:cs="Arial"/>
          <w:sz w:val="24"/>
          <w:szCs w:val="24"/>
        </w:rPr>
        <w:t xml:space="preserve">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04, открытием затвора Б313 увеличить объёмный расход чистого азота, не допуская увеличения объёмной доли кислорода в чистом аз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достижения объёмной доли кислорода в аргонной фракции 90 – 95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23, открыть клапан ДР308 полностью. После достижения с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ивления колонны сырого аргона 20 – 25 кПа (0,2 – 0,25 кгс/см²) по прибору Р</w:t>
      </w:r>
      <w:r w:rsidRPr="00EB3CDA">
        <w:rPr>
          <w:rFonts w:ascii="Arial" w:hAnsi="Arial" w:cs="Arial"/>
          <w:sz w:val="24"/>
          <w:szCs w:val="24"/>
          <w:lang w:val="en-US"/>
        </w:rPr>
        <w:t>D</w:t>
      </w:r>
      <w:r w:rsidRPr="00EB3CDA">
        <w:rPr>
          <w:rFonts w:ascii="Arial" w:hAnsi="Arial" w:cs="Arial"/>
          <w:sz w:val="24"/>
          <w:szCs w:val="24"/>
        </w:rPr>
        <w:t xml:space="preserve">333 поддерживать клапаном ДР308 это сопротивление постоянным.  В процессе наладки ректификации в колонне сырого аргона должна постепенно уменьшаться 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Изменяя объёмный расход детандерного поток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403 (за счёт изменения степени открытия лопаток  направляющего аппарата турбодетан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ра) поддерживать постоянный уровень жидкости в основных конденсаторах равный 12,0 – 13,0 кПа (1200 – 1300 мм вод. ст.)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05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роектной концентрации кислорода и чистого азота и получении объёмной доли кислорода в сыром аргоне не более 4,0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, перевести поток техн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кого кислорода и азота потребителю, для чего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открыть затвор Б309 и одновременно закрыть затвор Б310, не допуская изменения объёмной доли кислорода в техническом кислороде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</w:t>
      </w:r>
      <w:r w:rsidR="00E15A00">
        <w:rPr>
          <w:rFonts w:ascii="Arial" w:hAnsi="Arial" w:cs="Arial"/>
          <w:sz w:val="24"/>
          <w:szCs w:val="24"/>
        </w:rPr>
        <w:t>новить клапан КП301 в положение «</w:t>
      </w:r>
      <w:r w:rsidRPr="00EB3CDA">
        <w:rPr>
          <w:rFonts w:ascii="Arial" w:hAnsi="Arial" w:cs="Arial"/>
          <w:sz w:val="24"/>
          <w:szCs w:val="24"/>
        </w:rPr>
        <w:t>Открыт потребителю</w:t>
      </w:r>
      <w:r w:rsidR="00E15A00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приоткрыть затвор Б312 и одновременно закрыть затвор Б313, не допуская изменения объёмной доли кислорода в чистом аз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34"/>
          <w:tab w:val="left" w:pos="1276"/>
          <w:tab w:val="num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конденсатор сырого аргона АП330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4 оборота клапан ДР309 – кубовая жидкость из конденсатора с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рого аргона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В320 - сырой аргон  в теплообменник АП336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лапаном ДР307 – кубовая жидкость в конденсатор  сырого аргона, отрегу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ровать уровень жидкости в конденсатор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15 в пределах 12,0 – 14,0 кПа (1200 – 1400 мм вод. ст.) и перевести его на автоматическое поддержание уровня;</w:t>
      </w:r>
    </w:p>
    <w:p w:rsidR="00C576DF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наличие столба жидкого сырого аргона от конденсатора сырого аргона до клапана В320 и перелива жидкого аргона из конденсатора сырого аргона в колонну 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C576DF">
      <w:pPr>
        <w:tabs>
          <w:tab w:val="left" w:pos="1134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конденсатора сырого аргона определяется по стабилизации давления по прибору Р320 в пределах 320– 34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Па (3,2 – 3,4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теплообменник АП336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задвижку В318 - сырой аргон в атмосферу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епенно открывая клапан В320 и контролируя наличие столба сырого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 xml:space="preserve">гона по прибору Р320, установить объёмный расход сыр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5 в пределах 300 – 40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дновременно с открытием клапана В320, приоткрыть клапан ДР314,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держивая температуру сырого аргона по прибору Т335 не ниже 5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довательно прикрывая задвижку В318 и открывая клапан В320 отрег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 xml:space="preserve">лировать объёмный расход сырого аргон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 xml:space="preserve">315 в пределах 650 – </w:t>
      </w:r>
      <w:r w:rsidR="00EA7B9E">
        <w:rPr>
          <w:rFonts w:ascii="Arial" w:hAnsi="Arial" w:cs="Arial"/>
          <w:sz w:val="24"/>
          <w:szCs w:val="24"/>
        </w:rPr>
        <w:t xml:space="preserve">        </w:t>
      </w:r>
      <w:r w:rsidRPr="00EB3CDA">
        <w:rPr>
          <w:rFonts w:ascii="Arial" w:hAnsi="Arial" w:cs="Arial"/>
          <w:sz w:val="24"/>
          <w:szCs w:val="24"/>
        </w:rPr>
        <w:t>75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, а давление газа по прибору Р318  в пределах  300,0 – 320,0 кПа (3,0 – </w:t>
      </w:r>
      <w:r w:rsidR="00EA7B9E">
        <w:rPr>
          <w:rFonts w:ascii="Arial" w:hAnsi="Arial" w:cs="Arial"/>
          <w:sz w:val="24"/>
          <w:szCs w:val="24"/>
        </w:rPr>
        <w:t xml:space="preserve">    </w:t>
      </w:r>
      <w:r w:rsidRPr="00EB3CDA">
        <w:rPr>
          <w:rFonts w:ascii="Arial" w:hAnsi="Arial" w:cs="Arial"/>
          <w:sz w:val="24"/>
          <w:szCs w:val="24"/>
        </w:rPr>
        <w:t xml:space="preserve">3,2 кгс/см²).  При этом объёмная доля кислорода в сыром аргоне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Q</w:t>
      </w:r>
      <w:r w:rsidRPr="00EB3CDA">
        <w:rPr>
          <w:rFonts w:ascii="Arial" w:hAnsi="Arial" w:cs="Arial"/>
          <w:sz w:val="24"/>
          <w:szCs w:val="24"/>
        </w:rPr>
        <w:t>331 должна быть не более 4,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пар в теплообменник АП344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клапан П354 и, приоткрывая кран В341 – отдув из конденсатора с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рого аргона, установить объёмный расход газ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6 в пределах</w:t>
      </w:r>
      <w:r w:rsidR="00176520">
        <w:rPr>
          <w:rFonts w:ascii="Arial" w:hAnsi="Arial" w:cs="Arial"/>
          <w:sz w:val="24"/>
          <w:szCs w:val="24"/>
        </w:rPr>
        <w:t xml:space="preserve">           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2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22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аппараты для получения криптонового концентрата и неоно-гелиевой смеси: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В332 – азот в конденсатор криптоновой колонны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на 10 – 2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  ДР316 – жидкий кислород в середину криптон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й колонны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регулировать клапаном ДР315 - жидкий кислород в верхнюю часть  крип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овой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олонны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уровень 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жидкости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у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 xml:space="preserve">345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еделах  2,2 </w:t>
      </w:r>
      <w:r w:rsidR="00176520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2,8 кПа (220 – 280 мм вод. ст.).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явления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жидкости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отпарной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олонне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лапаном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Р304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трег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лировать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уровень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жидкости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ибору 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57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ределах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 2,5 – 3,5 кПа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(250 – 350 мм вод. ст.)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ДР316 отрегулировать уровень жидкости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L</w:t>
      </w:r>
      <w:r w:rsidRPr="00EB3CDA">
        <w:rPr>
          <w:rFonts w:ascii="Arial" w:hAnsi="Arial" w:cs="Arial"/>
          <w:sz w:val="24"/>
          <w:szCs w:val="24"/>
        </w:rPr>
        <w:t>349 в пред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лах  12,5 – 13,5 кПа (1250 – 1350 мм вод. ст.); 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клапан  В335 и приоткрыть клапан П351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к работе испаритель АП345 согласно указаниям раздела 10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стоящей инструкции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клапаном ДР318 отрегулировать объёмный расход криптонового концентрата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19 в пределах 22,0 – 27,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концентрации метана в криптоновом концентрате менее 1,0% и содерж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нии </w:t>
      </w:r>
      <w:r w:rsidRPr="00EB3CDA">
        <w:rPr>
          <w:rFonts w:ascii="Arial" w:hAnsi="Arial" w:cs="Arial"/>
          <w:sz w:val="24"/>
          <w:szCs w:val="24"/>
          <w:lang w:val="en-US"/>
        </w:rPr>
        <w:t>Kr</w:t>
      </w:r>
      <w:r w:rsidRPr="00EB3CDA">
        <w:rPr>
          <w:rFonts w:ascii="Arial" w:hAnsi="Arial" w:cs="Arial"/>
          <w:sz w:val="24"/>
          <w:szCs w:val="24"/>
        </w:rPr>
        <w:t>+Хе в точке А342 в количестве 0,5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, </w:t>
      </w:r>
      <w:r w:rsidR="00EA42AF">
        <w:rPr>
          <w:rFonts w:ascii="Arial" w:hAnsi="Arial" w:cs="Arial"/>
          <w:sz w:val="24"/>
          <w:szCs w:val="24"/>
        </w:rPr>
        <w:t>за</w:t>
      </w:r>
      <w:r w:rsidRPr="00EB3CDA">
        <w:rPr>
          <w:rFonts w:ascii="Arial" w:hAnsi="Arial" w:cs="Arial"/>
          <w:sz w:val="24"/>
          <w:szCs w:val="24"/>
        </w:rPr>
        <w:t>крыть клапан В33</w:t>
      </w:r>
      <w:r w:rsidR="00EA42AF">
        <w:rPr>
          <w:rFonts w:ascii="Arial" w:hAnsi="Arial" w:cs="Arial"/>
          <w:sz w:val="24"/>
          <w:szCs w:val="24"/>
        </w:rPr>
        <w:t>8</w:t>
      </w:r>
      <w:r w:rsidRPr="00EB3CDA">
        <w:rPr>
          <w:rFonts w:ascii="Arial" w:hAnsi="Arial" w:cs="Arial"/>
          <w:sz w:val="24"/>
          <w:szCs w:val="24"/>
        </w:rPr>
        <w:t xml:space="preserve"> - криптоновый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 xml:space="preserve">центрат в </w:t>
      </w:r>
      <w:r w:rsidR="00EA42AF">
        <w:rPr>
          <w:rFonts w:ascii="Arial" w:hAnsi="Arial" w:cs="Arial"/>
          <w:sz w:val="24"/>
          <w:szCs w:val="24"/>
        </w:rPr>
        <w:t>линию технического кислорода и от</w:t>
      </w:r>
      <w:r w:rsidRPr="00EB3CDA">
        <w:rPr>
          <w:rFonts w:ascii="Arial" w:hAnsi="Arial" w:cs="Arial"/>
          <w:sz w:val="24"/>
          <w:szCs w:val="24"/>
        </w:rPr>
        <w:t>крыть клапан В33</w:t>
      </w:r>
      <w:r w:rsidR="00EA42AF">
        <w:rPr>
          <w:rFonts w:ascii="Arial" w:hAnsi="Arial" w:cs="Arial"/>
          <w:sz w:val="24"/>
          <w:szCs w:val="24"/>
        </w:rPr>
        <w:t>7</w:t>
      </w:r>
      <w:r w:rsidRPr="00EB3CDA">
        <w:rPr>
          <w:rFonts w:ascii="Arial" w:hAnsi="Arial" w:cs="Arial"/>
          <w:sz w:val="24"/>
          <w:szCs w:val="24"/>
        </w:rPr>
        <w:t xml:space="preserve">  (см. раздел «Ме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 xml:space="preserve">рологическое обеспечение» </w:t>
      </w:r>
      <w:r w:rsidR="0081080C">
        <w:rPr>
          <w:rFonts w:ascii="Arial" w:hAnsi="Arial" w:cs="Arial"/>
          <w:sz w:val="24"/>
          <w:szCs w:val="24"/>
        </w:rPr>
        <w:t>«И</w:t>
      </w:r>
      <w:r w:rsidRPr="00EB3CDA">
        <w:rPr>
          <w:rFonts w:ascii="Arial" w:hAnsi="Arial" w:cs="Arial"/>
          <w:sz w:val="24"/>
          <w:szCs w:val="24"/>
        </w:rPr>
        <w:t xml:space="preserve">нструкции по эксплуатации установки </w:t>
      </w:r>
      <w:r w:rsidR="00273948">
        <w:rPr>
          <w:rFonts w:ascii="Arial" w:hAnsi="Arial" w:cs="Arial"/>
          <w:sz w:val="24"/>
          <w:szCs w:val="24"/>
        </w:rPr>
        <w:t>«Хром-3» по получению неоно-гелиевой смеси</w:t>
      </w:r>
      <w:r w:rsidRPr="00EB3CDA">
        <w:rPr>
          <w:rFonts w:ascii="Arial" w:hAnsi="Arial" w:cs="Arial"/>
          <w:sz w:val="24"/>
          <w:szCs w:val="24"/>
        </w:rPr>
        <w:t xml:space="preserve"> кислородного производства</w:t>
      </w:r>
      <w:r w:rsidR="0081080C">
        <w:rPr>
          <w:rFonts w:ascii="Arial" w:hAnsi="Arial" w:cs="Arial"/>
          <w:sz w:val="24"/>
          <w:szCs w:val="24"/>
        </w:rPr>
        <w:t>»</w:t>
      </w:r>
      <w:r w:rsidRPr="00EB3CDA">
        <w:rPr>
          <w:rFonts w:ascii="Arial" w:hAnsi="Arial" w:cs="Arial"/>
          <w:sz w:val="24"/>
          <w:szCs w:val="24"/>
        </w:rPr>
        <w:t>, утвержденной в у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тановленном порядке); 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дновременно подать в </w:t>
      </w:r>
      <w:r w:rsidR="00273948">
        <w:rPr>
          <w:rFonts w:ascii="Arial" w:hAnsi="Arial" w:cs="Arial"/>
          <w:sz w:val="24"/>
          <w:szCs w:val="24"/>
        </w:rPr>
        <w:t>установку «Хром-3»</w:t>
      </w:r>
      <w:r w:rsidRPr="00EB3CDA">
        <w:rPr>
          <w:rFonts w:ascii="Arial" w:hAnsi="Arial" w:cs="Arial"/>
          <w:sz w:val="24"/>
          <w:szCs w:val="24"/>
        </w:rPr>
        <w:t xml:space="preserve">  воздух, приоткрыв клапан В120;</w:t>
      </w:r>
    </w:p>
    <w:p w:rsidR="00E239D2" w:rsidRPr="00EB3CDA" w:rsidRDefault="00E239D2" w:rsidP="0081080C">
      <w:pPr>
        <w:numPr>
          <w:ilvl w:val="0"/>
          <w:numId w:val="1"/>
        </w:numPr>
        <w:tabs>
          <w:tab w:val="clear" w:pos="2487"/>
          <w:tab w:val="num" w:pos="600"/>
          <w:tab w:val="left" w:pos="851"/>
          <w:tab w:val="left" w:pos="1134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вая клапан В339 - неоно-гелиевая смесь потребителю, установить об</w:t>
      </w:r>
      <w:r w:rsidRPr="00EB3CDA">
        <w:rPr>
          <w:rFonts w:ascii="Arial" w:hAnsi="Arial" w:cs="Arial"/>
          <w:sz w:val="24"/>
          <w:szCs w:val="24"/>
        </w:rPr>
        <w:t>ъ</w:t>
      </w:r>
      <w:r w:rsidRPr="00EB3CDA">
        <w:rPr>
          <w:rFonts w:ascii="Arial" w:hAnsi="Arial" w:cs="Arial"/>
          <w:sz w:val="24"/>
          <w:szCs w:val="24"/>
        </w:rPr>
        <w:t xml:space="preserve">ёмный расход газа по ротамет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2 в количестве 3 - 4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 При повышении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держания </w:t>
      </w:r>
      <w:r w:rsidRPr="00EB3CDA">
        <w:rPr>
          <w:rFonts w:ascii="Arial" w:hAnsi="Arial" w:cs="Arial"/>
          <w:sz w:val="24"/>
          <w:szCs w:val="24"/>
          <w:lang w:val="en-US"/>
        </w:rPr>
        <w:t>N</w:t>
      </w:r>
      <w:r w:rsidRPr="00EB3CDA">
        <w:rPr>
          <w:rFonts w:ascii="Arial" w:hAnsi="Arial" w:cs="Arial"/>
          <w:sz w:val="24"/>
          <w:szCs w:val="24"/>
        </w:rPr>
        <w:t>е+Не в потоке до 4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% (вентиль А344) увеличить объёмный расход по ротамет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2 до 5 - 7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, поддерживая указанную концентрацию </w:t>
      </w:r>
      <w:r w:rsidRPr="00EB3CDA">
        <w:rPr>
          <w:rFonts w:ascii="Arial" w:hAnsi="Arial" w:cs="Arial"/>
          <w:sz w:val="24"/>
          <w:szCs w:val="24"/>
          <w:lang w:val="en-US"/>
        </w:rPr>
        <w:t>N</w:t>
      </w:r>
      <w:r w:rsidRPr="00EB3CDA">
        <w:rPr>
          <w:rFonts w:ascii="Arial" w:hAnsi="Arial" w:cs="Arial"/>
          <w:sz w:val="24"/>
          <w:szCs w:val="24"/>
        </w:rPr>
        <w:t>е+Не в см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и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34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величить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объёмный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асход воздуха в установку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1 до180</w:t>
      </w:r>
      <w:r w:rsidR="00E15A00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/ч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851"/>
          <w:tab w:val="left" w:pos="1134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ием затвора Б316 увеличить объёмный расход технического к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слорода до 34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3, не допуская снижения объёмной доли в техническом  кислород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34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Открытием затвора Б312 увеличить объёмный расход чистого азота до 40</w:t>
      </w:r>
      <w:r w:rsidR="0081080C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00 н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 xml:space="preserve">/ч по прибору </w:t>
      </w:r>
      <w:r w:rsidRPr="00EB3CDA">
        <w:rPr>
          <w:rFonts w:ascii="Arial" w:hAnsi="Arial" w:cs="Arial"/>
          <w:sz w:val="24"/>
          <w:szCs w:val="24"/>
          <w:lang w:val="en-US"/>
        </w:rPr>
        <w:t>F</w:t>
      </w:r>
      <w:r w:rsidRPr="00EB3CDA">
        <w:rPr>
          <w:rFonts w:ascii="Arial" w:hAnsi="Arial" w:cs="Arial"/>
          <w:sz w:val="24"/>
          <w:szCs w:val="24"/>
        </w:rPr>
        <w:t>307, не допуская снижения объёмной доли кислорода в чистом азоте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34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вести наддув кожуха блока с сухого воздуха на азот, для чего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крыть клапаны В112 </w:t>
      </w:r>
      <w:r w:rsidR="0081080C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В115. Кранами В129 </w:t>
      </w:r>
      <w:r w:rsidR="00CC5338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В132 установить давление во внут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блочном 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остранстве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 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приборам Р334</w:t>
      </w:r>
      <w:r w:rsidR="00CC5338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Р337</w:t>
      </w:r>
      <w:r w:rsidR="00CC533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больше н</w:t>
      </w:r>
      <w:r w:rsidR="00CC5338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я, но не более 0,2 кПа (</w:t>
      </w:r>
      <w:r w:rsidR="00EA7B9E">
        <w:rPr>
          <w:rFonts w:ascii="Arial" w:hAnsi="Arial" w:cs="Arial"/>
          <w:sz w:val="24"/>
          <w:szCs w:val="24"/>
        </w:rPr>
        <w:t>0,00</w:t>
      </w:r>
      <w:r w:rsidRPr="00EB3CDA">
        <w:rPr>
          <w:rFonts w:ascii="Arial" w:hAnsi="Arial" w:cs="Arial"/>
          <w:sz w:val="24"/>
          <w:szCs w:val="24"/>
        </w:rPr>
        <w:t>2 кгс/см²).</w:t>
      </w:r>
    </w:p>
    <w:p w:rsidR="00E239D2" w:rsidRPr="00EB3CDA" w:rsidRDefault="00E239D2" w:rsidP="00B70499">
      <w:pPr>
        <w:numPr>
          <w:ilvl w:val="2"/>
          <w:numId w:val="37"/>
        </w:numPr>
        <w:tabs>
          <w:tab w:val="left" w:pos="1134"/>
          <w:tab w:val="left" w:pos="1276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ключить в работу узел получения чистого аргона согласно</w:t>
      </w:r>
      <w:r w:rsidR="0081080C">
        <w:rPr>
          <w:rFonts w:ascii="Arial" w:hAnsi="Arial" w:cs="Arial"/>
          <w:sz w:val="24"/>
          <w:szCs w:val="24"/>
        </w:rPr>
        <w:t xml:space="preserve"> требов</w:t>
      </w:r>
      <w:r w:rsidR="0081080C">
        <w:rPr>
          <w:rFonts w:ascii="Arial" w:hAnsi="Arial" w:cs="Arial"/>
          <w:sz w:val="24"/>
          <w:szCs w:val="24"/>
        </w:rPr>
        <w:t>а</w:t>
      </w:r>
      <w:r w:rsidR="0081080C">
        <w:rPr>
          <w:rFonts w:ascii="Arial" w:hAnsi="Arial" w:cs="Arial"/>
          <w:sz w:val="24"/>
          <w:szCs w:val="24"/>
        </w:rPr>
        <w:t xml:space="preserve">ниям </w:t>
      </w:r>
      <w:r w:rsidRPr="00EB3CDA">
        <w:rPr>
          <w:rFonts w:ascii="Arial" w:hAnsi="Arial" w:cs="Arial"/>
          <w:sz w:val="24"/>
          <w:szCs w:val="24"/>
        </w:rPr>
        <w:t xml:space="preserve"> п</w:t>
      </w:r>
      <w:r w:rsidR="0081080C">
        <w:rPr>
          <w:rFonts w:ascii="Arial" w:hAnsi="Arial" w:cs="Arial"/>
          <w:sz w:val="24"/>
          <w:szCs w:val="24"/>
        </w:rPr>
        <w:t>.</w:t>
      </w:r>
      <w:r w:rsidRPr="00EB3CDA">
        <w:rPr>
          <w:rFonts w:ascii="Arial" w:hAnsi="Arial" w:cs="Arial"/>
          <w:sz w:val="24"/>
          <w:szCs w:val="24"/>
        </w:rPr>
        <w:t xml:space="preserve"> 6.5 настоящей инструкции.</w:t>
      </w:r>
    </w:p>
    <w:p w:rsidR="00E239D2" w:rsidRPr="00EB3CDA" w:rsidRDefault="00E239D2" w:rsidP="0081080C">
      <w:pPr>
        <w:tabs>
          <w:tab w:val="left" w:pos="1134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294A2E" w:rsidRDefault="00E239D2" w:rsidP="0081080C">
      <w:pPr>
        <w:tabs>
          <w:tab w:val="left" w:pos="1122"/>
          <w:tab w:val="left" w:pos="1276"/>
          <w:tab w:val="num" w:pos="1418"/>
        </w:tabs>
        <w:ind w:firstLine="851"/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0"/>
          <w:numId w:val="37"/>
        </w:numPr>
        <w:tabs>
          <w:tab w:val="num" w:pos="851"/>
          <w:tab w:val="left" w:pos="1122"/>
          <w:tab w:val="left" w:pos="1276"/>
        </w:tabs>
        <w:ind w:left="0" w:firstLine="851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 xml:space="preserve">ВОЗМОЖНЫЕ </w:t>
      </w:r>
      <w:r w:rsidR="00F279BB">
        <w:rPr>
          <w:rFonts w:ascii="Arial" w:hAnsi="Arial" w:cs="Arial"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bCs/>
          <w:sz w:val="24"/>
          <w:szCs w:val="24"/>
        </w:rPr>
        <w:t>НЕИСПР</w:t>
      </w:r>
      <w:r w:rsidR="00F279BB">
        <w:rPr>
          <w:rFonts w:ascii="Arial" w:hAnsi="Arial" w:cs="Arial"/>
          <w:bCs/>
          <w:sz w:val="24"/>
          <w:szCs w:val="24"/>
        </w:rPr>
        <w:t>АВНОСТИ  И  СПОСОБЫ  ИХ УСТРАНЕНИЯ</w:t>
      </w:r>
    </w:p>
    <w:p w:rsidR="00E239D2" w:rsidRPr="00EB3CDA" w:rsidRDefault="00E239D2" w:rsidP="0081080C">
      <w:pPr>
        <w:tabs>
          <w:tab w:val="left" w:pos="1122"/>
          <w:tab w:val="left" w:pos="1276"/>
          <w:tab w:val="num" w:pos="1418"/>
        </w:tabs>
        <w:ind w:firstLine="851"/>
        <w:rPr>
          <w:rFonts w:ascii="Arial" w:hAnsi="Arial" w:cs="Arial"/>
          <w:sz w:val="24"/>
          <w:szCs w:val="24"/>
        </w:rPr>
      </w:pPr>
    </w:p>
    <w:p w:rsidR="00E239D2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num" w:pos="1418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еречень возможных неисправностей, способы их  выявления и устранения </w:t>
      </w:r>
      <w:r w:rsidR="0081080C">
        <w:rPr>
          <w:rFonts w:ascii="Arial" w:hAnsi="Arial" w:cs="Arial"/>
          <w:sz w:val="24"/>
          <w:szCs w:val="24"/>
        </w:rPr>
        <w:t>указаны</w:t>
      </w:r>
      <w:r w:rsidRPr="00EB3CDA">
        <w:rPr>
          <w:rFonts w:ascii="Arial" w:hAnsi="Arial" w:cs="Arial"/>
          <w:sz w:val="24"/>
          <w:szCs w:val="24"/>
        </w:rPr>
        <w:t xml:space="preserve"> в таблице 7.1 настоящей инструкции.</w:t>
      </w:r>
    </w:p>
    <w:p w:rsidR="00E239D2" w:rsidRPr="00EB3CDA" w:rsidRDefault="00E239D2" w:rsidP="00E239D2">
      <w:pPr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аблица 7.1</w:t>
      </w:r>
    </w:p>
    <w:p w:rsidR="00E239D2" w:rsidRPr="00C576DF" w:rsidRDefault="00E239D2" w:rsidP="00E239D2">
      <w:pPr>
        <w:jc w:val="right"/>
        <w:rPr>
          <w:rFonts w:ascii="Arial" w:hAnsi="Arial" w:cs="Arial"/>
          <w:sz w:val="16"/>
          <w:szCs w:val="16"/>
        </w:rPr>
      </w:pPr>
    </w:p>
    <w:tbl>
      <w:tblPr>
        <w:tblW w:w="998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"/>
        <w:gridCol w:w="3969"/>
        <w:gridCol w:w="1843"/>
        <w:gridCol w:w="2693"/>
        <w:gridCol w:w="1059"/>
      </w:tblGrid>
      <w:tr w:rsidR="00E239D2" w:rsidRPr="00294A2E" w:rsidTr="00C576DF">
        <w:tc>
          <w:tcPr>
            <w:tcW w:w="425" w:type="dxa"/>
          </w:tcPr>
          <w:p w:rsidR="00E239D2" w:rsidRPr="00294A2E" w:rsidRDefault="00E239D2" w:rsidP="00EB3CDA">
            <w:pPr>
              <w:ind w:left="-142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№</w:t>
            </w:r>
          </w:p>
          <w:p w:rsidR="00E239D2" w:rsidRPr="00294A2E" w:rsidRDefault="00E239D2" w:rsidP="00EB3CDA">
            <w:pPr>
              <w:ind w:left="-142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/п</w:t>
            </w:r>
          </w:p>
        </w:tc>
        <w:tc>
          <w:tcPr>
            <w:tcW w:w="3969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Наименование неисправности, внешнее направление и дополн</w:t>
            </w:r>
            <w:r w:rsidRPr="00294A2E">
              <w:rPr>
                <w:rFonts w:ascii="Arial" w:hAnsi="Arial" w:cs="Arial"/>
                <w:sz w:val="22"/>
                <w:szCs w:val="22"/>
              </w:rPr>
              <w:t>и</w:t>
            </w:r>
            <w:r w:rsidRPr="00294A2E">
              <w:rPr>
                <w:rFonts w:ascii="Arial" w:hAnsi="Arial" w:cs="Arial"/>
                <w:sz w:val="22"/>
                <w:szCs w:val="22"/>
              </w:rPr>
              <w:t>тельные признаки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Вероятная причина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Способ устранения.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рим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чание</w:t>
            </w:r>
          </w:p>
        </w:tc>
      </w:tr>
      <w:tr w:rsidR="00E239D2" w:rsidRPr="00294A2E" w:rsidTr="00C576DF">
        <w:tc>
          <w:tcPr>
            <w:tcW w:w="425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3969" w:type="dxa"/>
          </w:tcPr>
          <w:p w:rsidR="00C576DF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 xml:space="preserve">Отключение водяного насоса.  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ризнаки: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срабатывание сигнализации;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отсутствие расхода воды по пр</w:t>
            </w:r>
            <w:r w:rsidRPr="00294A2E">
              <w:rPr>
                <w:rFonts w:ascii="Arial" w:hAnsi="Arial" w:cs="Arial"/>
                <w:sz w:val="22"/>
                <w:szCs w:val="22"/>
              </w:rPr>
              <w:t>и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бору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294A2E">
              <w:rPr>
                <w:rFonts w:ascii="Arial" w:hAnsi="Arial" w:cs="Arial"/>
                <w:sz w:val="22"/>
                <w:szCs w:val="22"/>
              </w:rPr>
              <w:t>101;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 xml:space="preserve">-падение уровня воды в воздушных скрубберах по прибору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294A2E">
              <w:rPr>
                <w:rFonts w:ascii="Arial" w:hAnsi="Arial" w:cs="Arial"/>
                <w:sz w:val="22"/>
                <w:szCs w:val="22"/>
              </w:rPr>
              <w:t>105;</w:t>
            </w:r>
          </w:p>
          <w:p w:rsidR="00E239D2" w:rsidRPr="00294A2E" w:rsidRDefault="00E239D2" w:rsidP="00C576DF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 xml:space="preserve">-падение давления после насоса (прибор Р103 илиР104) 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тключение электроэнергии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Включить в работу р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зервный насос, закрыть вентили входа и вых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>да воды на работа</w:t>
            </w:r>
            <w:r w:rsidRPr="00294A2E">
              <w:rPr>
                <w:rFonts w:ascii="Arial" w:hAnsi="Arial" w:cs="Arial"/>
                <w:sz w:val="22"/>
                <w:szCs w:val="22"/>
              </w:rPr>
              <w:t>в</w:t>
            </w:r>
            <w:r w:rsidRPr="00294A2E">
              <w:rPr>
                <w:rFonts w:ascii="Arial" w:hAnsi="Arial" w:cs="Arial"/>
                <w:sz w:val="22"/>
                <w:szCs w:val="22"/>
              </w:rPr>
              <w:t>шем насосе и провести ремонтные работы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239D2" w:rsidRPr="00294A2E" w:rsidTr="00C576DF">
        <w:tc>
          <w:tcPr>
            <w:tcW w:w="425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396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тключение электронас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>саН304(Н305). Признаки: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  срабатывание аварийной сигн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лизации: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Р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D</w:t>
            </w:r>
            <w:r w:rsidRPr="00294A2E">
              <w:rPr>
                <w:rFonts w:ascii="Arial" w:hAnsi="Arial" w:cs="Arial"/>
                <w:sz w:val="22"/>
                <w:szCs w:val="22"/>
              </w:rPr>
              <w:t>355(Р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D</w:t>
            </w:r>
            <w:r w:rsidRPr="00294A2E">
              <w:rPr>
                <w:rFonts w:ascii="Arial" w:hAnsi="Arial" w:cs="Arial"/>
                <w:sz w:val="22"/>
                <w:szCs w:val="22"/>
              </w:rPr>
              <w:t>357) &lt; 170 кПа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тключение электроэнергии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тключить работавший насос, подготовить к работе и включить эл. резервный насос, уст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новить рабочий ур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вень по прибору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L</w:t>
            </w:r>
            <w:r w:rsidRPr="00294A2E">
              <w:rPr>
                <w:rFonts w:ascii="Arial" w:hAnsi="Arial" w:cs="Arial"/>
                <w:sz w:val="22"/>
                <w:szCs w:val="22"/>
              </w:rPr>
              <w:t>311, пустить блок раздел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ст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новить блок разд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ле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</w:tr>
      <w:tr w:rsidR="00E239D2" w:rsidRPr="00294A2E" w:rsidTr="00C576DF">
        <w:tc>
          <w:tcPr>
            <w:tcW w:w="425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396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Аварийное отключение ТДК.  Пр</w:t>
            </w:r>
            <w:r w:rsidRPr="00294A2E">
              <w:rPr>
                <w:rFonts w:ascii="Arial" w:hAnsi="Arial" w:cs="Arial"/>
                <w:sz w:val="22"/>
                <w:szCs w:val="22"/>
              </w:rPr>
              <w:t>и</w:t>
            </w:r>
            <w:r w:rsidRPr="00294A2E">
              <w:rPr>
                <w:rFonts w:ascii="Arial" w:hAnsi="Arial" w:cs="Arial"/>
                <w:sz w:val="22"/>
                <w:szCs w:val="22"/>
              </w:rPr>
              <w:t>знаки: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срабатывание сигнализации;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понижение до ноля объёмного ра</w:t>
            </w:r>
            <w:r w:rsidRPr="00294A2E">
              <w:rPr>
                <w:rFonts w:ascii="Arial" w:hAnsi="Arial" w:cs="Arial"/>
                <w:sz w:val="22"/>
                <w:szCs w:val="22"/>
              </w:rPr>
              <w:t>с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хода детандерного потока (прибор 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F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403). 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Срабатыва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ние защит</w:t>
            </w:r>
            <w:r w:rsidRPr="00294A2E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Включить в работу ТДК в соответствии с инс</w:t>
            </w:r>
            <w:r w:rsidRPr="00294A2E">
              <w:rPr>
                <w:rFonts w:ascii="Arial" w:hAnsi="Arial" w:cs="Arial"/>
                <w:sz w:val="22"/>
                <w:szCs w:val="22"/>
              </w:rPr>
              <w:t>т</w:t>
            </w:r>
            <w:r w:rsidRPr="00294A2E">
              <w:rPr>
                <w:rFonts w:ascii="Arial" w:hAnsi="Arial" w:cs="Arial"/>
                <w:sz w:val="22"/>
                <w:szCs w:val="22"/>
              </w:rPr>
              <w:t>рукцией по эксплуат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ции ТДК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239D2" w:rsidRPr="00294A2E" w:rsidTr="00C576DF">
        <w:tc>
          <w:tcPr>
            <w:tcW w:w="425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396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Аварийное повышение температ</w:t>
            </w:r>
            <w:r w:rsidRPr="00294A2E">
              <w:rPr>
                <w:rFonts w:ascii="Arial" w:hAnsi="Arial" w:cs="Arial"/>
                <w:sz w:val="22"/>
                <w:szCs w:val="22"/>
              </w:rPr>
              <w:t>у</w:t>
            </w:r>
            <w:r w:rsidRPr="00294A2E">
              <w:rPr>
                <w:rFonts w:ascii="Arial" w:hAnsi="Arial" w:cs="Arial"/>
                <w:sz w:val="22"/>
                <w:szCs w:val="22"/>
              </w:rPr>
              <w:t>ры воздуха за БКО.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ризнаки: -  срабатывание авари</w:t>
            </w:r>
            <w:r w:rsidRPr="00294A2E">
              <w:rPr>
                <w:rFonts w:ascii="Arial" w:hAnsi="Arial" w:cs="Arial"/>
                <w:sz w:val="22"/>
                <w:szCs w:val="22"/>
              </w:rPr>
              <w:t>й</w:t>
            </w:r>
            <w:r w:rsidRPr="00294A2E">
              <w:rPr>
                <w:rFonts w:ascii="Arial" w:hAnsi="Arial" w:cs="Arial"/>
                <w:sz w:val="22"/>
                <w:szCs w:val="22"/>
              </w:rPr>
              <w:t>ной сигнализации:</w:t>
            </w:r>
          </w:p>
          <w:p w:rsidR="00E239D2" w:rsidRPr="00294A2E" w:rsidRDefault="00E239D2" w:rsidP="00EB3CDA">
            <w:pPr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Т202&gt;70</w:t>
            </w:r>
            <w:r w:rsidRPr="00294A2E">
              <w:rPr>
                <w:rFonts w:ascii="Arial" w:hAnsi="Arial" w:cs="Arial"/>
                <w:sz w:val="22"/>
                <w:szCs w:val="22"/>
                <w:vertAlign w:val="superscript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С 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Нарушена ци</w:t>
            </w:r>
            <w:r w:rsidRPr="00294A2E">
              <w:rPr>
                <w:rFonts w:ascii="Arial" w:hAnsi="Arial" w:cs="Arial"/>
                <w:sz w:val="22"/>
                <w:szCs w:val="22"/>
              </w:rPr>
              <w:t>к</w:t>
            </w:r>
            <w:r w:rsidRPr="00294A2E">
              <w:rPr>
                <w:rFonts w:ascii="Arial" w:hAnsi="Arial" w:cs="Arial"/>
                <w:sz w:val="22"/>
                <w:szCs w:val="22"/>
              </w:rPr>
              <w:t>лограмма р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боты БКО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Восстановить цикл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>грамму работы БКО. Пустить блок раздел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Ост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новить блок разд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ле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</w:tr>
      <w:tr w:rsidR="00E239D2" w:rsidRPr="00294A2E" w:rsidTr="00C576DF">
        <w:tc>
          <w:tcPr>
            <w:tcW w:w="425" w:type="dxa"/>
          </w:tcPr>
          <w:p w:rsidR="00E239D2" w:rsidRPr="00294A2E" w:rsidRDefault="00E239D2" w:rsidP="00C576D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3969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овышенное содержание  влаги в дожатом воздухе  (точки росы).  Признаки: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-срабатывание регламентной гр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ницы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294A2E">
              <w:rPr>
                <w:rFonts w:ascii="Arial" w:hAnsi="Arial" w:cs="Arial"/>
                <w:sz w:val="22"/>
                <w:szCs w:val="22"/>
              </w:rPr>
              <w:t>401&gt; 5,0 рр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m</w:t>
            </w:r>
          </w:p>
          <w:p w:rsidR="00E239D2" w:rsidRPr="00294A2E" w:rsidRDefault="00E239D2" w:rsidP="00EB3CDA">
            <w:pPr>
              <w:ind w:left="240"/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( - 65</w:t>
            </w:r>
            <w:r w:rsidRPr="00294A2E">
              <w:rPr>
                <w:rFonts w:ascii="Arial" w:hAnsi="Arial" w:cs="Arial"/>
                <w:sz w:val="22"/>
                <w:szCs w:val="22"/>
                <w:vertAlign w:val="superscript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>С)</w:t>
            </w:r>
          </w:p>
        </w:tc>
        <w:tc>
          <w:tcPr>
            <w:tcW w:w="184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Не верные п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>казания приб</w:t>
            </w:r>
            <w:r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ра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294A2E">
              <w:rPr>
                <w:rFonts w:ascii="Arial" w:hAnsi="Arial" w:cs="Arial"/>
                <w:sz w:val="22"/>
                <w:szCs w:val="22"/>
              </w:rPr>
              <w:t>401. Н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>рушена герм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тичность  о</w:t>
            </w:r>
            <w:r w:rsidRPr="00294A2E">
              <w:rPr>
                <w:rFonts w:ascii="Arial" w:hAnsi="Arial" w:cs="Arial"/>
                <w:sz w:val="22"/>
                <w:szCs w:val="22"/>
              </w:rPr>
              <w:t>х</w:t>
            </w:r>
            <w:r w:rsidRPr="00294A2E">
              <w:rPr>
                <w:rFonts w:ascii="Arial" w:hAnsi="Arial" w:cs="Arial"/>
                <w:sz w:val="22"/>
                <w:szCs w:val="22"/>
              </w:rPr>
              <w:t>ладителя во</w:t>
            </w:r>
            <w:r w:rsidRPr="00294A2E">
              <w:rPr>
                <w:rFonts w:ascii="Arial" w:hAnsi="Arial" w:cs="Arial"/>
                <w:sz w:val="22"/>
                <w:szCs w:val="22"/>
              </w:rPr>
              <w:t>з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духа АП412(АП422). </w:t>
            </w:r>
          </w:p>
        </w:tc>
        <w:tc>
          <w:tcPr>
            <w:tcW w:w="2693" w:type="dxa"/>
          </w:tcPr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После подтверждения правильности показ</w:t>
            </w:r>
            <w:r w:rsidRPr="00294A2E">
              <w:rPr>
                <w:rFonts w:ascii="Arial" w:hAnsi="Arial" w:cs="Arial"/>
                <w:sz w:val="22"/>
                <w:szCs w:val="22"/>
              </w:rPr>
              <w:t>а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ний прибора </w:t>
            </w:r>
            <w:r w:rsidRPr="00294A2E">
              <w:rPr>
                <w:rFonts w:ascii="Arial" w:hAnsi="Arial" w:cs="Arial"/>
                <w:sz w:val="22"/>
                <w:szCs w:val="22"/>
                <w:lang w:val="en-US"/>
              </w:rPr>
              <w:t>Q</w:t>
            </w:r>
            <w:r w:rsidRPr="00294A2E">
              <w:rPr>
                <w:rFonts w:ascii="Arial" w:hAnsi="Arial" w:cs="Arial"/>
                <w:sz w:val="22"/>
                <w:szCs w:val="22"/>
              </w:rPr>
              <w:t>401 п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>рейти на ра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боту друг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о</w:t>
            </w:r>
            <w:r w:rsidR="00C576DF" w:rsidRPr="00294A2E">
              <w:rPr>
                <w:rFonts w:ascii="Arial" w:hAnsi="Arial" w:cs="Arial"/>
                <w:sz w:val="22"/>
                <w:szCs w:val="22"/>
              </w:rPr>
              <w:t>го ТДК</w:t>
            </w:r>
          </w:p>
          <w:p w:rsidR="00E239D2" w:rsidRPr="00294A2E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294A2E">
              <w:rPr>
                <w:rFonts w:ascii="Arial" w:hAnsi="Arial" w:cs="Arial"/>
                <w:sz w:val="22"/>
                <w:szCs w:val="22"/>
              </w:rPr>
              <w:t>Восстановить герм</w:t>
            </w:r>
            <w:r w:rsidRPr="00294A2E">
              <w:rPr>
                <w:rFonts w:ascii="Arial" w:hAnsi="Arial" w:cs="Arial"/>
                <w:sz w:val="22"/>
                <w:szCs w:val="22"/>
              </w:rPr>
              <w:t>е</w:t>
            </w:r>
            <w:r w:rsidRPr="00294A2E">
              <w:rPr>
                <w:rFonts w:ascii="Arial" w:hAnsi="Arial" w:cs="Arial"/>
                <w:sz w:val="22"/>
                <w:szCs w:val="22"/>
              </w:rPr>
              <w:t xml:space="preserve">тичность  охладителя воздуха АП412(АП422).  </w:t>
            </w:r>
          </w:p>
        </w:tc>
        <w:tc>
          <w:tcPr>
            <w:tcW w:w="1059" w:type="dxa"/>
          </w:tcPr>
          <w:p w:rsidR="00E239D2" w:rsidRPr="00294A2E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294A2E" w:rsidRDefault="00294A2E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CA5DB8">
      <w:p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Все работы выполняют аппаратчики воздухоразделения </w:t>
      </w:r>
      <w:r w:rsidR="00CA5DB8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 привлечением:</w:t>
      </w:r>
    </w:p>
    <w:p w:rsidR="00E239D2" w:rsidRPr="00EB3CDA" w:rsidRDefault="00E239D2" w:rsidP="00CA5DB8">
      <w:pPr>
        <w:numPr>
          <w:ilvl w:val="0"/>
          <w:numId w:val="1"/>
        </w:numPr>
        <w:tabs>
          <w:tab w:val="clear" w:pos="2487"/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п. 1 и п. 2 электромонтера по ремонту и обслуживанию электрообор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дования;</w:t>
      </w:r>
    </w:p>
    <w:p w:rsidR="00E239D2" w:rsidRPr="00EB3CDA" w:rsidRDefault="00E239D2" w:rsidP="00CA5DB8">
      <w:pPr>
        <w:numPr>
          <w:ilvl w:val="0"/>
          <w:numId w:val="1"/>
        </w:numPr>
        <w:tabs>
          <w:tab w:val="clear" w:pos="2487"/>
          <w:tab w:val="num" w:pos="851"/>
          <w:tab w:val="num" w:pos="1418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 п. 3, 4, 5 слесар</w:t>
      </w:r>
      <w:r w:rsidR="00AE5278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 xml:space="preserve"> по КИПиА </w:t>
      </w:r>
      <w:r w:rsidR="00C576DF">
        <w:rPr>
          <w:rFonts w:ascii="Arial" w:hAnsi="Arial" w:cs="Arial"/>
          <w:sz w:val="24"/>
          <w:szCs w:val="24"/>
        </w:rPr>
        <w:t>Д</w:t>
      </w:r>
      <w:r w:rsidR="00CA5DB8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П.</w:t>
      </w:r>
    </w:p>
    <w:p w:rsidR="00E239D2" w:rsidRPr="00EB3CDA" w:rsidRDefault="00E239D2" w:rsidP="00E239D2">
      <w:pPr>
        <w:jc w:val="both"/>
        <w:rPr>
          <w:rFonts w:ascii="Arial" w:hAnsi="Arial" w:cs="Arial"/>
          <w:sz w:val="24"/>
          <w:szCs w:val="24"/>
        </w:rPr>
      </w:pPr>
    </w:p>
    <w:p w:rsidR="00E239D2" w:rsidRPr="00294A2E" w:rsidRDefault="00E239D2" w:rsidP="00E239D2">
      <w:pPr>
        <w:jc w:val="both"/>
        <w:rPr>
          <w:rFonts w:ascii="Arial" w:hAnsi="Arial" w:cs="Arial"/>
          <w:sz w:val="16"/>
          <w:szCs w:val="16"/>
        </w:rPr>
      </w:pPr>
    </w:p>
    <w:p w:rsidR="00E239D2" w:rsidRPr="00EB3CDA" w:rsidRDefault="00E239D2" w:rsidP="00B70499">
      <w:pPr>
        <w:numPr>
          <w:ilvl w:val="0"/>
          <w:numId w:val="37"/>
        </w:numPr>
        <w:tabs>
          <w:tab w:val="left" w:pos="1122"/>
          <w:tab w:val="left" w:pos="1276"/>
          <w:tab w:val="num" w:pos="1418"/>
        </w:tabs>
        <w:ind w:left="0" w:firstLine="993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ХОЛОДНЫЕ ОПРЕССОВКИ  УСТАНОВКИ</w:t>
      </w:r>
    </w:p>
    <w:p w:rsidR="00E239D2" w:rsidRPr="00EB3CDA" w:rsidRDefault="00E239D2" w:rsidP="00E239D2">
      <w:pPr>
        <w:rPr>
          <w:rFonts w:ascii="Arial" w:hAnsi="Arial" w:cs="Arial"/>
          <w:sz w:val="24"/>
          <w:szCs w:val="24"/>
        </w:rPr>
      </w:pPr>
    </w:p>
    <w:p w:rsidR="00E239D2" w:rsidRPr="00EB3CDA" w:rsidRDefault="00E239D2" w:rsidP="00EA42AF">
      <w:pPr>
        <w:tabs>
          <w:tab w:val="left" w:pos="1122"/>
          <w:tab w:val="left" w:pos="1276"/>
          <w:tab w:val="left" w:pos="5954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се операции </w:t>
      </w:r>
      <w:r w:rsidR="00CA5DB8">
        <w:rPr>
          <w:rFonts w:ascii="Arial" w:hAnsi="Arial" w:cs="Arial"/>
          <w:sz w:val="24"/>
          <w:szCs w:val="24"/>
        </w:rPr>
        <w:t xml:space="preserve">настоящего раздела входят в обязанности </w:t>
      </w:r>
      <w:r w:rsidRPr="00EB3CDA">
        <w:rPr>
          <w:rFonts w:ascii="Arial" w:hAnsi="Arial" w:cs="Arial"/>
          <w:sz w:val="24"/>
          <w:szCs w:val="24"/>
        </w:rPr>
        <w:t xml:space="preserve"> аппаратчик</w:t>
      </w:r>
      <w:r w:rsidR="00CA5DB8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 возд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хоразделе</w:t>
      </w:r>
      <w:r w:rsidR="00CA5DB8">
        <w:rPr>
          <w:rFonts w:ascii="Arial" w:hAnsi="Arial" w:cs="Arial"/>
          <w:sz w:val="24"/>
          <w:szCs w:val="24"/>
        </w:rPr>
        <w:t>ния, кроме особо оговоренных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осле ремонтных работ, перед теплоизоляцией  установка должна быть подвергнута холодным опрессовкам.</w:t>
      </w:r>
    </w:p>
    <w:p w:rsidR="00E239D2" w:rsidRPr="00EB3CDA" w:rsidRDefault="00E239D2" w:rsidP="00CA5DB8">
      <w:pPr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Холодными опрессовками называются испытания аппаратов и машин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вки при наиболее низких температурах, достигаемых без изоляции.  Они про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ятся с целью выявления скрытых дефектов ремонта путем создания  в машинах, аппаратах и коммуникациях температурных напряжений, близких к рабочим.</w:t>
      </w:r>
    </w:p>
    <w:p w:rsidR="00E239D2" w:rsidRPr="00EB3CDA" w:rsidRDefault="00E239D2" w:rsidP="00CA5DB8">
      <w:pPr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Если в результате третьей теплой опрессовки выявлены значительные утечки или перетекания в аппаратах, а также, если после второй холодной опрессовки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ился ремонт аппаратов, то холодная опрессовка должна быть повторена с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ледующей теплой опрессовкой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851"/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К проведению холодных опрессовок следует приступать только после в</w:t>
      </w:r>
      <w:r w:rsidR="00E239D2" w:rsidRPr="00EB3CDA">
        <w:rPr>
          <w:rFonts w:ascii="Arial" w:hAnsi="Arial" w:cs="Arial"/>
          <w:sz w:val="24"/>
          <w:szCs w:val="24"/>
        </w:rPr>
        <w:t>ы</w:t>
      </w:r>
      <w:r w:rsidR="00E239D2" w:rsidRPr="00EB3CDA">
        <w:rPr>
          <w:rFonts w:ascii="Arial" w:hAnsi="Arial" w:cs="Arial"/>
          <w:sz w:val="24"/>
          <w:szCs w:val="24"/>
        </w:rPr>
        <w:t>полнения следующих работ: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еплых опрессовок, как отдельных аппаратов, так и систем низкого и сре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него давления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бкатки всего машинного оборудования;</w:t>
      </w:r>
    </w:p>
    <w:p w:rsidR="00CA5DB8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ки готовности к работе СКУ, КИП, блокировок, защит, сигнализаций,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ки дистанционного управления арматурой установки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уска и наладки работы АВО согласно указани</w:t>
      </w:r>
      <w:r w:rsidR="00CA5DB8">
        <w:rPr>
          <w:rFonts w:ascii="Arial" w:hAnsi="Arial" w:cs="Arial"/>
          <w:sz w:val="24"/>
          <w:szCs w:val="24"/>
        </w:rPr>
        <w:t>ям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CA5DB8">
        <w:rPr>
          <w:rFonts w:ascii="Arial" w:hAnsi="Arial" w:cs="Arial"/>
          <w:sz w:val="24"/>
          <w:szCs w:val="24"/>
        </w:rPr>
        <w:t>п.</w:t>
      </w:r>
      <w:r w:rsidRPr="00EB3CDA">
        <w:rPr>
          <w:rFonts w:ascii="Arial" w:hAnsi="Arial" w:cs="Arial"/>
          <w:sz w:val="24"/>
          <w:szCs w:val="24"/>
        </w:rPr>
        <w:t xml:space="preserve"> 6.2 настоящей инс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рукции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огрева блока разделения согласно указани</w:t>
      </w:r>
      <w:r w:rsidR="00CA5DB8">
        <w:rPr>
          <w:rFonts w:ascii="Arial" w:hAnsi="Arial" w:cs="Arial"/>
          <w:sz w:val="24"/>
          <w:szCs w:val="24"/>
        </w:rPr>
        <w:t>ям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CA5DB8">
        <w:rPr>
          <w:rFonts w:ascii="Arial" w:hAnsi="Arial" w:cs="Arial"/>
          <w:sz w:val="24"/>
          <w:szCs w:val="24"/>
        </w:rPr>
        <w:t>п.</w:t>
      </w:r>
      <w:r w:rsidRPr="00EB3CDA">
        <w:rPr>
          <w:rFonts w:ascii="Arial" w:hAnsi="Arial" w:cs="Arial"/>
          <w:sz w:val="24"/>
          <w:szCs w:val="24"/>
        </w:rPr>
        <w:t xml:space="preserve"> 6.3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еред холодными опрессовками все люки защитного кожуха должны быть закрыты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ремя между окончанием отогрева и заморозкой блока разделения дол</w:t>
      </w:r>
      <w:r w:rsidR="00E239D2" w:rsidRPr="00EB3CDA">
        <w:rPr>
          <w:rFonts w:ascii="Arial" w:hAnsi="Arial" w:cs="Arial"/>
          <w:sz w:val="24"/>
          <w:szCs w:val="24"/>
        </w:rPr>
        <w:t>ж</w:t>
      </w:r>
      <w:r w:rsidR="00E239D2" w:rsidRPr="00EB3CDA">
        <w:rPr>
          <w:rFonts w:ascii="Arial" w:hAnsi="Arial" w:cs="Arial"/>
          <w:sz w:val="24"/>
          <w:szCs w:val="24"/>
        </w:rPr>
        <w:t>но быть минимальным.  АВО и БКО после отогрева блока разделения не останавл</w:t>
      </w:r>
      <w:r w:rsidR="00E239D2" w:rsidRPr="00EB3CDA">
        <w:rPr>
          <w:rFonts w:ascii="Arial" w:hAnsi="Arial" w:cs="Arial"/>
          <w:sz w:val="24"/>
          <w:szCs w:val="24"/>
        </w:rPr>
        <w:t>и</w:t>
      </w:r>
      <w:r w:rsidR="00E239D2" w:rsidRPr="00EB3CDA">
        <w:rPr>
          <w:rFonts w:ascii="Arial" w:hAnsi="Arial" w:cs="Arial"/>
          <w:sz w:val="24"/>
          <w:szCs w:val="24"/>
        </w:rPr>
        <w:t>вать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о время заморозки блока разделения не допускать превышение давл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ния в аппаратах и коммуникациях выше значений указанных в таблице 6.1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ключить в работу испаритель АП345 (см. раздел 10 настоящей инстру</w:t>
      </w:r>
      <w:r w:rsidR="00E239D2" w:rsidRPr="00EB3CDA">
        <w:rPr>
          <w:rFonts w:ascii="Arial" w:hAnsi="Arial" w:cs="Arial"/>
          <w:sz w:val="24"/>
          <w:szCs w:val="24"/>
        </w:rPr>
        <w:t>к</w:t>
      </w:r>
      <w:r w:rsidR="00E239D2" w:rsidRPr="00EB3CDA">
        <w:rPr>
          <w:rFonts w:ascii="Arial" w:hAnsi="Arial" w:cs="Arial"/>
          <w:sz w:val="24"/>
          <w:szCs w:val="24"/>
        </w:rPr>
        <w:t>ции).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Проверить закрытие всей арматуры на теплообменниках АП301÷АП304 и блоке разделения </w:t>
      </w:r>
    </w:p>
    <w:p w:rsidR="00E239D2" w:rsidRPr="00EB3CDA" w:rsidRDefault="00E239D2" w:rsidP="00CA5DB8">
      <w:p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крыть клапаны В103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04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05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06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09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10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1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В129 и пров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рить наличие давления воздуха по приборам Р106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Р107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Р115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Р116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Р117, которое должно быть не менее 460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кПа (4,6 кгс/см²)</w:t>
      </w:r>
    </w:p>
    <w:p w:rsidR="00E239D2" w:rsidRPr="00EB3CDA" w:rsidRDefault="00CA5DB8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рыть арматуру всех манометров, дифманометров (расходомеров, п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репадомеров).</w:t>
      </w:r>
    </w:p>
    <w:p w:rsidR="00E239D2" w:rsidRPr="00EB3CDA" w:rsidRDefault="00E239D2" w:rsidP="00CA5DB8">
      <w:p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Расходомер F403 – воздух  из ТДК должен быть отключен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следующую арматуру: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01</w:t>
      </w:r>
      <w:r w:rsidR="00CA5DB8">
        <w:rPr>
          <w:rFonts w:ascii="Arial" w:hAnsi="Arial" w:cs="Arial"/>
          <w:sz w:val="24"/>
          <w:szCs w:val="24"/>
        </w:rPr>
        <w:t xml:space="preserve">- </w:t>
      </w:r>
      <w:r w:rsidRPr="00EB3CDA">
        <w:rPr>
          <w:rFonts w:ascii="Arial" w:hAnsi="Arial" w:cs="Arial"/>
          <w:sz w:val="24"/>
          <w:szCs w:val="24"/>
        </w:rPr>
        <w:t>Б304 – воздух в теплообменники АП301</w:t>
      </w:r>
      <w:r w:rsidR="00CA5DB8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АП304: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Б307 </w:t>
      </w:r>
      <w:r w:rsidR="00CA5DB8">
        <w:rPr>
          <w:rFonts w:ascii="Arial" w:hAnsi="Arial" w:cs="Arial"/>
          <w:sz w:val="24"/>
          <w:szCs w:val="24"/>
        </w:rPr>
        <w:t xml:space="preserve">– дожатый </w:t>
      </w:r>
      <w:r w:rsidRPr="00EB3CDA">
        <w:rPr>
          <w:rFonts w:ascii="Arial" w:hAnsi="Arial" w:cs="Arial"/>
          <w:sz w:val="24"/>
          <w:szCs w:val="24"/>
        </w:rPr>
        <w:t>воздух в теплообменники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0 – кислород в атмосферу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Б313 – азот чистый в атмосферу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Б315 – азот отбросной в АВО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Б316 – кислород из </w:t>
      </w:r>
      <w:r w:rsidRPr="00EB3CDA">
        <w:rPr>
          <w:rFonts w:ascii="Arial" w:hAnsi="Arial" w:cs="Arial"/>
        </w:rPr>
        <w:t>верхней</w:t>
      </w:r>
      <w:r w:rsidRPr="00EB3CDA">
        <w:rPr>
          <w:rFonts w:ascii="Arial" w:hAnsi="Arial" w:cs="Arial"/>
          <w:sz w:val="24"/>
          <w:szCs w:val="24"/>
        </w:rPr>
        <w:t xml:space="preserve"> колонны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6 -  кислород в насос Н301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7 – сарос газовой фазы из насоса Н301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09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10 – кислород в адсорбер АП311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2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1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12 – кислород из адсорбера АП311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2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5 –  кислород из адсорберов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6 – отдув паров из ёмкости АП335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0 – аргон сырой в теплообменник АП336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2 – аргон жидкий в емкость АП334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25 – аргон технический в колонну чистого аргона; 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26 – сырой аргон в колонну чистого аргона (пусковая линия); 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7 – воздух в испаритель-конденсатор АП339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29 – кислород в криптоновую колонну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0 – кислород из криптоновой колонны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3 – азот в отпарную колонну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35 – концентрат криптоновый из испарителя – конденсатора в испа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 АП345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В338 – концентрат криптоновый в </w:t>
      </w:r>
      <w:r w:rsidRPr="00EB3CDA">
        <w:rPr>
          <w:rFonts w:ascii="Arial" w:hAnsi="Arial" w:cs="Arial"/>
        </w:rPr>
        <w:t>коллектор</w:t>
      </w:r>
      <w:r w:rsidRPr="00EB3CDA">
        <w:rPr>
          <w:rFonts w:ascii="Arial" w:hAnsi="Arial" w:cs="Arial"/>
          <w:sz w:val="24"/>
          <w:szCs w:val="24"/>
        </w:rPr>
        <w:t xml:space="preserve"> технического кислорода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50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351 – отдув паров аргонной фракции из насоса Н304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305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09 – греющий в адсорбер жидкого кислорода АП311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310 - греющий в адсорбер жидкого кислорода АП312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15 – сброс паров из адсорберов жидкого кислорода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08 – слив жидкости из трубопровода перелива кубовой жидкости в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онну АП308 (из утки)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9 – продувка теплообменника АП336 (секция технического аргона)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0 – слив жидкости из емкости АП335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331 – выход греющего из </w:t>
      </w:r>
      <w:r w:rsidRPr="00CA5DB8">
        <w:rPr>
          <w:rFonts w:ascii="Arial" w:hAnsi="Arial" w:cs="Arial"/>
          <w:sz w:val="24"/>
          <w:szCs w:val="24"/>
        </w:rPr>
        <w:t xml:space="preserve">теплообменника </w:t>
      </w:r>
      <w:r w:rsidRPr="00EB3CDA">
        <w:rPr>
          <w:rFonts w:ascii="Arial" w:hAnsi="Arial" w:cs="Arial"/>
          <w:sz w:val="24"/>
          <w:szCs w:val="24"/>
        </w:rPr>
        <w:t>АП336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секция технического аргона)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2 – слив жидкости из трубопроводов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334 – слив жидкости из </w:t>
      </w:r>
      <w:r w:rsidRPr="00EB3CDA">
        <w:rPr>
          <w:rFonts w:ascii="Arial" w:hAnsi="Arial" w:cs="Arial"/>
        </w:rPr>
        <w:t>«</w:t>
      </w:r>
      <w:r w:rsidRPr="00EB3CDA">
        <w:rPr>
          <w:rFonts w:ascii="Arial" w:hAnsi="Arial" w:cs="Arial"/>
          <w:sz w:val="24"/>
          <w:szCs w:val="24"/>
        </w:rPr>
        <w:t>уток</w:t>
      </w:r>
      <w:r w:rsidRPr="00EB3CDA">
        <w:rPr>
          <w:rFonts w:ascii="Arial" w:hAnsi="Arial" w:cs="Arial"/>
        </w:rPr>
        <w:t>»</w:t>
      </w:r>
      <w:r w:rsidRPr="00EB3CDA">
        <w:rPr>
          <w:rFonts w:ascii="Arial" w:hAnsi="Arial" w:cs="Arial"/>
          <w:sz w:val="24"/>
          <w:szCs w:val="24"/>
        </w:rPr>
        <w:t xml:space="preserve"> на трубопроводах жидкого аргона из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денсаторов аргонного узла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6 - слив жидкости и выход греющего из нижнего конденсатора АП331 колонны чистого аргона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37 – слив жидкости из верхнего конденсатора колонны чистого аргона АП328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0 – слив жидкости и выход греющего из емкости АП334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6 – слив жидкости из конденсатора АП341 (полость кипения)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8 – слив жидкости из криптоновой колонны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9 – слив жидкого кислорода из испарителя-конденсатора АП339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3 – выход греющего из колонны чистого аргона АП328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1 – отдув неоно-гелиевой смеси из испарителя-конденсатора АП339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4 - слив жидкости и выход греющего из конденсатора сырого аргона АП330 (полость кубовой жидкости)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366,П367 – выход греющего </w:t>
      </w:r>
      <w:r w:rsidR="00CA5DB8">
        <w:rPr>
          <w:rFonts w:ascii="Arial" w:hAnsi="Arial" w:cs="Arial"/>
          <w:sz w:val="24"/>
          <w:szCs w:val="24"/>
        </w:rPr>
        <w:t xml:space="preserve">газа </w:t>
      </w:r>
      <w:r w:rsidRPr="00EB3CDA">
        <w:rPr>
          <w:rFonts w:ascii="Arial" w:hAnsi="Arial" w:cs="Arial"/>
          <w:sz w:val="24"/>
          <w:szCs w:val="24"/>
        </w:rPr>
        <w:t>из насосов Н304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305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2 – азот из верхнего конденсатора колонны чистого аргонаАП328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4 – воздух из теплообменника АП336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6 – кислород жидкий в середину криптоновой колонны АП337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5 – кислород жидкий в верхнюю часть  криптоновой колонны АП337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8 – концентрат криптоновый из испарителя АП345;</w:t>
      </w:r>
    </w:p>
    <w:p w:rsidR="00C576DF" w:rsidRPr="00C576DF" w:rsidRDefault="00E239D2" w:rsidP="00C576DF">
      <w:pPr>
        <w:numPr>
          <w:ilvl w:val="0"/>
          <w:numId w:val="10"/>
        </w:numPr>
        <w:tabs>
          <w:tab w:val="left" w:pos="851"/>
        </w:tabs>
        <w:spacing w:after="200" w:line="276" w:lineRule="auto"/>
        <w:ind w:left="284" w:firstLine="709"/>
        <w:jc w:val="both"/>
        <w:rPr>
          <w:rFonts w:ascii="Arial" w:hAnsi="Arial" w:cs="Arial"/>
          <w:sz w:val="24"/>
          <w:szCs w:val="24"/>
        </w:rPr>
      </w:pPr>
      <w:r w:rsidRPr="00C576DF">
        <w:rPr>
          <w:rFonts w:ascii="Arial" w:hAnsi="Arial" w:cs="Arial"/>
          <w:sz w:val="24"/>
          <w:szCs w:val="24"/>
        </w:rPr>
        <w:t xml:space="preserve">Клапан КП301 – отсечка чистого азота, установить в положение “Закрыт потребителю”. </w:t>
      </w:r>
      <w:r w:rsidR="00C576DF" w:rsidRPr="00C576DF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CA5DB8">
      <w:p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Открыть на один оборот следующую арматуру: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42,В343,В344 – отдув из подогревателей АП316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9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318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4 – отдув из конденсатора сырого аргона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5 – выход греющего из конденсаторов АП329 колонны сырого аргона (полость кубовой жидкости)- на 5 оборотов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27 – выход греющего из конденсаторов АП329 колонны сырого аргона (полость аргона)- на 5 оборотов;</w:t>
      </w:r>
    </w:p>
    <w:p w:rsidR="00E239D2" w:rsidRPr="00EB3CDA" w:rsidRDefault="00E239D2" w:rsidP="00CA5DB8">
      <w:pPr>
        <w:numPr>
          <w:ilvl w:val="0"/>
          <w:numId w:val="10"/>
        </w:numPr>
        <w:tabs>
          <w:tab w:val="left" w:pos="851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318 – аргон сырой в атмосферу на 10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;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льная арматура должна быть закрыта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редупредить машиниста компрессорной установки о необходимости поддержания давления в воздушном </w:t>
      </w:r>
      <w:r w:rsidRPr="00CA5DB8">
        <w:rPr>
          <w:rFonts w:ascii="Arial" w:hAnsi="Arial" w:cs="Arial"/>
          <w:sz w:val="24"/>
          <w:szCs w:val="24"/>
        </w:rPr>
        <w:t>коллекторе</w:t>
      </w:r>
      <w:r w:rsidRPr="00EB3CDA">
        <w:rPr>
          <w:rFonts w:ascii="Arial" w:hAnsi="Arial" w:cs="Arial"/>
          <w:sz w:val="24"/>
          <w:szCs w:val="24"/>
        </w:rPr>
        <w:t xml:space="preserve"> на период заморозки 520-540 кПа (5,2 – 5,4 кгс/см²).</w:t>
      </w:r>
    </w:p>
    <w:p w:rsidR="00E445A4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крыть задвижки на выходе из БКО, руководствуясь </w:t>
      </w:r>
      <w:r w:rsidR="00CA5DB8">
        <w:rPr>
          <w:rFonts w:ascii="Arial" w:hAnsi="Arial" w:cs="Arial"/>
          <w:sz w:val="24"/>
          <w:szCs w:val="24"/>
        </w:rPr>
        <w:t>требованиями «И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струкци</w:t>
      </w:r>
      <w:r w:rsidR="00CA5DB8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 по эксплуатации БКО</w:t>
      </w:r>
      <w:r w:rsidR="00CA5DB8">
        <w:rPr>
          <w:rFonts w:ascii="Arial" w:hAnsi="Arial" w:cs="Arial"/>
          <w:sz w:val="24"/>
          <w:szCs w:val="24"/>
        </w:rPr>
        <w:t xml:space="preserve">  ВРУ КАр-30 М1 №7 кислородного производства»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нять воздух в блок разделения, приоткрыв затвор Б300.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сле того, как</w:t>
      </w:r>
      <w:r w:rsidR="00CA5DB8">
        <w:rPr>
          <w:rFonts w:ascii="Arial" w:hAnsi="Arial" w:cs="Arial"/>
          <w:sz w:val="24"/>
          <w:szCs w:val="24"/>
        </w:rPr>
        <w:t xml:space="preserve">     </w:t>
      </w:r>
      <w:r w:rsidRPr="00EB3CDA">
        <w:rPr>
          <w:rFonts w:ascii="Arial" w:hAnsi="Arial" w:cs="Arial"/>
          <w:sz w:val="24"/>
          <w:szCs w:val="24"/>
        </w:rPr>
        <w:t xml:space="preserve"> давление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оздуха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ижней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колонне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рибору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Р306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остигнет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500 кПа 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5 кгс/см²), затвор Б300 открыть полностью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ать воду в холодильники АП412,</w:t>
      </w:r>
      <w:r w:rsidR="00CA5DB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422.  Открытием клапана ДР411, установить рас ход воды в холодильники АП412 - 9,0 т/ч по прибору F401, а откр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тием клапана ДР421, довести этот расход до 18,0 т/ч по прибору F401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дготовить и включить в работу ТДК411,</w:t>
      </w:r>
      <w:r w:rsidR="0063086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ТДК421 согласно </w:t>
      </w:r>
      <w:r w:rsidR="003474D6">
        <w:rPr>
          <w:rFonts w:ascii="Arial" w:hAnsi="Arial" w:cs="Arial"/>
          <w:sz w:val="24"/>
          <w:szCs w:val="24"/>
        </w:rPr>
        <w:t>требованиям «И</w:t>
      </w:r>
      <w:r w:rsidRPr="00EB3CDA">
        <w:rPr>
          <w:rFonts w:ascii="Arial" w:hAnsi="Arial" w:cs="Arial"/>
          <w:sz w:val="24"/>
          <w:szCs w:val="24"/>
        </w:rPr>
        <w:t>нструкции по  эксплуатации</w:t>
      </w:r>
      <w:r w:rsidR="003474D6">
        <w:rPr>
          <w:rFonts w:ascii="Arial" w:hAnsi="Arial" w:cs="Arial"/>
          <w:sz w:val="24"/>
          <w:szCs w:val="24"/>
        </w:rPr>
        <w:t xml:space="preserve"> турбодетандерных агрегатов ВРУ КАр-30 М1 №7 к</w:t>
      </w:r>
      <w:r w:rsidR="003474D6">
        <w:rPr>
          <w:rFonts w:ascii="Arial" w:hAnsi="Arial" w:cs="Arial"/>
          <w:sz w:val="24"/>
          <w:szCs w:val="24"/>
        </w:rPr>
        <w:t>и</w:t>
      </w:r>
      <w:r w:rsidR="003474D6">
        <w:rPr>
          <w:rFonts w:ascii="Arial" w:hAnsi="Arial" w:cs="Arial"/>
          <w:sz w:val="24"/>
          <w:szCs w:val="24"/>
        </w:rPr>
        <w:t>слородного производства», утвержденной в установленном порядке</w:t>
      </w:r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хлаждения нижней колонны и основных конденсаторов открыть клапан О302 -  греющий в верхнюю колонну на 1 оборот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851"/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частично: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19 – слив жидкости из сборника АП321 на 1 оборот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47 – выход охлажденного газа из конденсатора АП338 на 1 оборот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0 – слив жидкости из конденсатора-испарителя АП339 на 1 оборот,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352 – отдув неоно-гелиевой смеси из концентратора АП341 на 2 обо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а и подать пар в теплообменник АП344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онижения температуры воздуха до минус 100 – 110</w:t>
      </w:r>
      <w:r w:rsidR="003474D6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о прибору Т412 поддерживать данную температуру сначала за счёт увеличения темпа охла</w:t>
      </w:r>
      <w:r w:rsidRPr="00EB3CDA">
        <w:rPr>
          <w:rFonts w:ascii="Arial" w:hAnsi="Arial" w:cs="Arial"/>
          <w:sz w:val="24"/>
          <w:szCs w:val="24"/>
        </w:rPr>
        <w:t>ж</w:t>
      </w:r>
      <w:r w:rsidRPr="00EB3CDA">
        <w:rPr>
          <w:rFonts w:ascii="Arial" w:hAnsi="Arial" w:cs="Arial"/>
          <w:sz w:val="24"/>
          <w:szCs w:val="24"/>
        </w:rPr>
        <w:t>дения нижней колонны с конденсаторами, а затем за счёт изменения петлевого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тока затвором Б307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После того, как температура газа по прибору Т335 достигнет </w:t>
      </w:r>
      <w:r w:rsidR="00CE3CB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10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</w:t>
      </w:r>
      <w:r w:rsidR="003474D6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движку В318 закрыть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851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открыть на 5</w:t>
      </w:r>
      <w:r w:rsidR="003474D6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клапаны: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1 – жидкость кубовая из нижней колонны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2 – флегма чистая в верхнюю колонну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ДР303 – флегма грязная в верхнюю колонну; 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4 – азот жидкий в концентратор АП341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07 – жидкость кубовая в конденсатор АП330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0 – азот жидкий из нижнего конденсатора АП331 в колонну АП308;</w:t>
      </w:r>
    </w:p>
    <w:p w:rsidR="00E239D2" w:rsidRPr="00EB3CDA" w:rsidRDefault="00E239D2" w:rsidP="003474D6">
      <w:pPr>
        <w:numPr>
          <w:ilvl w:val="0"/>
          <w:numId w:val="10"/>
        </w:numPr>
        <w:tabs>
          <w:tab w:val="left" w:pos="851"/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Р311 – азот жидкий в верхний конденсатор колонны чистого аргона АП328;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Равномерно прикрывая затворы Б310,</w:t>
      </w:r>
      <w:r w:rsidR="003474D6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313,</w:t>
      </w:r>
      <w:r w:rsidR="003474D6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Б315 поднять давление в колонне АП308 по прибору Р309 до 40 кПа (0,4 кгс/см²)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хладить коммуникации, которые не охлаждались, в том числе трубки КиП, отсоединив их накидные гайки и открыв запорную арматуру на проходимость все трубки КиП.</w:t>
      </w:r>
    </w:p>
    <w:p w:rsidR="00C576DF" w:rsidRDefault="00C576DF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445A4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Для охлаждения тупиковых участков трубопроводов, связанных с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в</w:t>
      </w:r>
      <w:r w:rsidR="003474D6">
        <w:rPr>
          <w:rFonts w:ascii="Arial" w:hAnsi="Arial" w:cs="Arial"/>
          <w:sz w:val="24"/>
          <w:szCs w:val="24"/>
        </w:rPr>
        <w:t xml:space="preserve">кой </w:t>
      </w:r>
      <w:r w:rsidR="00E445A4">
        <w:rPr>
          <w:rFonts w:ascii="Arial" w:hAnsi="Arial" w:cs="Arial"/>
          <w:sz w:val="24"/>
          <w:szCs w:val="24"/>
        </w:rPr>
        <w:t>«Хром-3»</w:t>
      </w:r>
      <w:r w:rsidRPr="00EB3CDA">
        <w:rPr>
          <w:rFonts w:ascii="Arial" w:hAnsi="Arial" w:cs="Arial"/>
          <w:sz w:val="24"/>
          <w:szCs w:val="24"/>
        </w:rPr>
        <w:t>, ослабить их фланцевые разъемы на выходе из кожуха блока ра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еления, а также фланцевые разъемы после арматуры ДР305, ДР306, В24, В321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хлаждения всех аппаратов и трубопроводов и стабилизации те</w:t>
      </w:r>
      <w:r w:rsidRPr="00EB3CDA">
        <w:rPr>
          <w:rFonts w:ascii="Arial" w:hAnsi="Arial" w:cs="Arial"/>
          <w:sz w:val="24"/>
          <w:szCs w:val="24"/>
        </w:rPr>
        <w:t>м</w:t>
      </w:r>
      <w:r w:rsidRPr="00EB3CDA">
        <w:rPr>
          <w:rFonts w:ascii="Arial" w:hAnsi="Arial" w:cs="Arial"/>
          <w:sz w:val="24"/>
          <w:szCs w:val="24"/>
        </w:rPr>
        <w:t xml:space="preserve">пературы за ТДК по приборам Т413 и Т423 в пределах </w:t>
      </w:r>
      <w:r w:rsidR="0063086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140 – </w:t>
      </w:r>
      <w:r w:rsidR="00630864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>170 ºС холодную о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рессовку прекратить, для чего: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дупредить машиниста компрессорных установок о сокращении приема воздуха на блок разделения;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становить турбоагрегаты ТДК согласно инструкции по их эксплуатации;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воды в холодильники АП412,</w:t>
      </w:r>
      <w:r w:rsidR="00CE3CB4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АП422 и пара в испарит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ли АП336, АП345 и теплообменник АП344;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арматуру на выходе из БКО;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всю арматуру на блоке разделения и теплообменников АП301 – АП304;</w:t>
      </w:r>
    </w:p>
    <w:p w:rsidR="00E239D2" w:rsidRPr="00EB3CDA" w:rsidRDefault="00E239D2" w:rsidP="00B14D5A">
      <w:pPr>
        <w:numPr>
          <w:ilvl w:val="0"/>
          <w:numId w:val="10"/>
        </w:numPr>
        <w:tabs>
          <w:tab w:val="left" w:pos="851"/>
          <w:tab w:val="left" w:pos="1276"/>
        </w:tabs>
        <w:ind w:left="284" w:firstLine="709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отогреть блок разделения согласно </w:t>
      </w:r>
      <w:r w:rsidR="003474D6">
        <w:rPr>
          <w:rFonts w:ascii="Arial" w:hAnsi="Arial" w:cs="Arial"/>
          <w:sz w:val="24"/>
          <w:szCs w:val="24"/>
        </w:rPr>
        <w:t>требованиям п.</w:t>
      </w:r>
      <w:r w:rsidRPr="00EB3CDA">
        <w:rPr>
          <w:rFonts w:ascii="Arial" w:hAnsi="Arial" w:cs="Arial"/>
          <w:sz w:val="24"/>
          <w:szCs w:val="24"/>
        </w:rPr>
        <w:t>6.3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.</w:t>
      </w:r>
    </w:p>
    <w:p w:rsidR="00E239D2" w:rsidRDefault="00E239D2" w:rsidP="00E239D2">
      <w:pPr>
        <w:jc w:val="both"/>
        <w:rPr>
          <w:rFonts w:ascii="Arial" w:hAnsi="Arial" w:cs="Arial"/>
          <w:sz w:val="24"/>
          <w:szCs w:val="24"/>
        </w:rPr>
      </w:pPr>
    </w:p>
    <w:p w:rsidR="00CE3CB4" w:rsidRPr="00EB3CDA" w:rsidRDefault="00CE3CB4" w:rsidP="00B14D5A">
      <w:pPr>
        <w:ind w:left="284" w:firstLine="709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0"/>
          <w:numId w:val="37"/>
        </w:numPr>
        <w:tabs>
          <w:tab w:val="left" w:pos="1122"/>
          <w:tab w:val="left" w:pos="1276"/>
          <w:tab w:val="num" w:pos="1418"/>
        </w:tabs>
        <w:ind w:left="1276" w:hanging="283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ПОРЯДОК ПОДАЧИ ВОЗДУХА В АДСОРБЕРЫ ПРИ ЗАСЫПКЕ СИЛИКАГ</w:t>
      </w:r>
      <w:r w:rsidRPr="00EB3CDA">
        <w:rPr>
          <w:rFonts w:ascii="Arial" w:hAnsi="Arial" w:cs="Arial"/>
          <w:bCs/>
          <w:sz w:val="24"/>
          <w:szCs w:val="24"/>
        </w:rPr>
        <w:t>Е</w:t>
      </w:r>
      <w:r w:rsidRPr="00EB3CDA">
        <w:rPr>
          <w:rFonts w:ascii="Arial" w:hAnsi="Arial" w:cs="Arial"/>
          <w:bCs/>
          <w:sz w:val="24"/>
          <w:szCs w:val="24"/>
        </w:rPr>
        <w:t>ЛЯ</w:t>
      </w:r>
    </w:p>
    <w:p w:rsidR="00E239D2" w:rsidRPr="00EB3CDA" w:rsidRDefault="00E239D2" w:rsidP="00B14D5A">
      <w:pPr>
        <w:ind w:left="284" w:firstLine="709"/>
        <w:rPr>
          <w:rFonts w:ascii="Arial" w:hAnsi="Arial" w:cs="Arial"/>
          <w:bCs/>
          <w:sz w:val="24"/>
          <w:szCs w:val="24"/>
        </w:rPr>
      </w:pPr>
    </w:p>
    <w:p w:rsidR="00E239D2" w:rsidRPr="00EB3CDA" w:rsidRDefault="00E239D2" w:rsidP="00B14D5A">
      <w:pPr>
        <w:ind w:left="284" w:firstLine="709"/>
        <w:rPr>
          <w:rFonts w:ascii="Arial" w:hAnsi="Arial" w:cs="Arial"/>
          <w:bCs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се операции</w:t>
      </w:r>
      <w:r w:rsidR="00B14D5A">
        <w:rPr>
          <w:rFonts w:ascii="Arial" w:hAnsi="Arial" w:cs="Arial"/>
          <w:bCs/>
          <w:sz w:val="24"/>
          <w:szCs w:val="24"/>
        </w:rPr>
        <w:t xml:space="preserve"> настоящего раздела входят в обязанности </w:t>
      </w:r>
      <w:r w:rsidRPr="00EB3CDA">
        <w:rPr>
          <w:rFonts w:ascii="Arial" w:hAnsi="Arial" w:cs="Arial"/>
          <w:bCs/>
          <w:sz w:val="24"/>
          <w:szCs w:val="24"/>
        </w:rPr>
        <w:t xml:space="preserve"> аппаратчик</w:t>
      </w:r>
      <w:r w:rsidR="00B14D5A">
        <w:rPr>
          <w:rFonts w:ascii="Arial" w:hAnsi="Arial" w:cs="Arial"/>
          <w:bCs/>
          <w:sz w:val="24"/>
          <w:szCs w:val="24"/>
        </w:rPr>
        <w:t>а</w:t>
      </w:r>
      <w:r w:rsidRPr="00EB3CDA">
        <w:rPr>
          <w:rFonts w:ascii="Arial" w:hAnsi="Arial" w:cs="Arial"/>
          <w:bCs/>
          <w:sz w:val="24"/>
          <w:szCs w:val="24"/>
        </w:rPr>
        <w:t xml:space="preserve"> возд</w:t>
      </w:r>
      <w:r w:rsidRPr="00EB3CDA">
        <w:rPr>
          <w:rFonts w:ascii="Arial" w:hAnsi="Arial" w:cs="Arial"/>
          <w:bCs/>
          <w:sz w:val="24"/>
          <w:szCs w:val="24"/>
        </w:rPr>
        <w:t>у</w:t>
      </w:r>
      <w:r w:rsidRPr="00EB3CDA">
        <w:rPr>
          <w:rFonts w:ascii="Arial" w:hAnsi="Arial" w:cs="Arial"/>
          <w:bCs/>
          <w:sz w:val="24"/>
          <w:szCs w:val="24"/>
        </w:rPr>
        <w:t>хоразделения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ри засыпке силикагеля в адсорберы проводится обязательное допол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ное обеспыливание и удаление мелкой фракции путём подачи воздуха в адсо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беры навстречу засыпаемому силикагелю. Однако это не исключает предварител</w:t>
      </w:r>
      <w:r w:rsidRPr="00EB3CDA">
        <w:rPr>
          <w:rFonts w:ascii="Arial" w:hAnsi="Arial" w:cs="Arial"/>
          <w:sz w:val="24"/>
          <w:szCs w:val="24"/>
        </w:rPr>
        <w:t>ь</w:t>
      </w:r>
      <w:r w:rsidRPr="00EB3CDA">
        <w:rPr>
          <w:rFonts w:ascii="Arial" w:hAnsi="Arial" w:cs="Arial"/>
          <w:sz w:val="24"/>
          <w:szCs w:val="24"/>
        </w:rPr>
        <w:t>ного просеивания и обеспыливания силикагеля, проводимого до засыпки его в а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сорберы.</w:t>
      </w:r>
    </w:p>
    <w:p w:rsidR="00E239D2" w:rsidRPr="00EB3CDA" w:rsidRDefault="00B14D5A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Дополнительное обеспыливание должно проводит</w:t>
      </w:r>
      <w:r w:rsidR="00630864">
        <w:rPr>
          <w:rFonts w:ascii="Arial" w:hAnsi="Arial" w:cs="Arial"/>
          <w:sz w:val="24"/>
          <w:szCs w:val="24"/>
        </w:rPr>
        <w:t>ь</w:t>
      </w:r>
      <w:r w:rsidR="00E239D2" w:rsidRPr="00EB3CDA">
        <w:rPr>
          <w:rFonts w:ascii="Arial" w:hAnsi="Arial" w:cs="Arial"/>
          <w:sz w:val="24"/>
          <w:szCs w:val="24"/>
        </w:rPr>
        <w:t>ся сухим воздухом. До начала подачи воздуха в адсорберы, должна быть закончена продувка коммуник</w:t>
      </w:r>
      <w:r w:rsidR="00E239D2" w:rsidRPr="00EB3CDA">
        <w:rPr>
          <w:rFonts w:ascii="Arial" w:hAnsi="Arial" w:cs="Arial"/>
          <w:sz w:val="24"/>
          <w:szCs w:val="24"/>
        </w:rPr>
        <w:t>а</w:t>
      </w:r>
      <w:r w:rsidR="00E239D2" w:rsidRPr="00EB3CDA">
        <w:rPr>
          <w:rFonts w:ascii="Arial" w:hAnsi="Arial" w:cs="Arial"/>
          <w:sz w:val="24"/>
          <w:szCs w:val="24"/>
        </w:rPr>
        <w:t>ций коллектора отогрева от пыли.</w:t>
      </w:r>
    </w:p>
    <w:p w:rsidR="00E239D2" w:rsidRPr="00EB3CDA" w:rsidRDefault="00B14D5A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оверить закрытие всей арматуры на установке. Открыть засыпной люк адсорберов. Открыть вентиль В118 – воздух в электронагреватель АП108.</w:t>
      </w:r>
    </w:p>
    <w:p w:rsidR="00E239D2" w:rsidRPr="00EB3CDA" w:rsidRDefault="00B14D5A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родуть коллектор отогрева перед засыпкой адсорберов жидкого кисл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рода.  Для этого приоткрыть кран П356 – продувка коллектора отогрева блока.  П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сле окончания продувки кран П356 закрыть.</w:t>
      </w:r>
    </w:p>
    <w:p w:rsidR="00E239D2" w:rsidRPr="00EB3CDA" w:rsidRDefault="00B14D5A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ткрыть полностью клапан О308 – греющий в адсорберы жидкого кисл</w:t>
      </w:r>
      <w:r w:rsidR="00E239D2" w:rsidRPr="00EB3CDA">
        <w:rPr>
          <w:rFonts w:ascii="Arial" w:hAnsi="Arial" w:cs="Arial"/>
          <w:sz w:val="24"/>
          <w:szCs w:val="24"/>
        </w:rPr>
        <w:t>о</w:t>
      </w:r>
      <w:r w:rsidR="00E239D2" w:rsidRPr="00EB3CDA">
        <w:rPr>
          <w:rFonts w:ascii="Arial" w:hAnsi="Arial" w:cs="Arial"/>
          <w:sz w:val="24"/>
          <w:szCs w:val="24"/>
        </w:rPr>
        <w:t>рода и, открывая клапан О309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(О310), подать воздух в засыпаемый адсорбер в т</w:t>
      </w:r>
      <w:r w:rsidR="00E239D2" w:rsidRPr="00EB3CDA">
        <w:rPr>
          <w:rFonts w:ascii="Arial" w:hAnsi="Arial" w:cs="Arial"/>
          <w:sz w:val="24"/>
          <w:szCs w:val="24"/>
        </w:rPr>
        <w:t>а</w:t>
      </w:r>
      <w:r w:rsidR="00E239D2" w:rsidRPr="00EB3CDA">
        <w:rPr>
          <w:rFonts w:ascii="Arial" w:hAnsi="Arial" w:cs="Arial"/>
          <w:sz w:val="24"/>
          <w:szCs w:val="24"/>
        </w:rPr>
        <w:t>ком количестве, чтобы из патрубка засыпки силикагеля в момент подачи силикагеля в адсорбер отдувалась пыль и мелкая фракция силикагеля.</w:t>
      </w:r>
    </w:p>
    <w:p w:rsidR="00E239D2" w:rsidRPr="00EB3CDA" w:rsidRDefault="00B14D5A" w:rsidP="00B70499">
      <w:pPr>
        <w:numPr>
          <w:ilvl w:val="1"/>
          <w:numId w:val="37"/>
        </w:numPr>
        <w:tabs>
          <w:tab w:val="left" w:pos="1122"/>
          <w:tab w:val="left" w:pos="1276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После окончания засыпки закрыть вентиль В118 и клапаны О308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309,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310.</w:t>
      </w:r>
    </w:p>
    <w:p w:rsidR="00E239D2" w:rsidRPr="00294A2E" w:rsidRDefault="00E239D2" w:rsidP="00B14D5A">
      <w:pPr>
        <w:ind w:left="284" w:firstLine="709"/>
        <w:rPr>
          <w:rFonts w:ascii="Arial" w:hAnsi="Arial" w:cs="Arial"/>
          <w:sz w:val="16"/>
          <w:szCs w:val="16"/>
        </w:rPr>
      </w:pPr>
    </w:p>
    <w:p w:rsidR="00E239D2" w:rsidRPr="00EB3CDA" w:rsidRDefault="00E239D2" w:rsidP="00B14D5A">
      <w:pPr>
        <w:ind w:left="284" w:firstLine="709"/>
        <w:rPr>
          <w:rFonts w:ascii="Arial" w:hAnsi="Arial" w:cs="Arial"/>
          <w:sz w:val="24"/>
          <w:szCs w:val="24"/>
        </w:rPr>
      </w:pPr>
    </w:p>
    <w:p w:rsidR="00E239D2" w:rsidRPr="00EB3CDA" w:rsidRDefault="00630864" w:rsidP="00B70499">
      <w:pPr>
        <w:numPr>
          <w:ilvl w:val="0"/>
          <w:numId w:val="37"/>
        </w:numPr>
        <w:tabs>
          <w:tab w:val="left" w:pos="993"/>
          <w:tab w:val="left" w:pos="1122"/>
          <w:tab w:val="left" w:pos="1276"/>
        </w:tabs>
        <w:ind w:left="1418" w:hanging="42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ЭКСПЛУАТАЦИЯ  ИСПАРИТЕЛЯ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8"/>
          <w:szCs w:val="28"/>
        </w:rPr>
        <w:t xml:space="preserve">АП345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 И  ПАРОНАГРЕВАТЕЛЯ </w:t>
      </w:r>
      <w:r w:rsidR="00E239D2" w:rsidRPr="00EB3CDA">
        <w:rPr>
          <w:rFonts w:ascii="Arial" w:hAnsi="Arial" w:cs="Arial"/>
          <w:bCs/>
          <w:sz w:val="28"/>
          <w:szCs w:val="28"/>
        </w:rPr>
        <w:t xml:space="preserve"> АП109</w:t>
      </w:r>
    </w:p>
    <w:p w:rsidR="00E239D2" w:rsidRPr="00294A2E" w:rsidRDefault="00E239D2" w:rsidP="00B14D5A">
      <w:pPr>
        <w:ind w:left="284" w:firstLine="709"/>
        <w:rPr>
          <w:rFonts w:ascii="Arial" w:hAnsi="Arial" w:cs="Arial"/>
          <w:bCs/>
        </w:rPr>
      </w:pPr>
    </w:p>
    <w:p w:rsidR="00B14D5A" w:rsidRPr="00EB3CDA" w:rsidRDefault="00B14D5A" w:rsidP="00630864">
      <w:pPr>
        <w:ind w:left="284" w:firstLine="709"/>
        <w:jc w:val="both"/>
        <w:rPr>
          <w:rFonts w:ascii="Arial" w:hAnsi="Arial" w:cs="Arial"/>
          <w:bCs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се операции</w:t>
      </w:r>
      <w:r>
        <w:rPr>
          <w:rFonts w:ascii="Arial" w:hAnsi="Arial" w:cs="Arial"/>
          <w:bCs/>
          <w:sz w:val="24"/>
          <w:szCs w:val="24"/>
        </w:rPr>
        <w:t xml:space="preserve"> настоящего раздела входят в обязанности </w:t>
      </w:r>
      <w:r w:rsidRPr="00EB3CDA">
        <w:rPr>
          <w:rFonts w:ascii="Arial" w:hAnsi="Arial" w:cs="Arial"/>
          <w:bCs/>
          <w:sz w:val="24"/>
          <w:szCs w:val="24"/>
        </w:rPr>
        <w:t xml:space="preserve"> аппаратчик</w:t>
      </w:r>
      <w:r>
        <w:rPr>
          <w:rFonts w:ascii="Arial" w:hAnsi="Arial" w:cs="Arial"/>
          <w:bCs/>
          <w:sz w:val="24"/>
          <w:szCs w:val="24"/>
        </w:rPr>
        <w:t>а</w:t>
      </w:r>
      <w:r w:rsidRPr="00EB3CDA">
        <w:rPr>
          <w:rFonts w:ascii="Arial" w:hAnsi="Arial" w:cs="Arial"/>
          <w:bCs/>
          <w:sz w:val="24"/>
          <w:szCs w:val="24"/>
        </w:rPr>
        <w:t xml:space="preserve"> </w:t>
      </w:r>
      <w:r w:rsidR="00630864">
        <w:rPr>
          <w:rFonts w:ascii="Arial" w:hAnsi="Arial" w:cs="Arial"/>
          <w:bCs/>
          <w:sz w:val="24"/>
          <w:szCs w:val="24"/>
        </w:rPr>
        <w:t xml:space="preserve"> </w:t>
      </w:r>
      <w:r w:rsidRPr="00EB3CDA">
        <w:rPr>
          <w:rFonts w:ascii="Arial" w:hAnsi="Arial" w:cs="Arial"/>
          <w:bCs/>
          <w:sz w:val="24"/>
          <w:szCs w:val="24"/>
        </w:rPr>
        <w:t>возд</w:t>
      </w:r>
      <w:r w:rsidRPr="00EB3CDA">
        <w:rPr>
          <w:rFonts w:ascii="Arial" w:hAnsi="Arial" w:cs="Arial"/>
          <w:bCs/>
          <w:sz w:val="24"/>
          <w:szCs w:val="24"/>
        </w:rPr>
        <w:t>у</w:t>
      </w:r>
      <w:r w:rsidRPr="00EB3CDA">
        <w:rPr>
          <w:rFonts w:ascii="Arial" w:hAnsi="Arial" w:cs="Arial"/>
          <w:bCs/>
          <w:sz w:val="24"/>
          <w:szCs w:val="24"/>
        </w:rPr>
        <w:t>хоразделения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701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течени</w:t>
      </w:r>
      <w:r w:rsidR="00B14D5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 xml:space="preserve"> 15 мин</w:t>
      </w:r>
      <w:r w:rsidR="00B14D5A">
        <w:rPr>
          <w:rFonts w:ascii="Arial" w:hAnsi="Arial" w:cs="Arial"/>
          <w:sz w:val="24"/>
          <w:szCs w:val="24"/>
        </w:rPr>
        <w:t>ут п</w:t>
      </w:r>
      <w:r w:rsidRPr="00EB3CDA">
        <w:rPr>
          <w:rFonts w:ascii="Arial" w:hAnsi="Arial" w:cs="Arial"/>
          <w:sz w:val="24"/>
          <w:szCs w:val="24"/>
        </w:rPr>
        <w:t>рогреть испаритель (паронагреватель), для чего открыть кран П355 (П102) – продувка паровой полости испарителя (паронагреват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ля), и арматуру на входе пара в испаритель (паронагреватель) и на сливе конденс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а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осле прогрева испарителя (паронагревателя) закрыть кран П355 (П102)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арматуру подачи жидкого кислорода или газообразного воздуха.</w:t>
      </w:r>
    </w:p>
    <w:p w:rsidR="00E239D2" w:rsidRPr="00EB3CDA" w:rsidRDefault="00E239D2" w:rsidP="00E239D2">
      <w:pPr>
        <w:tabs>
          <w:tab w:val="left" w:pos="1122"/>
          <w:tab w:val="left" w:pos="1276"/>
          <w:tab w:val="num" w:pos="1418"/>
        </w:tabs>
        <w:jc w:val="center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tabs>
          <w:tab w:val="left" w:pos="1122"/>
          <w:tab w:val="left" w:pos="1276"/>
          <w:tab w:val="num" w:pos="1418"/>
        </w:tabs>
        <w:jc w:val="center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0"/>
          <w:numId w:val="37"/>
        </w:numPr>
        <w:tabs>
          <w:tab w:val="left" w:pos="1122"/>
          <w:tab w:val="left" w:pos="1276"/>
          <w:tab w:val="num" w:pos="1418"/>
        </w:tabs>
        <w:ind w:left="0" w:firstLine="993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ЭКСПЛУАТАЦИЯ ИСПАРИТЕЛЯ</w:t>
      </w:r>
      <w:r w:rsidRPr="00EB3CDA">
        <w:rPr>
          <w:rFonts w:ascii="Arial" w:hAnsi="Arial" w:cs="Arial"/>
          <w:bCs/>
          <w:sz w:val="28"/>
          <w:szCs w:val="28"/>
        </w:rPr>
        <w:t xml:space="preserve"> АП346</w:t>
      </w:r>
    </w:p>
    <w:p w:rsidR="00E239D2" w:rsidRPr="00EB3CDA" w:rsidRDefault="00E239D2" w:rsidP="00E239D2">
      <w:pPr>
        <w:tabs>
          <w:tab w:val="left" w:pos="1122"/>
          <w:tab w:val="left" w:pos="1276"/>
        </w:tabs>
        <w:jc w:val="center"/>
        <w:rPr>
          <w:rFonts w:ascii="Arial" w:hAnsi="Arial" w:cs="Arial"/>
          <w:sz w:val="24"/>
          <w:szCs w:val="24"/>
        </w:rPr>
      </w:pPr>
    </w:p>
    <w:p w:rsidR="00B14D5A" w:rsidRPr="00EB3CDA" w:rsidRDefault="00B14D5A" w:rsidP="00B14D5A">
      <w:pPr>
        <w:tabs>
          <w:tab w:val="left" w:pos="1560"/>
        </w:tabs>
        <w:ind w:left="284" w:firstLine="709"/>
        <w:rPr>
          <w:rFonts w:ascii="Arial" w:hAnsi="Arial" w:cs="Arial"/>
          <w:bCs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се операции</w:t>
      </w:r>
      <w:r>
        <w:rPr>
          <w:rFonts w:ascii="Arial" w:hAnsi="Arial" w:cs="Arial"/>
          <w:bCs/>
          <w:sz w:val="24"/>
          <w:szCs w:val="24"/>
        </w:rPr>
        <w:t xml:space="preserve"> настоящего раздела входят в обязанности </w:t>
      </w:r>
      <w:r w:rsidRPr="00EB3CDA">
        <w:rPr>
          <w:rFonts w:ascii="Arial" w:hAnsi="Arial" w:cs="Arial"/>
          <w:bCs/>
          <w:sz w:val="24"/>
          <w:szCs w:val="24"/>
        </w:rPr>
        <w:t xml:space="preserve"> аппаратчик</w:t>
      </w:r>
      <w:r>
        <w:rPr>
          <w:rFonts w:ascii="Arial" w:hAnsi="Arial" w:cs="Arial"/>
          <w:bCs/>
          <w:sz w:val="24"/>
          <w:szCs w:val="24"/>
        </w:rPr>
        <w:t>а</w:t>
      </w:r>
      <w:r w:rsidRPr="00EB3CDA">
        <w:rPr>
          <w:rFonts w:ascii="Arial" w:hAnsi="Arial" w:cs="Arial"/>
          <w:bCs/>
          <w:sz w:val="24"/>
          <w:szCs w:val="24"/>
        </w:rPr>
        <w:t xml:space="preserve"> возд</w:t>
      </w:r>
      <w:r w:rsidRPr="00EB3CDA">
        <w:rPr>
          <w:rFonts w:ascii="Arial" w:hAnsi="Arial" w:cs="Arial"/>
          <w:bCs/>
          <w:sz w:val="24"/>
          <w:szCs w:val="24"/>
        </w:rPr>
        <w:t>у</w:t>
      </w:r>
      <w:r w:rsidRPr="00EB3CDA">
        <w:rPr>
          <w:rFonts w:ascii="Arial" w:hAnsi="Arial" w:cs="Arial"/>
          <w:bCs/>
          <w:sz w:val="24"/>
          <w:szCs w:val="24"/>
        </w:rPr>
        <w:t>хоразделения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наличие пара в паропроводе перед испарителем АП346, д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ление которого  должно составлять 200 кПа (2</w:t>
      </w:r>
      <w:r w:rsidR="00AF11D2">
        <w:rPr>
          <w:rFonts w:ascii="Arial" w:hAnsi="Arial" w:cs="Arial"/>
          <w:sz w:val="24"/>
          <w:szCs w:val="24"/>
        </w:rPr>
        <w:t>,0</w:t>
      </w:r>
      <w:r w:rsidRPr="00EB3CDA">
        <w:rPr>
          <w:rFonts w:ascii="Arial" w:hAnsi="Arial" w:cs="Arial"/>
          <w:sz w:val="24"/>
          <w:szCs w:val="24"/>
        </w:rPr>
        <w:t xml:space="preserve"> кгс/см²). Слить конденсат из паро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о коллектора, открыв вентиль 1, 6 (см. рис. 45).  После полного удаления конденс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а вентиль 6 закрыть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вентиль 2 – подача пара в испаритель, слить конденсат через вентиль 3, после чего вентиль 3 оставить открытым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тогрева сливного коллектора (см</w:t>
      </w:r>
      <w:r w:rsidR="00B14D5A">
        <w:rPr>
          <w:rFonts w:ascii="Arial" w:hAnsi="Arial" w:cs="Arial"/>
          <w:sz w:val="24"/>
          <w:szCs w:val="24"/>
        </w:rPr>
        <w:t>.</w:t>
      </w:r>
      <w:r w:rsidRPr="00EB3CDA">
        <w:rPr>
          <w:rFonts w:ascii="Arial" w:hAnsi="Arial" w:cs="Arial"/>
          <w:sz w:val="24"/>
          <w:szCs w:val="24"/>
        </w:rPr>
        <w:t xml:space="preserve"> п. 6.9.4. настоящей инструкции) приступить сливу жидкости из установки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сливе жидкости не допускать обмерзания отводящей трубы испар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я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слива жидкости и закрытия сливных вентилей на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вке, провести отогрев сливного коллектора согласно указаниям п. 6.9.4. насто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щей инструкции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екратить подачу пара, закрыв вентили 1, 2 и открыв вентиль 6.</w:t>
      </w:r>
    </w:p>
    <w:p w:rsidR="00E239D2" w:rsidRPr="00EB3CDA" w:rsidRDefault="00E239D2" w:rsidP="00B14D5A">
      <w:pPr>
        <w:tabs>
          <w:tab w:val="left" w:pos="1560"/>
        </w:tabs>
        <w:ind w:left="284" w:firstLine="709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ind w:left="180"/>
        <w:rPr>
          <w:rFonts w:ascii="Arial" w:hAnsi="Arial" w:cs="Arial"/>
          <w:sz w:val="24"/>
          <w:szCs w:val="24"/>
        </w:rPr>
      </w:pPr>
    </w:p>
    <w:p w:rsidR="00E239D2" w:rsidRPr="00EB3CDA" w:rsidRDefault="00FD71C7" w:rsidP="00B70499">
      <w:pPr>
        <w:numPr>
          <w:ilvl w:val="0"/>
          <w:numId w:val="37"/>
        </w:numPr>
        <w:tabs>
          <w:tab w:val="left" w:pos="1122"/>
          <w:tab w:val="left" w:pos="1276"/>
          <w:tab w:val="num" w:pos="1418"/>
        </w:tabs>
        <w:ind w:left="0" w:firstLine="99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bCs/>
          <w:sz w:val="24"/>
          <w:szCs w:val="24"/>
        </w:rPr>
        <w:t>ПУСК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 СИСТЕМЫ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8"/>
          <w:szCs w:val="28"/>
        </w:rPr>
        <w:t>АВО</w:t>
      </w:r>
      <w:r>
        <w:rPr>
          <w:rFonts w:ascii="Arial" w:hAnsi="Arial" w:cs="Arial"/>
          <w:bCs/>
          <w:sz w:val="28"/>
          <w:szCs w:val="28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 В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>ЗИМНЕЕ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bCs/>
          <w:sz w:val="24"/>
          <w:szCs w:val="24"/>
        </w:rPr>
        <w:t xml:space="preserve"> ВРЕМЯ</w:t>
      </w:r>
    </w:p>
    <w:p w:rsidR="00E239D2" w:rsidRPr="00EB3CDA" w:rsidRDefault="00E239D2" w:rsidP="00E239D2">
      <w:pPr>
        <w:ind w:firstLine="567"/>
        <w:rPr>
          <w:rFonts w:ascii="Arial" w:hAnsi="Arial" w:cs="Arial"/>
          <w:bCs/>
          <w:sz w:val="24"/>
          <w:szCs w:val="24"/>
        </w:rPr>
      </w:pPr>
    </w:p>
    <w:p w:rsidR="00B14D5A" w:rsidRPr="00EB3CDA" w:rsidRDefault="00B14D5A" w:rsidP="00B14D5A">
      <w:pPr>
        <w:ind w:left="284" w:firstLine="709"/>
        <w:rPr>
          <w:rFonts w:ascii="Arial" w:hAnsi="Arial" w:cs="Arial"/>
          <w:bCs/>
          <w:sz w:val="24"/>
          <w:szCs w:val="24"/>
        </w:rPr>
      </w:pPr>
      <w:r w:rsidRPr="00EB3CDA">
        <w:rPr>
          <w:rFonts w:ascii="Arial" w:hAnsi="Arial" w:cs="Arial"/>
          <w:bCs/>
          <w:sz w:val="24"/>
          <w:szCs w:val="24"/>
        </w:rPr>
        <w:t>Все операции</w:t>
      </w:r>
      <w:r>
        <w:rPr>
          <w:rFonts w:ascii="Arial" w:hAnsi="Arial" w:cs="Arial"/>
          <w:bCs/>
          <w:sz w:val="24"/>
          <w:szCs w:val="24"/>
        </w:rPr>
        <w:t xml:space="preserve"> настоящего раздела входят в обязанности </w:t>
      </w:r>
      <w:r w:rsidRPr="00EB3CDA">
        <w:rPr>
          <w:rFonts w:ascii="Arial" w:hAnsi="Arial" w:cs="Arial"/>
          <w:bCs/>
          <w:sz w:val="24"/>
          <w:szCs w:val="24"/>
        </w:rPr>
        <w:t xml:space="preserve"> аппаратчик</w:t>
      </w:r>
      <w:r>
        <w:rPr>
          <w:rFonts w:ascii="Arial" w:hAnsi="Arial" w:cs="Arial"/>
          <w:bCs/>
          <w:sz w:val="24"/>
          <w:szCs w:val="24"/>
        </w:rPr>
        <w:t>а</w:t>
      </w:r>
      <w:r w:rsidRPr="00EB3CDA">
        <w:rPr>
          <w:rFonts w:ascii="Arial" w:hAnsi="Arial" w:cs="Arial"/>
          <w:bCs/>
          <w:sz w:val="24"/>
          <w:szCs w:val="24"/>
        </w:rPr>
        <w:t xml:space="preserve"> возд</w:t>
      </w:r>
      <w:r w:rsidRPr="00EB3CDA">
        <w:rPr>
          <w:rFonts w:ascii="Arial" w:hAnsi="Arial" w:cs="Arial"/>
          <w:bCs/>
          <w:sz w:val="24"/>
          <w:szCs w:val="24"/>
        </w:rPr>
        <w:t>у</w:t>
      </w:r>
      <w:r w:rsidRPr="00EB3CDA">
        <w:rPr>
          <w:rFonts w:ascii="Arial" w:hAnsi="Arial" w:cs="Arial"/>
          <w:bCs/>
          <w:sz w:val="24"/>
          <w:szCs w:val="24"/>
        </w:rPr>
        <w:t>хоразделения.</w:t>
      </w:r>
    </w:p>
    <w:p w:rsidR="00E239D2" w:rsidRPr="00EB3CDA" w:rsidRDefault="00E239D2" w:rsidP="00B14D5A">
      <w:pPr>
        <w:tabs>
          <w:tab w:val="left" w:pos="1560"/>
        </w:tabs>
        <w:ind w:left="284" w:firstLine="709"/>
        <w:jc w:val="both"/>
        <w:rPr>
          <w:rFonts w:ascii="Arial" w:hAnsi="Arial" w:cs="Arial"/>
          <w:bCs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роведении пуска системы АВО в зимнее время</w:t>
      </w:r>
      <w:r w:rsidR="00B14D5A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необходимо </w:t>
      </w:r>
      <w:r w:rsidR="00B14D5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 xml:space="preserve"> дополн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е к  п. 6.2 настоящей инструкции руководствоваться следующими указаниями: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одъём давления в воздушном скруббере при температуре окружающей среды ниже  </w:t>
      </w:r>
      <w:r w:rsidR="00B14D5A">
        <w:rPr>
          <w:rFonts w:ascii="Arial" w:hAnsi="Arial" w:cs="Arial"/>
          <w:sz w:val="24"/>
          <w:szCs w:val="24"/>
        </w:rPr>
        <w:t>-</w:t>
      </w:r>
      <w:r w:rsidR="00FD71C7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40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запрещён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температуре окружающей среды ниже минус 20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до минус 40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п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ед подъёмом давления в воздушном скруббере необходимо предварительно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реть корпус скруббера в течении 6 – 12 часов из воздушного коллектора с темпе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урой от плюс 40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до плюс 25</w:t>
      </w:r>
      <w:r w:rsidRPr="00EB3CDA">
        <w:rPr>
          <w:rFonts w:ascii="Arial" w:hAnsi="Arial" w:cs="Arial"/>
          <w:sz w:val="24"/>
          <w:szCs w:val="24"/>
          <w:vertAlign w:val="superscript"/>
        </w:rPr>
        <w:t>о</w:t>
      </w:r>
      <w:r w:rsidRPr="00EB3CDA">
        <w:rPr>
          <w:rFonts w:ascii="Arial" w:hAnsi="Arial" w:cs="Arial"/>
          <w:sz w:val="24"/>
          <w:szCs w:val="24"/>
        </w:rPr>
        <w:t>С соответственно.</w:t>
      </w:r>
    </w:p>
    <w:p w:rsidR="00E239D2" w:rsidRPr="00EB3CDA" w:rsidRDefault="00E239D2" w:rsidP="00B14D5A">
      <w:p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рогреве воздушного скруббера не допускать повышения давления в нём бо</w:t>
      </w:r>
      <w:r w:rsidR="00B14D5A">
        <w:rPr>
          <w:rFonts w:ascii="Arial" w:hAnsi="Arial" w:cs="Arial"/>
          <w:sz w:val="24"/>
          <w:szCs w:val="24"/>
        </w:rPr>
        <w:t xml:space="preserve">лее   </w:t>
      </w:r>
      <w:r w:rsidRPr="00EB3CDA">
        <w:rPr>
          <w:rFonts w:ascii="Arial" w:hAnsi="Arial" w:cs="Arial"/>
          <w:sz w:val="24"/>
          <w:szCs w:val="24"/>
        </w:rPr>
        <w:t xml:space="preserve">50 кПа 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(0,5 кгс/см²), </w:t>
      </w:r>
      <w:r w:rsidR="00B14D5A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при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сопротивлении</w:t>
      </w:r>
      <w:r w:rsidR="00B14D5A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скруббера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</w:t>
      </w:r>
      <w:r w:rsidR="00B14D5A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е</w:t>
      </w:r>
      <w:r w:rsidR="00B14D5A">
        <w:rPr>
          <w:rFonts w:ascii="Arial" w:hAnsi="Arial" w:cs="Arial"/>
          <w:sz w:val="24"/>
          <w:szCs w:val="24"/>
        </w:rPr>
        <w:t xml:space="preserve">   </w:t>
      </w:r>
      <w:r w:rsidRPr="00EB3CDA">
        <w:rPr>
          <w:rFonts w:ascii="Arial" w:hAnsi="Arial" w:cs="Arial"/>
          <w:sz w:val="24"/>
          <w:szCs w:val="24"/>
        </w:rPr>
        <w:t xml:space="preserve">менее </w:t>
      </w:r>
      <w:r w:rsidR="00B14D5A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1 кПа</w:t>
      </w:r>
      <w:r w:rsidR="00B14D5A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 xml:space="preserve"> (100 мм вод. ст.).</w:t>
      </w:r>
    </w:p>
    <w:p w:rsidR="00E239D2" w:rsidRPr="00EB3CDA" w:rsidRDefault="00E239D2" w:rsidP="00B14D5A">
      <w:p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Расход воздуха при прогреве воздушного скруббера  регулировать задвижкой В102 на входе в  скруббер, а сброс воздуха осуществлять  в глушитель через  по</w:t>
      </w:r>
      <w:r w:rsidRPr="00EB3CDA">
        <w:rPr>
          <w:rFonts w:ascii="Arial" w:hAnsi="Arial" w:cs="Arial"/>
          <w:sz w:val="24"/>
          <w:szCs w:val="24"/>
        </w:rPr>
        <w:t>л</w:t>
      </w:r>
      <w:r w:rsidRPr="00EB3CDA">
        <w:rPr>
          <w:rFonts w:ascii="Arial" w:hAnsi="Arial" w:cs="Arial"/>
          <w:sz w:val="24"/>
          <w:szCs w:val="24"/>
        </w:rPr>
        <w:t>ностью открытую задвижку В126 – сброс воздуха в глушитель после АВО. При этом вся остальная арматура на установке должна быть закрыта.</w:t>
      </w:r>
    </w:p>
    <w:p w:rsidR="00E239D2" w:rsidRPr="00EB3CDA" w:rsidRDefault="00E239D2" w:rsidP="00B70499">
      <w:pPr>
        <w:numPr>
          <w:ilvl w:val="1"/>
          <w:numId w:val="37"/>
        </w:numPr>
        <w:tabs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прогрева воздушного скруббера в течении времени, указанного выше, необходимо  немедленно начать технологические операции по пуску устано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 xml:space="preserve">ки согласно </w:t>
      </w:r>
      <w:r w:rsidR="00B14D5A">
        <w:rPr>
          <w:rFonts w:ascii="Arial" w:hAnsi="Arial" w:cs="Arial"/>
          <w:sz w:val="24"/>
          <w:szCs w:val="24"/>
        </w:rPr>
        <w:t xml:space="preserve">требованиям </w:t>
      </w:r>
      <w:r w:rsidRPr="00EB3CDA">
        <w:rPr>
          <w:rFonts w:ascii="Arial" w:hAnsi="Arial" w:cs="Arial"/>
          <w:sz w:val="24"/>
          <w:szCs w:val="24"/>
        </w:rPr>
        <w:t>настоящей инструкции (пуск, отогрев, холодные опрессо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ки), в противном случае</w:t>
      </w:r>
      <w:r w:rsidR="00B14D5A">
        <w:rPr>
          <w:rFonts w:ascii="Arial" w:hAnsi="Arial" w:cs="Arial"/>
          <w:sz w:val="24"/>
          <w:szCs w:val="24"/>
        </w:rPr>
        <w:t>,</w:t>
      </w:r>
      <w:r w:rsidRPr="00EB3CDA">
        <w:rPr>
          <w:rFonts w:ascii="Arial" w:hAnsi="Arial" w:cs="Arial"/>
          <w:sz w:val="24"/>
          <w:szCs w:val="24"/>
        </w:rPr>
        <w:t xml:space="preserve"> прогрев воздушного скруббера повторить.</w:t>
      </w:r>
    </w:p>
    <w:p w:rsidR="00E239D2" w:rsidRPr="00EB3CDA" w:rsidRDefault="00E239D2" w:rsidP="00E239D2">
      <w:pPr>
        <w:tabs>
          <w:tab w:val="left" w:pos="1122"/>
          <w:tab w:val="left" w:pos="1276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14D5A">
      <w:pPr>
        <w:tabs>
          <w:tab w:val="left" w:pos="993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70499">
      <w:pPr>
        <w:numPr>
          <w:ilvl w:val="0"/>
          <w:numId w:val="37"/>
        </w:numPr>
        <w:ind w:left="284" w:firstLine="567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caps/>
          <w:sz w:val="24"/>
          <w:szCs w:val="24"/>
        </w:rPr>
        <w:t>техническое обслуживание</w:t>
      </w:r>
    </w:p>
    <w:p w:rsidR="00E239D2" w:rsidRPr="00EB3CDA" w:rsidRDefault="00E239D2" w:rsidP="00C40202">
      <w:pPr>
        <w:tabs>
          <w:tab w:val="num" w:pos="993"/>
        </w:tabs>
        <w:ind w:left="284" w:firstLine="709"/>
        <w:rPr>
          <w:rFonts w:ascii="Arial" w:hAnsi="Arial" w:cs="Arial"/>
          <w:sz w:val="24"/>
          <w:szCs w:val="24"/>
        </w:rPr>
      </w:pPr>
    </w:p>
    <w:p w:rsidR="00C40202" w:rsidRDefault="00FD71C7" w:rsidP="00C40202">
      <w:pPr>
        <w:tabs>
          <w:tab w:val="num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3.1 </w:t>
      </w:r>
      <w:r w:rsidR="00E239D2" w:rsidRPr="00EB3CDA">
        <w:rPr>
          <w:rFonts w:ascii="Arial" w:hAnsi="Arial" w:cs="Arial"/>
          <w:sz w:val="24"/>
          <w:szCs w:val="24"/>
        </w:rPr>
        <w:t>Техническое обслуживание установки подразделяется на два вида:</w:t>
      </w:r>
    </w:p>
    <w:p w:rsidR="00C40202" w:rsidRDefault="00C40202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C40202">
      <w:pPr>
        <w:numPr>
          <w:ilvl w:val="0"/>
          <w:numId w:val="10"/>
        </w:numPr>
        <w:tabs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остоянное техническое обслуживание установки и ее составных частей при использовании по назначению;</w:t>
      </w:r>
    </w:p>
    <w:p w:rsidR="00E239D2" w:rsidRPr="00EB3CDA" w:rsidRDefault="00E239D2" w:rsidP="00C40202">
      <w:pPr>
        <w:numPr>
          <w:ilvl w:val="0"/>
          <w:numId w:val="10"/>
        </w:numPr>
        <w:tabs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иодическое техническое обслуживание установки и ее составных частей.</w:t>
      </w:r>
    </w:p>
    <w:p w:rsidR="00E239D2" w:rsidRPr="00EB3CDA" w:rsidRDefault="00E239D2" w:rsidP="00C40202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тоянное техническое обслуживание заключается в осмотре, проводимом один раз в смену, работающего оборудования и устранении выявленных неисп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 xml:space="preserve">ностей. </w:t>
      </w:r>
    </w:p>
    <w:p w:rsidR="00E239D2" w:rsidRDefault="00E239D2" w:rsidP="00C40202">
      <w:pPr>
        <w:tabs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иодическое техническое обслуживание заключается в осмотре оборудов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я и проведении работ через следующие интервалы времени: 3 месяца, 6 месяцев, 1 год, 2 года и 10 лет эксплуатации.</w:t>
      </w:r>
    </w:p>
    <w:p w:rsidR="00FD71C7" w:rsidRDefault="00E239D2" w:rsidP="00C40202">
      <w:pPr>
        <w:pStyle w:val="af4"/>
        <w:numPr>
          <w:ilvl w:val="1"/>
          <w:numId w:val="5"/>
        </w:numPr>
        <w:tabs>
          <w:tab w:val="left" w:pos="851"/>
          <w:tab w:val="left" w:pos="993"/>
        </w:tabs>
        <w:ind w:hanging="748"/>
        <w:jc w:val="both"/>
        <w:rPr>
          <w:rFonts w:ascii="Arial" w:hAnsi="Arial" w:cs="Arial"/>
          <w:sz w:val="24"/>
          <w:szCs w:val="24"/>
        </w:rPr>
      </w:pPr>
      <w:r w:rsidRPr="00FD71C7">
        <w:rPr>
          <w:rFonts w:ascii="Arial" w:hAnsi="Arial" w:cs="Arial"/>
          <w:sz w:val="24"/>
          <w:szCs w:val="24"/>
        </w:rPr>
        <w:t>По</w:t>
      </w:r>
      <w:r w:rsidR="00FD71C7" w:rsidRPr="00FD71C7">
        <w:rPr>
          <w:rFonts w:ascii="Arial" w:hAnsi="Arial" w:cs="Arial"/>
          <w:sz w:val="24"/>
          <w:szCs w:val="24"/>
        </w:rPr>
        <w:t xml:space="preserve">рядок </w:t>
      </w:r>
      <w:r w:rsidR="00371E2F">
        <w:rPr>
          <w:rFonts w:ascii="Arial" w:hAnsi="Arial" w:cs="Arial"/>
          <w:sz w:val="24"/>
          <w:szCs w:val="24"/>
        </w:rPr>
        <w:t xml:space="preserve">проведения постоянного </w:t>
      </w:r>
      <w:r w:rsidR="00FD71C7" w:rsidRPr="00FD71C7">
        <w:rPr>
          <w:rFonts w:ascii="Arial" w:hAnsi="Arial" w:cs="Arial"/>
          <w:sz w:val="24"/>
          <w:szCs w:val="24"/>
        </w:rPr>
        <w:t>технического обслуживания</w:t>
      </w:r>
    </w:p>
    <w:p w:rsidR="00371E2F" w:rsidRDefault="00E239D2" w:rsidP="00C40202">
      <w:pPr>
        <w:pStyle w:val="af4"/>
        <w:tabs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FD71C7">
        <w:rPr>
          <w:rFonts w:ascii="Arial" w:hAnsi="Arial" w:cs="Arial"/>
          <w:sz w:val="24"/>
          <w:szCs w:val="24"/>
        </w:rPr>
        <w:t>Постоянное техническое обслуживание установки и ее составных частей з</w:t>
      </w:r>
      <w:r w:rsidRPr="00FD71C7">
        <w:rPr>
          <w:rFonts w:ascii="Arial" w:hAnsi="Arial" w:cs="Arial"/>
          <w:sz w:val="24"/>
          <w:szCs w:val="24"/>
        </w:rPr>
        <w:t>а</w:t>
      </w:r>
      <w:r w:rsidRPr="00FD71C7">
        <w:rPr>
          <w:rFonts w:ascii="Arial" w:hAnsi="Arial" w:cs="Arial"/>
          <w:sz w:val="24"/>
          <w:szCs w:val="24"/>
        </w:rPr>
        <w:t>ключается в ежесменном техническом осмотре состояния оборудования аппаратч</w:t>
      </w:r>
      <w:r w:rsidRPr="00FD71C7">
        <w:rPr>
          <w:rFonts w:ascii="Arial" w:hAnsi="Arial" w:cs="Arial"/>
          <w:sz w:val="24"/>
          <w:szCs w:val="24"/>
        </w:rPr>
        <w:t>и</w:t>
      </w:r>
      <w:r w:rsidRPr="00FD71C7">
        <w:rPr>
          <w:rFonts w:ascii="Arial" w:hAnsi="Arial" w:cs="Arial"/>
          <w:sz w:val="24"/>
          <w:szCs w:val="24"/>
        </w:rPr>
        <w:t>ками воздухоразделения</w:t>
      </w:r>
      <w:r w:rsidR="00713850">
        <w:rPr>
          <w:rFonts w:ascii="Arial" w:hAnsi="Arial" w:cs="Arial"/>
          <w:sz w:val="24"/>
          <w:szCs w:val="24"/>
        </w:rPr>
        <w:t xml:space="preserve"> с привлечением  электромонтера по ремонту и обслужив</w:t>
      </w:r>
      <w:r w:rsidR="00713850">
        <w:rPr>
          <w:rFonts w:ascii="Arial" w:hAnsi="Arial" w:cs="Arial"/>
          <w:sz w:val="24"/>
          <w:szCs w:val="24"/>
        </w:rPr>
        <w:t>а</w:t>
      </w:r>
      <w:r w:rsidR="00713850">
        <w:rPr>
          <w:rFonts w:ascii="Arial" w:hAnsi="Arial" w:cs="Arial"/>
          <w:sz w:val="24"/>
          <w:szCs w:val="24"/>
        </w:rPr>
        <w:t>нию электрооборудования (сменный персонал) и слесаря КИПиА ДАТП</w:t>
      </w:r>
      <w:r w:rsidR="00371E2F">
        <w:rPr>
          <w:rFonts w:ascii="Arial" w:hAnsi="Arial" w:cs="Arial"/>
          <w:sz w:val="24"/>
          <w:szCs w:val="24"/>
        </w:rPr>
        <w:t xml:space="preserve"> </w:t>
      </w:r>
      <w:r w:rsidR="00371E2F" w:rsidRPr="00852ECF">
        <w:rPr>
          <w:rFonts w:ascii="Arial" w:hAnsi="Arial" w:cs="Arial"/>
          <w:sz w:val="24"/>
          <w:szCs w:val="24"/>
        </w:rPr>
        <w:t>под руков</w:t>
      </w:r>
      <w:r w:rsidR="00371E2F" w:rsidRPr="00852ECF">
        <w:rPr>
          <w:rFonts w:ascii="Arial" w:hAnsi="Arial" w:cs="Arial"/>
          <w:sz w:val="24"/>
          <w:szCs w:val="24"/>
        </w:rPr>
        <w:t>о</w:t>
      </w:r>
      <w:r w:rsidR="00371E2F" w:rsidRPr="00852ECF">
        <w:rPr>
          <w:rFonts w:ascii="Arial" w:hAnsi="Arial" w:cs="Arial"/>
          <w:sz w:val="24"/>
          <w:szCs w:val="24"/>
        </w:rPr>
        <w:t>дством начальника смены</w:t>
      </w:r>
      <w:r w:rsidRPr="00FD71C7">
        <w:rPr>
          <w:rFonts w:ascii="Arial" w:hAnsi="Arial" w:cs="Arial"/>
          <w:sz w:val="24"/>
          <w:szCs w:val="24"/>
        </w:rPr>
        <w:t xml:space="preserve">. </w:t>
      </w:r>
    </w:p>
    <w:p w:rsidR="00E239D2" w:rsidRPr="00FD71C7" w:rsidRDefault="00E239D2" w:rsidP="00C40202">
      <w:pPr>
        <w:pStyle w:val="af4"/>
        <w:tabs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FD71C7">
        <w:rPr>
          <w:rFonts w:ascii="Arial" w:hAnsi="Arial" w:cs="Arial"/>
          <w:sz w:val="24"/>
          <w:szCs w:val="24"/>
        </w:rPr>
        <w:t>Указания по постоянному техническому обслуживанию установки и ее соста</w:t>
      </w:r>
      <w:r w:rsidRPr="00FD71C7">
        <w:rPr>
          <w:rFonts w:ascii="Arial" w:hAnsi="Arial" w:cs="Arial"/>
          <w:sz w:val="24"/>
          <w:szCs w:val="24"/>
        </w:rPr>
        <w:t>в</w:t>
      </w:r>
      <w:r w:rsidRPr="00FD71C7">
        <w:rPr>
          <w:rFonts w:ascii="Arial" w:hAnsi="Arial" w:cs="Arial"/>
          <w:sz w:val="24"/>
          <w:szCs w:val="24"/>
        </w:rPr>
        <w:t>ных частей приведены в таблице 13.1 настоящей инструкции.</w:t>
      </w:r>
    </w:p>
    <w:p w:rsidR="00FD71C7" w:rsidRPr="00C40202" w:rsidRDefault="00FD71C7" w:rsidP="00FD71C7">
      <w:pPr>
        <w:tabs>
          <w:tab w:val="left" w:pos="993"/>
          <w:tab w:val="left" w:pos="1701"/>
        </w:tabs>
        <w:ind w:left="1134"/>
        <w:jc w:val="both"/>
        <w:rPr>
          <w:rFonts w:ascii="Arial" w:hAnsi="Arial" w:cs="Arial"/>
          <w:sz w:val="16"/>
          <w:szCs w:val="16"/>
        </w:rPr>
      </w:pPr>
    </w:p>
    <w:p w:rsidR="00E239D2" w:rsidRDefault="00E239D2" w:rsidP="00E239D2">
      <w:pPr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аблица 13.1</w:t>
      </w:r>
    </w:p>
    <w:p w:rsidR="00B14D5A" w:rsidRPr="00C40202" w:rsidRDefault="00B14D5A" w:rsidP="00E239D2">
      <w:pPr>
        <w:jc w:val="right"/>
        <w:rPr>
          <w:rFonts w:ascii="Arial" w:hAnsi="Arial" w:cs="Arial"/>
        </w:rPr>
      </w:pPr>
    </w:p>
    <w:tbl>
      <w:tblPr>
        <w:tblStyle w:val="af"/>
        <w:tblW w:w="0" w:type="auto"/>
        <w:tblInd w:w="392" w:type="dxa"/>
        <w:tblLook w:val="01E0"/>
      </w:tblPr>
      <w:tblGrid>
        <w:gridCol w:w="4819"/>
        <w:gridCol w:w="4820"/>
      </w:tblGrid>
      <w:tr w:rsidR="00E239D2" w:rsidRPr="00EB3CDA" w:rsidTr="00B14D5A">
        <w:tc>
          <w:tcPr>
            <w:tcW w:w="4819" w:type="dxa"/>
          </w:tcPr>
          <w:p w:rsidR="00E239D2" w:rsidRPr="00EB3CDA" w:rsidRDefault="00E239D2" w:rsidP="00C40202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Что проверяется, методика проверки</w:t>
            </w:r>
          </w:p>
        </w:tc>
        <w:tc>
          <w:tcPr>
            <w:tcW w:w="4820" w:type="dxa"/>
          </w:tcPr>
          <w:p w:rsidR="00E239D2" w:rsidRPr="00EB3CDA" w:rsidRDefault="00E239D2" w:rsidP="00C40202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Технические требования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1  Герметичный кожух блока разделения воздуха на отсутствие обмерзания. При о</w:t>
            </w:r>
            <w:r w:rsidRPr="00FD71C7">
              <w:rPr>
                <w:rFonts w:ascii="Arial" w:hAnsi="Arial" w:cs="Arial"/>
                <w:sz w:val="22"/>
                <w:szCs w:val="22"/>
              </w:rPr>
              <w:t>б</w:t>
            </w:r>
            <w:r w:rsidRPr="00FD71C7">
              <w:rPr>
                <w:rFonts w:ascii="Arial" w:hAnsi="Arial" w:cs="Arial"/>
                <w:sz w:val="22"/>
                <w:szCs w:val="22"/>
              </w:rPr>
              <w:t>наружении снеговых пятен на кожухе блока разделения воздуха занести в сменный журнал места их расположе</w:t>
            </w:r>
            <w:r w:rsidR="00FD71C7">
              <w:rPr>
                <w:rFonts w:ascii="Arial" w:hAnsi="Arial" w:cs="Arial"/>
                <w:sz w:val="22"/>
                <w:szCs w:val="22"/>
              </w:rPr>
              <w:t>ния и размеры</w:t>
            </w:r>
          </w:p>
        </w:tc>
        <w:tc>
          <w:tcPr>
            <w:tcW w:w="4820" w:type="dxa"/>
          </w:tcPr>
          <w:p w:rsidR="00FD71C7" w:rsidRPr="00FD71C7" w:rsidRDefault="00E239D2" w:rsidP="00713850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Эксплуатация установки с прогрессиру</w:t>
            </w:r>
            <w:r w:rsidRPr="00FD71C7">
              <w:rPr>
                <w:rFonts w:ascii="Arial" w:hAnsi="Arial" w:cs="Arial"/>
                <w:sz w:val="22"/>
                <w:szCs w:val="22"/>
              </w:rPr>
              <w:t>ю</w:t>
            </w:r>
            <w:r w:rsidRPr="00FD71C7">
              <w:rPr>
                <w:rFonts w:ascii="Arial" w:hAnsi="Arial" w:cs="Arial"/>
                <w:sz w:val="22"/>
                <w:szCs w:val="22"/>
              </w:rPr>
              <w:t>щим обмерзанием кожуха не допускается. Допускается эксплуатация оборудования с отдельными, не прогрессирующими снег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 xml:space="preserve">выми пятнами на кожухе. </w:t>
            </w:r>
            <w:r w:rsidR="00713850">
              <w:rPr>
                <w:rFonts w:ascii="Arial" w:hAnsi="Arial" w:cs="Arial"/>
                <w:sz w:val="22"/>
                <w:szCs w:val="22"/>
              </w:rPr>
              <w:t>П</w:t>
            </w:r>
            <w:r w:rsidRPr="00FD71C7">
              <w:rPr>
                <w:rFonts w:ascii="Arial" w:hAnsi="Arial" w:cs="Arial"/>
                <w:sz w:val="22"/>
                <w:szCs w:val="22"/>
              </w:rPr>
              <w:t>ри прогресс</w:t>
            </w:r>
            <w:r w:rsidRPr="00FD71C7">
              <w:rPr>
                <w:rFonts w:ascii="Arial" w:hAnsi="Arial" w:cs="Arial"/>
                <w:sz w:val="22"/>
                <w:szCs w:val="22"/>
              </w:rPr>
              <w:t>и</w:t>
            </w:r>
            <w:r w:rsidRPr="00FD71C7">
              <w:rPr>
                <w:rFonts w:ascii="Arial" w:hAnsi="Arial" w:cs="Arial"/>
                <w:sz w:val="22"/>
                <w:szCs w:val="22"/>
              </w:rPr>
              <w:t>рующем увеличении обмерзания кожуха прекратить подачу воздуха в установку, в</w:t>
            </w:r>
            <w:r w:rsidRPr="00FD71C7">
              <w:rPr>
                <w:rFonts w:ascii="Arial" w:hAnsi="Arial" w:cs="Arial"/>
                <w:sz w:val="22"/>
                <w:szCs w:val="22"/>
              </w:rPr>
              <w:t>ы</w:t>
            </w:r>
            <w:r w:rsidRPr="00FD71C7">
              <w:rPr>
                <w:rFonts w:ascii="Arial" w:hAnsi="Arial" w:cs="Arial"/>
                <w:sz w:val="22"/>
                <w:szCs w:val="22"/>
              </w:rPr>
              <w:t>явить причину обмерзания кожуха блока разделения воздуха и принять меры по их устранению</w:t>
            </w:r>
          </w:p>
        </w:tc>
      </w:tr>
      <w:tr w:rsidR="00E239D2" w:rsidRPr="00FD71C7" w:rsidTr="00B14D5A">
        <w:tc>
          <w:tcPr>
            <w:tcW w:w="4819" w:type="dxa"/>
          </w:tcPr>
          <w:p w:rsidR="00FD71C7" w:rsidRPr="00FD71C7" w:rsidRDefault="00E239D2" w:rsidP="00713850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2  Подведенные к блоку разделения возд</w:t>
            </w:r>
            <w:r w:rsidRPr="00FD71C7">
              <w:rPr>
                <w:rFonts w:ascii="Arial" w:hAnsi="Arial" w:cs="Arial"/>
                <w:sz w:val="22"/>
                <w:szCs w:val="22"/>
              </w:rPr>
              <w:t>у</w:t>
            </w:r>
            <w:r w:rsidRPr="00FD71C7">
              <w:rPr>
                <w:rFonts w:ascii="Arial" w:hAnsi="Arial" w:cs="Arial"/>
                <w:sz w:val="22"/>
                <w:szCs w:val="22"/>
              </w:rPr>
              <w:t>ха трубопроводы, изготовленные из углер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 xml:space="preserve">дистой </w:t>
            </w:r>
            <w:r w:rsidR="00FD71C7">
              <w:rPr>
                <w:rFonts w:ascii="Arial" w:hAnsi="Arial" w:cs="Arial"/>
                <w:sz w:val="22"/>
                <w:szCs w:val="22"/>
              </w:rPr>
              <w:t>стали, на отсутствие обмерзания</w:t>
            </w:r>
          </w:p>
        </w:tc>
        <w:tc>
          <w:tcPr>
            <w:tcW w:w="4820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При появлении обмерзания этих трубопр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>водов дальнейшая работа блока раздел</w:t>
            </w:r>
            <w:r w:rsidRPr="00FD71C7">
              <w:rPr>
                <w:rFonts w:ascii="Arial" w:hAnsi="Arial" w:cs="Arial"/>
                <w:sz w:val="22"/>
                <w:szCs w:val="22"/>
              </w:rPr>
              <w:t>е</w:t>
            </w:r>
            <w:r w:rsidRPr="00FD71C7">
              <w:rPr>
                <w:rFonts w:ascii="Arial" w:hAnsi="Arial" w:cs="Arial"/>
                <w:sz w:val="22"/>
                <w:szCs w:val="22"/>
              </w:rPr>
              <w:t>ния воздуха не допус</w:t>
            </w:r>
            <w:r w:rsidR="00FD71C7">
              <w:rPr>
                <w:rFonts w:ascii="Arial" w:hAnsi="Arial" w:cs="Arial"/>
                <w:sz w:val="22"/>
                <w:szCs w:val="22"/>
              </w:rPr>
              <w:t>кается</w:t>
            </w:r>
          </w:p>
        </w:tc>
      </w:tr>
      <w:tr w:rsidR="00E239D2" w:rsidRPr="00FD71C7" w:rsidTr="00B14D5A">
        <w:tc>
          <w:tcPr>
            <w:tcW w:w="4819" w:type="dxa"/>
          </w:tcPr>
          <w:p w:rsidR="00FD71C7" w:rsidRPr="00FD71C7" w:rsidRDefault="00E239D2" w:rsidP="00713850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3  Состояние арматуры установки. Отсутс</w:t>
            </w:r>
            <w:r w:rsidRPr="00FD71C7">
              <w:rPr>
                <w:rFonts w:ascii="Arial" w:hAnsi="Arial" w:cs="Arial"/>
                <w:sz w:val="22"/>
                <w:szCs w:val="22"/>
              </w:rPr>
              <w:t>т</w:t>
            </w:r>
            <w:r w:rsidRPr="00FD71C7">
              <w:rPr>
                <w:rFonts w:ascii="Arial" w:hAnsi="Arial" w:cs="Arial"/>
                <w:sz w:val="22"/>
                <w:szCs w:val="22"/>
              </w:rPr>
              <w:t>вие обмерзания арматуры, установленной на кожухе блока разделения воздуха. При появлении обмерзания установить за ним наблюдение. В случае увеличения обме</w:t>
            </w:r>
            <w:r w:rsidRPr="00FD71C7">
              <w:rPr>
                <w:rFonts w:ascii="Arial" w:hAnsi="Arial" w:cs="Arial"/>
                <w:sz w:val="22"/>
                <w:szCs w:val="22"/>
              </w:rPr>
              <w:t>р</w:t>
            </w:r>
            <w:r w:rsidRPr="00FD71C7">
              <w:rPr>
                <w:rFonts w:ascii="Arial" w:hAnsi="Arial" w:cs="Arial"/>
                <w:sz w:val="22"/>
                <w:szCs w:val="22"/>
              </w:rPr>
              <w:t>зания провести внешний отогрев арматуры, выявить причину обмерзания и принять м</w:t>
            </w:r>
            <w:r w:rsidRPr="00FD71C7">
              <w:rPr>
                <w:rFonts w:ascii="Arial" w:hAnsi="Arial" w:cs="Arial"/>
                <w:sz w:val="22"/>
                <w:szCs w:val="22"/>
              </w:rPr>
              <w:t>е</w:t>
            </w:r>
            <w:r w:rsidRPr="00FD71C7">
              <w:rPr>
                <w:rFonts w:ascii="Arial" w:hAnsi="Arial" w:cs="Arial"/>
                <w:sz w:val="22"/>
                <w:szCs w:val="22"/>
              </w:rPr>
              <w:t>ры по их уст</w:t>
            </w:r>
            <w:r w:rsidR="00FD71C7">
              <w:rPr>
                <w:rFonts w:ascii="Arial" w:hAnsi="Arial" w:cs="Arial"/>
                <w:sz w:val="22"/>
                <w:szCs w:val="22"/>
              </w:rPr>
              <w:t>ранению</w:t>
            </w:r>
          </w:p>
        </w:tc>
        <w:tc>
          <w:tcPr>
            <w:tcW w:w="4820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Арматура должна быть укомплектована в соответствии с документацией на нее и иметь указательные таблички. Работа уст</w:t>
            </w:r>
            <w:r w:rsidRPr="00FD71C7">
              <w:rPr>
                <w:rFonts w:ascii="Arial" w:hAnsi="Arial" w:cs="Arial"/>
                <w:sz w:val="22"/>
                <w:szCs w:val="22"/>
              </w:rPr>
              <w:t>а</w:t>
            </w:r>
            <w:r w:rsidRPr="00FD71C7">
              <w:rPr>
                <w:rFonts w:ascii="Arial" w:hAnsi="Arial" w:cs="Arial"/>
                <w:sz w:val="22"/>
                <w:szCs w:val="22"/>
              </w:rPr>
              <w:t>новки с обмерзшими предохраните</w:t>
            </w:r>
            <w:r w:rsidR="00FD71C7">
              <w:rPr>
                <w:rFonts w:ascii="Arial" w:hAnsi="Arial" w:cs="Arial"/>
                <w:sz w:val="22"/>
                <w:szCs w:val="22"/>
              </w:rPr>
              <w:t>льными клапанами не допускается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4  Кожух блока разделения воздуха на о</w:t>
            </w:r>
            <w:r w:rsidRPr="00FD71C7">
              <w:rPr>
                <w:rFonts w:ascii="Arial" w:hAnsi="Arial" w:cs="Arial"/>
                <w:sz w:val="22"/>
                <w:szCs w:val="22"/>
              </w:rPr>
              <w:t>т</w:t>
            </w:r>
            <w:r w:rsidR="00FD71C7">
              <w:rPr>
                <w:rFonts w:ascii="Arial" w:hAnsi="Arial" w:cs="Arial"/>
                <w:sz w:val="22"/>
                <w:szCs w:val="22"/>
              </w:rPr>
              <w:t>сутствие трещин</w:t>
            </w:r>
          </w:p>
        </w:tc>
        <w:tc>
          <w:tcPr>
            <w:tcW w:w="4820" w:type="dxa"/>
          </w:tcPr>
          <w:p w:rsidR="00FD71C7" w:rsidRPr="00FD71C7" w:rsidRDefault="00E239D2" w:rsidP="00FB1B1F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Эксплуатация блока с тре</w:t>
            </w:r>
            <w:r w:rsidR="00FD71C7">
              <w:rPr>
                <w:rFonts w:ascii="Arial" w:hAnsi="Arial" w:cs="Arial"/>
                <w:sz w:val="22"/>
                <w:szCs w:val="22"/>
              </w:rPr>
              <w:t>щинами на кожухе не допускается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B14D5A" w:rsidP="00FD71C7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sz w:val="22"/>
                <w:szCs w:val="22"/>
              </w:rPr>
              <w:br w:type="page"/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 xml:space="preserve">5 </w:t>
            </w:r>
            <w:r w:rsidR="00713850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Фундамент блока разделения на отсутс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т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вие обмерзания. При обнаружении обме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р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зания фундамента проверить наличие жи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д</w:t>
            </w:r>
            <w:r w:rsidR="00E239D2" w:rsidRPr="00FD71C7">
              <w:rPr>
                <w:rFonts w:ascii="Arial" w:hAnsi="Arial" w:cs="Arial"/>
                <w:sz w:val="22"/>
                <w:szCs w:val="22"/>
              </w:rPr>
              <w:t>кости на полу фундамента через сливной штуцер путем снятия заглушки на штуцере</w:t>
            </w:r>
          </w:p>
        </w:tc>
        <w:tc>
          <w:tcPr>
            <w:tcW w:w="4820" w:type="dxa"/>
          </w:tcPr>
          <w:p w:rsidR="00FD71C7" w:rsidRPr="00FD71C7" w:rsidRDefault="00E239D2" w:rsidP="00713850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Эксплуатация блока разделения воздуха с утечками жидкости в оборудовании не д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>пускается. Допускается эксплуатация блока разделения воздуха с небольшими не пр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>грессирующими пятнами обмерзания фу</w:t>
            </w:r>
            <w:r w:rsidRPr="00FD71C7">
              <w:rPr>
                <w:rFonts w:ascii="Arial" w:hAnsi="Arial" w:cs="Arial"/>
                <w:sz w:val="22"/>
                <w:szCs w:val="22"/>
              </w:rPr>
              <w:t>н</w:t>
            </w:r>
            <w:r w:rsidRPr="00FD71C7">
              <w:rPr>
                <w:rFonts w:ascii="Arial" w:hAnsi="Arial" w:cs="Arial"/>
                <w:sz w:val="22"/>
                <w:szCs w:val="22"/>
              </w:rPr>
              <w:t>даме</w:t>
            </w:r>
            <w:r w:rsidR="00FD71C7">
              <w:rPr>
                <w:rFonts w:ascii="Arial" w:hAnsi="Arial" w:cs="Arial"/>
                <w:sz w:val="22"/>
                <w:szCs w:val="22"/>
              </w:rPr>
              <w:t>нта в местах установки аппарата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6  Работа приборов, звуковая и свето</w:t>
            </w:r>
            <w:r w:rsidR="00FD71C7">
              <w:rPr>
                <w:rFonts w:ascii="Arial" w:hAnsi="Arial" w:cs="Arial"/>
                <w:sz w:val="22"/>
                <w:szCs w:val="22"/>
              </w:rPr>
              <w:t>вая сигнализация</w:t>
            </w:r>
          </w:p>
        </w:tc>
        <w:tc>
          <w:tcPr>
            <w:tcW w:w="4820" w:type="dxa"/>
          </w:tcPr>
          <w:p w:rsidR="00FD71C7" w:rsidRPr="00FD71C7" w:rsidRDefault="00E239D2" w:rsidP="00713850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 xml:space="preserve">Проверка работы проводится совместно со слесарями по КИПиА </w:t>
            </w:r>
            <w:r w:rsidR="00713850">
              <w:rPr>
                <w:rFonts w:ascii="Arial" w:hAnsi="Arial" w:cs="Arial"/>
                <w:sz w:val="22"/>
                <w:szCs w:val="22"/>
              </w:rPr>
              <w:t>ДАТ</w:t>
            </w:r>
            <w:r w:rsidRPr="00FD71C7">
              <w:rPr>
                <w:rFonts w:ascii="Arial" w:hAnsi="Arial" w:cs="Arial"/>
                <w:sz w:val="22"/>
                <w:szCs w:val="22"/>
              </w:rPr>
              <w:t>П и электромо</w:t>
            </w:r>
            <w:r w:rsidRPr="00FD71C7">
              <w:rPr>
                <w:rFonts w:ascii="Arial" w:hAnsi="Arial" w:cs="Arial"/>
                <w:sz w:val="22"/>
                <w:szCs w:val="22"/>
              </w:rPr>
              <w:t>н</w:t>
            </w:r>
            <w:r w:rsidRPr="00FD71C7">
              <w:rPr>
                <w:rFonts w:ascii="Arial" w:hAnsi="Arial" w:cs="Arial"/>
                <w:sz w:val="22"/>
                <w:szCs w:val="22"/>
              </w:rPr>
              <w:t>терами по ремонту и обслуживанию эле</w:t>
            </w:r>
            <w:r w:rsidRPr="00FD71C7">
              <w:rPr>
                <w:rFonts w:ascii="Arial" w:hAnsi="Arial" w:cs="Arial"/>
                <w:sz w:val="22"/>
                <w:szCs w:val="22"/>
              </w:rPr>
              <w:t>к</w:t>
            </w:r>
            <w:r w:rsidRPr="00FD71C7">
              <w:rPr>
                <w:rFonts w:ascii="Arial" w:hAnsi="Arial" w:cs="Arial"/>
                <w:sz w:val="22"/>
                <w:szCs w:val="22"/>
              </w:rPr>
              <w:t>трооборудования (</w:t>
            </w:r>
            <w:r w:rsidR="00713850">
              <w:rPr>
                <w:rFonts w:ascii="Arial" w:hAnsi="Arial" w:cs="Arial"/>
                <w:sz w:val="22"/>
                <w:szCs w:val="22"/>
              </w:rPr>
              <w:t>сменн</w:t>
            </w:r>
            <w:r w:rsidRPr="00FD71C7">
              <w:rPr>
                <w:rFonts w:ascii="Arial" w:hAnsi="Arial" w:cs="Arial"/>
                <w:sz w:val="22"/>
                <w:szCs w:val="22"/>
              </w:rPr>
              <w:t>ый персонал)</w:t>
            </w:r>
          </w:p>
        </w:tc>
      </w:tr>
    </w:tbl>
    <w:p w:rsidR="00C40202" w:rsidRDefault="00C40202">
      <w:r>
        <w:br w:type="page"/>
      </w:r>
    </w:p>
    <w:p w:rsidR="00C40202" w:rsidRDefault="00C40202" w:rsidP="00C40202">
      <w:pPr>
        <w:jc w:val="right"/>
        <w:rPr>
          <w:rFonts w:ascii="Arial" w:hAnsi="Arial" w:cs="Arial"/>
          <w:sz w:val="24"/>
          <w:szCs w:val="24"/>
        </w:rPr>
      </w:pPr>
    </w:p>
    <w:p w:rsidR="00C40202" w:rsidRDefault="00C40202" w:rsidP="00C40202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Продолжение таблицы</w:t>
      </w:r>
      <w:r w:rsidRPr="00EB3CDA">
        <w:rPr>
          <w:rFonts w:ascii="Arial" w:hAnsi="Arial" w:cs="Arial"/>
          <w:sz w:val="24"/>
          <w:szCs w:val="24"/>
        </w:rPr>
        <w:t xml:space="preserve"> 13.1</w:t>
      </w:r>
    </w:p>
    <w:p w:rsidR="00C40202" w:rsidRPr="00EB3CDA" w:rsidRDefault="00C40202" w:rsidP="00C40202">
      <w:pPr>
        <w:jc w:val="right"/>
        <w:rPr>
          <w:rFonts w:ascii="Arial" w:hAnsi="Arial" w:cs="Arial"/>
          <w:sz w:val="24"/>
          <w:szCs w:val="24"/>
        </w:rPr>
      </w:pPr>
    </w:p>
    <w:tbl>
      <w:tblPr>
        <w:tblStyle w:val="af"/>
        <w:tblW w:w="0" w:type="auto"/>
        <w:tblInd w:w="392" w:type="dxa"/>
        <w:tblLook w:val="01E0"/>
      </w:tblPr>
      <w:tblGrid>
        <w:gridCol w:w="4819"/>
        <w:gridCol w:w="4820"/>
      </w:tblGrid>
      <w:tr w:rsidR="00C40202" w:rsidRPr="00EB3CDA" w:rsidTr="00B61685">
        <w:tc>
          <w:tcPr>
            <w:tcW w:w="4819" w:type="dxa"/>
          </w:tcPr>
          <w:p w:rsidR="00C40202" w:rsidRPr="00EB3CDA" w:rsidRDefault="00C40202" w:rsidP="00C40202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Что проверяется, методика проверки</w:t>
            </w:r>
          </w:p>
        </w:tc>
        <w:tc>
          <w:tcPr>
            <w:tcW w:w="4820" w:type="dxa"/>
          </w:tcPr>
          <w:p w:rsidR="00C40202" w:rsidRPr="00EB3CDA" w:rsidRDefault="00C40202" w:rsidP="00C40202">
            <w:pPr>
              <w:spacing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Технические требования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7  Коммуникации и оборудование, устано</w:t>
            </w:r>
            <w:r w:rsidRPr="00FD71C7">
              <w:rPr>
                <w:rFonts w:ascii="Arial" w:hAnsi="Arial" w:cs="Arial"/>
                <w:sz w:val="22"/>
                <w:szCs w:val="22"/>
              </w:rPr>
              <w:t>в</w:t>
            </w:r>
            <w:r w:rsidRPr="00FD71C7">
              <w:rPr>
                <w:rFonts w:ascii="Arial" w:hAnsi="Arial" w:cs="Arial"/>
                <w:sz w:val="22"/>
                <w:szCs w:val="22"/>
              </w:rPr>
              <w:t>ленные вне кожуха блока разделения во</w:t>
            </w:r>
            <w:r w:rsidRPr="00FD71C7">
              <w:rPr>
                <w:rFonts w:ascii="Arial" w:hAnsi="Arial" w:cs="Arial"/>
                <w:sz w:val="22"/>
                <w:szCs w:val="22"/>
              </w:rPr>
              <w:t>з</w:t>
            </w:r>
            <w:r w:rsidRPr="00FD71C7">
              <w:rPr>
                <w:rFonts w:ascii="Arial" w:hAnsi="Arial" w:cs="Arial"/>
                <w:sz w:val="22"/>
                <w:szCs w:val="22"/>
              </w:rPr>
              <w:t>духа, на отсутствие утечек сре</w:t>
            </w:r>
            <w:r w:rsidR="00FD71C7">
              <w:rPr>
                <w:rFonts w:ascii="Arial" w:hAnsi="Arial" w:cs="Arial"/>
                <w:sz w:val="22"/>
                <w:szCs w:val="22"/>
              </w:rPr>
              <w:t>ды</w:t>
            </w:r>
          </w:p>
        </w:tc>
        <w:tc>
          <w:tcPr>
            <w:tcW w:w="4820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Эксплуатация оборудования с утечками в любых местах не допускается. Материал заменяемых узлов, деталей, в том числе и крепежа, должен соответствовать констру</w:t>
            </w:r>
            <w:r w:rsidRPr="00FD71C7">
              <w:rPr>
                <w:rFonts w:ascii="Arial" w:hAnsi="Arial" w:cs="Arial"/>
                <w:sz w:val="22"/>
                <w:szCs w:val="22"/>
              </w:rPr>
              <w:t>к</w:t>
            </w:r>
            <w:r w:rsidR="00FD71C7">
              <w:rPr>
                <w:rFonts w:ascii="Arial" w:hAnsi="Arial" w:cs="Arial"/>
                <w:sz w:val="22"/>
                <w:szCs w:val="22"/>
              </w:rPr>
              <w:t>торской документации</w:t>
            </w:r>
          </w:p>
        </w:tc>
      </w:tr>
      <w:tr w:rsidR="00E239D2" w:rsidRPr="00FD71C7" w:rsidTr="00B14D5A">
        <w:tc>
          <w:tcPr>
            <w:tcW w:w="4819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8 Состояние арматуры, установленной на коммуникациях вне кожуха блока раздел</w:t>
            </w:r>
            <w:r w:rsidRPr="00FD71C7">
              <w:rPr>
                <w:rFonts w:ascii="Arial" w:hAnsi="Arial" w:cs="Arial"/>
                <w:sz w:val="22"/>
                <w:szCs w:val="22"/>
              </w:rPr>
              <w:t>е</w:t>
            </w:r>
            <w:r w:rsidRPr="00FD71C7">
              <w:rPr>
                <w:rFonts w:ascii="Arial" w:hAnsi="Arial" w:cs="Arial"/>
                <w:sz w:val="22"/>
                <w:szCs w:val="22"/>
              </w:rPr>
              <w:t>ния воздуха, в том числе отсутствие утечек газа через фланцевые соединения и сал</w:t>
            </w:r>
            <w:r w:rsidRPr="00FD71C7">
              <w:rPr>
                <w:rFonts w:ascii="Arial" w:hAnsi="Arial" w:cs="Arial"/>
                <w:sz w:val="22"/>
                <w:szCs w:val="22"/>
              </w:rPr>
              <w:t>ь</w:t>
            </w:r>
            <w:r w:rsidR="00FD71C7">
              <w:rPr>
                <w:rFonts w:ascii="Arial" w:hAnsi="Arial" w:cs="Arial"/>
                <w:sz w:val="22"/>
                <w:szCs w:val="22"/>
              </w:rPr>
              <w:t>никовые уплотнения</w:t>
            </w:r>
          </w:p>
        </w:tc>
        <w:tc>
          <w:tcPr>
            <w:tcW w:w="4820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Арматура должна быть укомплектована в соответствии с документацией на не</w:t>
            </w:r>
            <w:r w:rsidR="00FD71C7">
              <w:rPr>
                <w:rFonts w:ascii="Arial" w:hAnsi="Arial" w:cs="Arial"/>
                <w:sz w:val="22"/>
                <w:szCs w:val="22"/>
              </w:rPr>
              <w:t>е и иметь указательные таблички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9 Состояние системы наддува в кожух бл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>ка разделения</w:t>
            </w:r>
            <w:r w:rsidR="00FD71C7">
              <w:rPr>
                <w:rFonts w:ascii="Arial" w:hAnsi="Arial" w:cs="Arial"/>
                <w:sz w:val="22"/>
                <w:szCs w:val="22"/>
              </w:rPr>
              <w:t xml:space="preserve"> воздуха</w:t>
            </w:r>
          </w:p>
        </w:tc>
        <w:tc>
          <w:tcPr>
            <w:tcW w:w="4820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Наддув воздуха (азота) в кожух установ</w:t>
            </w:r>
            <w:r w:rsidR="00FD71C7">
              <w:rPr>
                <w:rFonts w:ascii="Arial" w:hAnsi="Arial" w:cs="Arial"/>
                <w:sz w:val="22"/>
                <w:szCs w:val="22"/>
              </w:rPr>
              <w:t>ки должен быть постоянным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10 Подачу греющего газа на обдув анали</w:t>
            </w:r>
            <w:r w:rsidRPr="00FD71C7">
              <w:rPr>
                <w:rFonts w:ascii="Arial" w:hAnsi="Arial" w:cs="Arial"/>
                <w:sz w:val="22"/>
                <w:szCs w:val="22"/>
              </w:rPr>
              <w:t>з</w:t>
            </w:r>
            <w:r w:rsidR="00FD71C7">
              <w:rPr>
                <w:rFonts w:ascii="Arial" w:hAnsi="Arial" w:cs="Arial"/>
                <w:sz w:val="22"/>
                <w:szCs w:val="22"/>
              </w:rPr>
              <w:t>ных импульсных линий</w:t>
            </w:r>
          </w:p>
          <w:p w:rsidR="00FD71C7" w:rsidRPr="00FD71C7" w:rsidRDefault="00FD71C7" w:rsidP="00EB3CDA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820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Из свободного конца трубы обдува анали</w:t>
            </w:r>
            <w:r w:rsidRPr="00FD71C7">
              <w:rPr>
                <w:rFonts w:ascii="Arial" w:hAnsi="Arial" w:cs="Arial"/>
                <w:sz w:val="22"/>
                <w:szCs w:val="22"/>
              </w:rPr>
              <w:t>з</w:t>
            </w:r>
            <w:r w:rsidRPr="00FD71C7">
              <w:rPr>
                <w:rFonts w:ascii="Arial" w:hAnsi="Arial" w:cs="Arial"/>
                <w:sz w:val="22"/>
                <w:szCs w:val="22"/>
              </w:rPr>
              <w:t>ных импульсных линий должен вы</w:t>
            </w:r>
            <w:r w:rsidR="00FD71C7">
              <w:rPr>
                <w:rFonts w:ascii="Arial" w:hAnsi="Arial" w:cs="Arial"/>
                <w:sz w:val="22"/>
                <w:szCs w:val="22"/>
              </w:rPr>
              <w:t>ходить воздух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11 Состояние составных частей уста</w:t>
            </w:r>
            <w:r w:rsidR="00FD71C7">
              <w:rPr>
                <w:rFonts w:ascii="Arial" w:hAnsi="Arial" w:cs="Arial"/>
                <w:sz w:val="22"/>
                <w:szCs w:val="22"/>
              </w:rPr>
              <w:t>новки</w:t>
            </w:r>
          </w:p>
        </w:tc>
        <w:tc>
          <w:tcPr>
            <w:tcW w:w="4820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В соответствии с требованиями эксплуат</w:t>
            </w:r>
            <w:r w:rsidRPr="00FD71C7">
              <w:rPr>
                <w:rFonts w:ascii="Arial" w:hAnsi="Arial" w:cs="Arial"/>
                <w:sz w:val="22"/>
                <w:szCs w:val="22"/>
              </w:rPr>
              <w:t>а</w:t>
            </w:r>
            <w:r w:rsidRPr="00FD71C7">
              <w:rPr>
                <w:rFonts w:ascii="Arial" w:hAnsi="Arial" w:cs="Arial"/>
                <w:sz w:val="22"/>
                <w:szCs w:val="22"/>
              </w:rPr>
              <w:t>ционных документов на состав</w:t>
            </w:r>
            <w:r w:rsidR="00FD71C7">
              <w:rPr>
                <w:rFonts w:ascii="Arial" w:hAnsi="Arial" w:cs="Arial"/>
                <w:sz w:val="22"/>
                <w:szCs w:val="22"/>
              </w:rPr>
              <w:t>ные части установки</w:t>
            </w:r>
          </w:p>
        </w:tc>
      </w:tr>
      <w:tr w:rsidR="00E239D2" w:rsidRPr="00FD71C7" w:rsidTr="00B14D5A">
        <w:tc>
          <w:tcPr>
            <w:tcW w:w="4819" w:type="dxa"/>
          </w:tcPr>
          <w:p w:rsidR="00E239D2" w:rsidRPr="00FD71C7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12 Состояние площадок обслуживания, л</w:t>
            </w:r>
            <w:r w:rsidRPr="00FD71C7">
              <w:rPr>
                <w:rFonts w:ascii="Arial" w:hAnsi="Arial" w:cs="Arial"/>
                <w:sz w:val="22"/>
                <w:szCs w:val="22"/>
              </w:rPr>
              <w:t>е</w:t>
            </w:r>
            <w:r w:rsidRPr="00FD71C7">
              <w:rPr>
                <w:rFonts w:ascii="Arial" w:hAnsi="Arial" w:cs="Arial"/>
                <w:sz w:val="22"/>
                <w:szCs w:val="22"/>
              </w:rPr>
              <w:t>стниц, освещения и наличие противопожа</w:t>
            </w:r>
            <w:r w:rsidRPr="00FD71C7">
              <w:rPr>
                <w:rFonts w:ascii="Arial" w:hAnsi="Arial" w:cs="Arial"/>
                <w:sz w:val="22"/>
                <w:szCs w:val="22"/>
              </w:rPr>
              <w:t>р</w:t>
            </w:r>
            <w:r w:rsidR="00FD71C7">
              <w:rPr>
                <w:rFonts w:ascii="Arial" w:hAnsi="Arial" w:cs="Arial"/>
                <w:sz w:val="22"/>
                <w:szCs w:val="22"/>
              </w:rPr>
              <w:t>ного инвентаря</w:t>
            </w:r>
          </w:p>
        </w:tc>
        <w:tc>
          <w:tcPr>
            <w:tcW w:w="4820" w:type="dxa"/>
          </w:tcPr>
          <w:p w:rsidR="00FD71C7" w:rsidRPr="00FD71C7" w:rsidRDefault="00E239D2" w:rsidP="00371E2F">
            <w:pPr>
              <w:rPr>
                <w:rFonts w:ascii="Arial" w:hAnsi="Arial" w:cs="Arial"/>
                <w:sz w:val="16"/>
                <w:szCs w:val="16"/>
              </w:rPr>
            </w:pPr>
            <w:r w:rsidRPr="00FD71C7">
              <w:rPr>
                <w:rFonts w:ascii="Arial" w:hAnsi="Arial" w:cs="Arial"/>
                <w:sz w:val="22"/>
                <w:szCs w:val="22"/>
              </w:rPr>
              <w:t>Ограждение площадок, лестниц должно быть исправным. Противопожарный инве</w:t>
            </w:r>
            <w:r w:rsidRPr="00FD71C7">
              <w:rPr>
                <w:rFonts w:ascii="Arial" w:hAnsi="Arial" w:cs="Arial"/>
                <w:sz w:val="22"/>
                <w:szCs w:val="22"/>
              </w:rPr>
              <w:t>н</w:t>
            </w:r>
            <w:r w:rsidRPr="00FD71C7">
              <w:rPr>
                <w:rFonts w:ascii="Arial" w:hAnsi="Arial" w:cs="Arial"/>
                <w:sz w:val="22"/>
                <w:szCs w:val="22"/>
              </w:rPr>
              <w:t>тарь должен быть полностью укомплект</w:t>
            </w:r>
            <w:r w:rsidRPr="00FD71C7">
              <w:rPr>
                <w:rFonts w:ascii="Arial" w:hAnsi="Arial" w:cs="Arial"/>
                <w:sz w:val="22"/>
                <w:szCs w:val="22"/>
              </w:rPr>
              <w:t>о</w:t>
            </w:r>
            <w:r w:rsidRPr="00FD71C7">
              <w:rPr>
                <w:rFonts w:ascii="Arial" w:hAnsi="Arial" w:cs="Arial"/>
                <w:sz w:val="22"/>
                <w:szCs w:val="22"/>
              </w:rPr>
              <w:t>ван. Соединительные электрические коро</w:t>
            </w:r>
            <w:r w:rsidRPr="00FD71C7">
              <w:rPr>
                <w:rFonts w:ascii="Arial" w:hAnsi="Arial" w:cs="Arial"/>
                <w:sz w:val="22"/>
                <w:szCs w:val="22"/>
              </w:rPr>
              <w:t>б</w:t>
            </w:r>
            <w:r w:rsidRPr="00FD71C7">
              <w:rPr>
                <w:rFonts w:ascii="Arial" w:hAnsi="Arial" w:cs="Arial"/>
                <w:sz w:val="22"/>
                <w:szCs w:val="22"/>
              </w:rPr>
              <w:t>ки и клемники должны быть закрыты кры</w:t>
            </w:r>
            <w:r w:rsidRPr="00FD71C7">
              <w:rPr>
                <w:rFonts w:ascii="Arial" w:hAnsi="Arial" w:cs="Arial"/>
                <w:sz w:val="22"/>
                <w:szCs w:val="22"/>
              </w:rPr>
              <w:t>ш</w:t>
            </w:r>
            <w:r w:rsidRPr="00FD71C7">
              <w:rPr>
                <w:rFonts w:ascii="Arial" w:hAnsi="Arial" w:cs="Arial"/>
                <w:sz w:val="22"/>
                <w:szCs w:val="22"/>
              </w:rPr>
              <w:t>ками. Освещение должно обеспечить нео</w:t>
            </w:r>
            <w:r w:rsidRPr="00FD71C7">
              <w:rPr>
                <w:rFonts w:ascii="Arial" w:hAnsi="Arial" w:cs="Arial"/>
                <w:sz w:val="22"/>
                <w:szCs w:val="22"/>
              </w:rPr>
              <w:t>б</w:t>
            </w:r>
            <w:r w:rsidRPr="00FD71C7">
              <w:rPr>
                <w:rFonts w:ascii="Arial" w:hAnsi="Arial" w:cs="Arial"/>
                <w:sz w:val="22"/>
                <w:szCs w:val="22"/>
              </w:rPr>
              <w:t>хо</w:t>
            </w:r>
            <w:r w:rsidR="00FD71C7">
              <w:rPr>
                <w:rFonts w:ascii="Arial" w:hAnsi="Arial" w:cs="Arial"/>
                <w:sz w:val="22"/>
                <w:szCs w:val="22"/>
              </w:rPr>
              <w:t>димую освещенность оборудования</w:t>
            </w:r>
          </w:p>
        </w:tc>
      </w:tr>
    </w:tbl>
    <w:p w:rsidR="00E239D2" w:rsidRDefault="00E239D2" w:rsidP="00BE36DA">
      <w:pPr>
        <w:ind w:left="284" w:firstLine="567"/>
        <w:rPr>
          <w:rFonts w:ascii="Arial" w:hAnsi="Arial" w:cs="Arial"/>
          <w:sz w:val="24"/>
          <w:szCs w:val="24"/>
        </w:rPr>
      </w:pPr>
    </w:p>
    <w:p w:rsidR="00371E2F" w:rsidRDefault="00E239D2" w:rsidP="00C40202">
      <w:pPr>
        <w:pStyle w:val="af4"/>
        <w:numPr>
          <w:ilvl w:val="1"/>
          <w:numId w:val="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C40202">
        <w:rPr>
          <w:rFonts w:ascii="Arial" w:hAnsi="Arial" w:cs="Arial"/>
          <w:sz w:val="24"/>
          <w:szCs w:val="24"/>
        </w:rPr>
        <w:t xml:space="preserve">Порядок </w:t>
      </w:r>
      <w:r w:rsidR="00371E2F">
        <w:rPr>
          <w:rFonts w:ascii="Arial" w:hAnsi="Arial" w:cs="Arial"/>
          <w:sz w:val="24"/>
          <w:szCs w:val="24"/>
        </w:rPr>
        <w:t xml:space="preserve">проведения </w:t>
      </w:r>
      <w:r w:rsidRPr="00C40202">
        <w:rPr>
          <w:rFonts w:ascii="Arial" w:hAnsi="Arial" w:cs="Arial"/>
          <w:sz w:val="24"/>
          <w:szCs w:val="24"/>
        </w:rPr>
        <w:t>периодического технического обслуживания</w:t>
      </w:r>
    </w:p>
    <w:p w:rsidR="00371E2F" w:rsidRDefault="00371E2F" w:rsidP="00371E2F">
      <w:pPr>
        <w:pStyle w:val="af4"/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ериодическое техническое обслуживание </w:t>
      </w:r>
      <w:r w:rsidR="00E239D2" w:rsidRPr="00C40202">
        <w:rPr>
          <w:rFonts w:ascii="Arial" w:hAnsi="Arial" w:cs="Arial"/>
          <w:sz w:val="24"/>
          <w:szCs w:val="24"/>
        </w:rPr>
        <w:t>осуществляет аппаратчик воздух</w:t>
      </w:r>
      <w:r w:rsidR="00E239D2" w:rsidRPr="00C40202">
        <w:rPr>
          <w:rFonts w:ascii="Arial" w:hAnsi="Arial" w:cs="Arial"/>
          <w:sz w:val="24"/>
          <w:szCs w:val="24"/>
        </w:rPr>
        <w:t>о</w:t>
      </w:r>
      <w:r w:rsidR="00E239D2" w:rsidRPr="00C40202">
        <w:rPr>
          <w:rFonts w:ascii="Arial" w:hAnsi="Arial" w:cs="Arial"/>
          <w:sz w:val="24"/>
          <w:szCs w:val="24"/>
        </w:rPr>
        <w:t>разделения</w:t>
      </w:r>
      <w:r>
        <w:rPr>
          <w:rFonts w:ascii="Arial" w:hAnsi="Arial" w:cs="Arial"/>
          <w:sz w:val="24"/>
          <w:szCs w:val="24"/>
        </w:rPr>
        <w:t xml:space="preserve"> с </w:t>
      </w:r>
      <w:r w:rsidR="00E239D2" w:rsidRPr="00C40202">
        <w:rPr>
          <w:rFonts w:ascii="Arial" w:hAnsi="Arial" w:cs="Arial"/>
          <w:sz w:val="24"/>
          <w:szCs w:val="24"/>
        </w:rPr>
        <w:t>привле</w:t>
      </w:r>
      <w:r>
        <w:rPr>
          <w:rFonts w:ascii="Arial" w:hAnsi="Arial" w:cs="Arial"/>
          <w:sz w:val="24"/>
          <w:szCs w:val="24"/>
        </w:rPr>
        <w:t xml:space="preserve">чением </w:t>
      </w:r>
      <w:r w:rsidR="00E239D2" w:rsidRPr="00C40202">
        <w:rPr>
          <w:rFonts w:ascii="Arial" w:hAnsi="Arial" w:cs="Arial"/>
          <w:sz w:val="24"/>
          <w:szCs w:val="24"/>
        </w:rPr>
        <w:t xml:space="preserve"> слесар</w:t>
      </w:r>
      <w:r>
        <w:rPr>
          <w:rFonts w:ascii="Arial" w:hAnsi="Arial" w:cs="Arial"/>
          <w:sz w:val="24"/>
          <w:szCs w:val="24"/>
        </w:rPr>
        <w:t>я</w:t>
      </w:r>
      <w:r w:rsidR="00AF11D2">
        <w:rPr>
          <w:rFonts w:ascii="Arial" w:hAnsi="Arial" w:cs="Arial"/>
          <w:sz w:val="24"/>
          <w:szCs w:val="24"/>
        </w:rPr>
        <w:t>-</w:t>
      </w:r>
      <w:r w:rsidR="00E239D2" w:rsidRPr="00C40202">
        <w:rPr>
          <w:rFonts w:ascii="Arial" w:hAnsi="Arial" w:cs="Arial"/>
          <w:sz w:val="24"/>
          <w:szCs w:val="24"/>
        </w:rPr>
        <w:t>ремонтник</w:t>
      </w:r>
      <w:r>
        <w:rPr>
          <w:rFonts w:ascii="Arial" w:hAnsi="Arial" w:cs="Arial"/>
          <w:sz w:val="24"/>
          <w:szCs w:val="24"/>
        </w:rPr>
        <w:t>а (сменный персонал), электромо</w:t>
      </w:r>
      <w:r>
        <w:rPr>
          <w:rFonts w:ascii="Arial" w:hAnsi="Arial" w:cs="Arial"/>
          <w:sz w:val="24"/>
          <w:szCs w:val="24"/>
        </w:rPr>
        <w:t>н</w:t>
      </w:r>
      <w:r>
        <w:rPr>
          <w:rFonts w:ascii="Arial" w:hAnsi="Arial" w:cs="Arial"/>
          <w:sz w:val="24"/>
          <w:szCs w:val="24"/>
        </w:rPr>
        <w:t>тера по ремонту и обслуживанию электрооборудования (сменный персонал) и сл</w:t>
      </w:r>
      <w:r>
        <w:rPr>
          <w:rFonts w:ascii="Arial" w:hAnsi="Arial" w:cs="Arial"/>
          <w:sz w:val="24"/>
          <w:szCs w:val="24"/>
        </w:rPr>
        <w:t>е</w:t>
      </w:r>
      <w:r>
        <w:rPr>
          <w:rFonts w:ascii="Arial" w:hAnsi="Arial" w:cs="Arial"/>
          <w:sz w:val="24"/>
          <w:szCs w:val="24"/>
        </w:rPr>
        <w:t xml:space="preserve">саря КИПиА ДАТП </w:t>
      </w:r>
      <w:r w:rsidRPr="00852ECF">
        <w:rPr>
          <w:rFonts w:ascii="Arial" w:hAnsi="Arial" w:cs="Arial"/>
          <w:sz w:val="24"/>
          <w:szCs w:val="24"/>
        </w:rPr>
        <w:t xml:space="preserve">под руководством </w:t>
      </w:r>
      <w:r w:rsidRPr="0092385C">
        <w:rPr>
          <w:rFonts w:ascii="Arial" w:hAnsi="Arial" w:cs="Arial"/>
          <w:sz w:val="24"/>
          <w:szCs w:val="24"/>
        </w:rPr>
        <w:t>старшего мастера участка</w:t>
      </w:r>
      <w:r w:rsidRPr="00FD71C7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:rsidR="00E239D2" w:rsidRDefault="00E239D2" w:rsidP="00371E2F">
      <w:pPr>
        <w:pStyle w:val="af4"/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казания по периодическому техническому обслуживанию установки и ее с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авных частей приведены в таблице 13.2 настоящей инструкции.</w:t>
      </w:r>
    </w:p>
    <w:p w:rsidR="00966A25" w:rsidRPr="00C40202" w:rsidRDefault="00966A25" w:rsidP="00BE36DA">
      <w:pPr>
        <w:ind w:left="284" w:firstLine="567"/>
        <w:jc w:val="both"/>
        <w:rPr>
          <w:rFonts w:ascii="Arial" w:hAnsi="Arial" w:cs="Arial"/>
          <w:sz w:val="16"/>
          <w:szCs w:val="16"/>
        </w:rPr>
      </w:pPr>
    </w:p>
    <w:p w:rsidR="00E239D2" w:rsidRDefault="00E239D2" w:rsidP="00E239D2">
      <w:pPr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аблица 13.2</w:t>
      </w:r>
    </w:p>
    <w:p w:rsidR="00BE36DA" w:rsidRPr="00C40202" w:rsidRDefault="00BE36DA" w:rsidP="00E239D2">
      <w:pPr>
        <w:jc w:val="right"/>
        <w:rPr>
          <w:rFonts w:ascii="Arial" w:hAnsi="Arial" w:cs="Arial"/>
        </w:rPr>
      </w:pPr>
    </w:p>
    <w:tbl>
      <w:tblPr>
        <w:tblStyle w:val="af"/>
        <w:tblW w:w="0" w:type="auto"/>
        <w:tblInd w:w="392" w:type="dxa"/>
        <w:tblLook w:val="01E0"/>
      </w:tblPr>
      <w:tblGrid>
        <w:gridCol w:w="4252"/>
        <w:gridCol w:w="5387"/>
      </w:tblGrid>
      <w:tr w:rsidR="00E239D2" w:rsidRPr="00EB3CDA" w:rsidTr="00371E2F">
        <w:tc>
          <w:tcPr>
            <w:tcW w:w="4252" w:type="dxa"/>
          </w:tcPr>
          <w:p w:rsidR="00E239D2" w:rsidRPr="00EB3CDA" w:rsidRDefault="00E239D2" w:rsidP="00EB3CD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Содержание работ, методика их проведения</w:t>
            </w:r>
          </w:p>
        </w:tc>
        <w:tc>
          <w:tcPr>
            <w:tcW w:w="5387" w:type="dxa"/>
          </w:tcPr>
          <w:p w:rsidR="00E239D2" w:rsidRPr="00EB3CDA" w:rsidRDefault="00E239D2" w:rsidP="00EB3CD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Технические требования</w:t>
            </w:r>
          </w:p>
        </w:tc>
      </w:tr>
      <w:tr w:rsidR="00E239D2" w:rsidRPr="00D450ED" w:rsidTr="00371E2F">
        <w:tc>
          <w:tcPr>
            <w:tcW w:w="9639" w:type="dxa"/>
            <w:gridSpan w:val="2"/>
          </w:tcPr>
          <w:p w:rsidR="00E239D2" w:rsidRPr="00D450ED" w:rsidRDefault="00E239D2" w:rsidP="00EB3CDA">
            <w:pPr>
              <w:jc w:val="center"/>
              <w:rPr>
                <w:rFonts w:ascii="Arial" w:hAnsi="Arial" w:cs="Arial"/>
                <w:caps/>
                <w:sz w:val="22"/>
                <w:szCs w:val="22"/>
              </w:rPr>
            </w:pP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1 техническое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>обслуживание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 через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 3 месяца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>эксплуатции</w:t>
            </w:r>
          </w:p>
        </w:tc>
      </w:tr>
      <w:tr w:rsidR="00E239D2" w:rsidRPr="00D450ED" w:rsidTr="00371E2F">
        <w:tc>
          <w:tcPr>
            <w:tcW w:w="4252" w:type="dxa"/>
          </w:tcPr>
          <w:p w:rsidR="00E239D2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1.1 Проверить состояние оборудов</w:t>
            </w:r>
            <w:r w:rsidRPr="00D450ED">
              <w:rPr>
                <w:rFonts w:ascii="Arial" w:hAnsi="Arial" w:cs="Arial"/>
                <w:sz w:val="22"/>
                <w:szCs w:val="22"/>
              </w:rPr>
              <w:t>а</w:t>
            </w:r>
            <w:r w:rsidRPr="00D450ED">
              <w:rPr>
                <w:rFonts w:ascii="Arial" w:hAnsi="Arial" w:cs="Arial"/>
                <w:sz w:val="22"/>
                <w:szCs w:val="22"/>
              </w:rPr>
              <w:t>ния в объеме ежесменного технич</w:t>
            </w:r>
            <w:r w:rsidRPr="00D450ED">
              <w:rPr>
                <w:rFonts w:ascii="Arial" w:hAnsi="Arial" w:cs="Arial"/>
                <w:sz w:val="22"/>
                <w:szCs w:val="22"/>
              </w:rPr>
              <w:t>е</w:t>
            </w:r>
            <w:r w:rsidRPr="00D450ED">
              <w:rPr>
                <w:rFonts w:ascii="Arial" w:hAnsi="Arial" w:cs="Arial"/>
                <w:sz w:val="22"/>
                <w:szCs w:val="22"/>
              </w:rPr>
              <w:t>ского обслуживания</w:t>
            </w:r>
          </w:p>
          <w:p w:rsidR="00FD71C7" w:rsidRPr="00FD71C7" w:rsidRDefault="00FD71C7" w:rsidP="00EB3CDA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387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В соответствии с требованиями таблицы</w:t>
            </w:r>
            <w:r w:rsidR="00371E2F">
              <w:rPr>
                <w:rFonts w:ascii="Arial" w:hAnsi="Arial" w:cs="Arial"/>
                <w:sz w:val="22"/>
                <w:szCs w:val="22"/>
              </w:rPr>
              <w:t xml:space="preserve"> 13.1</w:t>
            </w:r>
            <w:r w:rsidR="00FD71C7">
              <w:rPr>
                <w:rFonts w:ascii="Arial" w:hAnsi="Arial" w:cs="Arial"/>
                <w:sz w:val="22"/>
                <w:szCs w:val="22"/>
              </w:rPr>
              <w:t xml:space="preserve"> н</w:t>
            </w:r>
            <w:r w:rsidR="00FD71C7">
              <w:rPr>
                <w:rFonts w:ascii="Arial" w:hAnsi="Arial" w:cs="Arial"/>
                <w:sz w:val="22"/>
                <w:szCs w:val="22"/>
              </w:rPr>
              <w:t>а</w:t>
            </w:r>
            <w:r w:rsidR="00FD71C7">
              <w:rPr>
                <w:rFonts w:ascii="Arial" w:hAnsi="Arial" w:cs="Arial"/>
                <w:sz w:val="22"/>
                <w:szCs w:val="22"/>
              </w:rPr>
              <w:t>стоящей инструкции</w:t>
            </w:r>
          </w:p>
        </w:tc>
      </w:tr>
      <w:tr w:rsidR="00371E2F" w:rsidRPr="00D450ED" w:rsidTr="00371E2F">
        <w:tblPrEx>
          <w:tblLook w:val="04A0"/>
        </w:tblPrEx>
        <w:tc>
          <w:tcPr>
            <w:tcW w:w="4252" w:type="dxa"/>
          </w:tcPr>
          <w:p w:rsidR="00371E2F" w:rsidRPr="00D450ED" w:rsidRDefault="00371E2F" w:rsidP="0092385C">
            <w:pPr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1.2 Поверить уровень перлитового пе</w:t>
            </w:r>
            <w:r w:rsidRPr="00D450ED">
              <w:rPr>
                <w:rFonts w:ascii="Arial" w:hAnsi="Arial" w:cs="Arial"/>
                <w:sz w:val="22"/>
                <w:szCs w:val="22"/>
              </w:rPr>
              <w:t>с</w:t>
            </w:r>
            <w:r w:rsidRPr="00D450ED">
              <w:rPr>
                <w:rFonts w:ascii="Arial" w:hAnsi="Arial" w:cs="Arial"/>
                <w:sz w:val="22"/>
                <w:szCs w:val="22"/>
              </w:rPr>
              <w:t>ка через смотровые люки, расположе</w:t>
            </w:r>
            <w:r w:rsidRPr="00D450ED">
              <w:rPr>
                <w:rFonts w:ascii="Arial" w:hAnsi="Arial" w:cs="Arial"/>
                <w:sz w:val="22"/>
                <w:szCs w:val="22"/>
              </w:rPr>
              <w:t>н</w:t>
            </w:r>
            <w:r w:rsidRPr="00D450ED">
              <w:rPr>
                <w:rFonts w:ascii="Arial" w:hAnsi="Arial" w:cs="Arial"/>
                <w:sz w:val="22"/>
                <w:szCs w:val="22"/>
              </w:rPr>
              <w:t>ные на крыше кожуха блока разделения воздуха</w:t>
            </w:r>
          </w:p>
        </w:tc>
        <w:tc>
          <w:tcPr>
            <w:tcW w:w="5387" w:type="dxa"/>
          </w:tcPr>
          <w:p w:rsidR="00371E2F" w:rsidRPr="00FD71C7" w:rsidRDefault="00371E2F" w:rsidP="0092385C">
            <w:pPr>
              <w:ind w:right="-108"/>
              <w:rPr>
                <w:rFonts w:ascii="Arial" w:hAnsi="Arial" w:cs="Arial"/>
                <w:sz w:val="16"/>
                <w:szCs w:val="16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Расстояние от уровня перлитового песка до крыши кожуха соответствующего уровня блока раздел</w:t>
            </w:r>
            <w:r w:rsidRPr="00D450ED">
              <w:rPr>
                <w:rFonts w:ascii="Arial" w:hAnsi="Arial" w:cs="Arial"/>
                <w:sz w:val="22"/>
                <w:szCs w:val="22"/>
              </w:rPr>
              <w:t>е</w:t>
            </w:r>
            <w:r w:rsidRPr="00D450ED">
              <w:rPr>
                <w:rFonts w:ascii="Arial" w:hAnsi="Arial" w:cs="Arial"/>
                <w:sz w:val="22"/>
                <w:szCs w:val="22"/>
              </w:rPr>
              <w:t>ния воздуха должно быть в соответствии с треб</w:t>
            </w:r>
            <w:r w:rsidRPr="00D450ED">
              <w:rPr>
                <w:rFonts w:ascii="Arial" w:hAnsi="Arial" w:cs="Arial"/>
                <w:sz w:val="22"/>
                <w:szCs w:val="22"/>
              </w:rPr>
              <w:t>о</w:t>
            </w:r>
            <w:r w:rsidRPr="00D450ED">
              <w:rPr>
                <w:rFonts w:ascii="Arial" w:hAnsi="Arial" w:cs="Arial"/>
                <w:sz w:val="22"/>
                <w:szCs w:val="22"/>
              </w:rPr>
              <w:t>ваниями монтажных чертежей 2082 364121 6054 000 М4</w:t>
            </w:r>
          </w:p>
        </w:tc>
      </w:tr>
    </w:tbl>
    <w:p w:rsidR="00C40202" w:rsidRDefault="00C40202">
      <w:r>
        <w:br w:type="page"/>
      </w:r>
    </w:p>
    <w:p w:rsidR="00C40202" w:rsidRDefault="00C40202" w:rsidP="00C40202">
      <w:pPr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Таблица 13.2</w:t>
      </w:r>
    </w:p>
    <w:p w:rsidR="00C40202" w:rsidRPr="00C40202" w:rsidRDefault="00C40202" w:rsidP="00C40202">
      <w:pPr>
        <w:jc w:val="right"/>
        <w:rPr>
          <w:rFonts w:ascii="Arial" w:hAnsi="Arial" w:cs="Arial"/>
        </w:rPr>
      </w:pPr>
    </w:p>
    <w:tbl>
      <w:tblPr>
        <w:tblStyle w:val="af"/>
        <w:tblW w:w="0" w:type="auto"/>
        <w:tblInd w:w="392" w:type="dxa"/>
        <w:tblLook w:val="01E0"/>
      </w:tblPr>
      <w:tblGrid>
        <w:gridCol w:w="4252"/>
        <w:gridCol w:w="5387"/>
      </w:tblGrid>
      <w:tr w:rsidR="00C40202" w:rsidRPr="00EB3CDA" w:rsidTr="00B61685">
        <w:tc>
          <w:tcPr>
            <w:tcW w:w="4252" w:type="dxa"/>
          </w:tcPr>
          <w:p w:rsidR="00C40202" w:rsidRPr="00EB3CDA" w:rsidRDefault="00C40202" w:rsidP="00B6168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Содержание работ, методика их проведения</w:t>
            </w:r>
          </w:p>
        </w:tc>
        <w:tc>
          <w:tcPr>
            <w:tcW w:w="5387" w:type="dxa"/>
          </w:tcPr>
          <w:p w:rsidR="00C40202" w:rsidRPr="00EB3CDA" w:rsidRDefault="00C40202" w:rsidP="00B6168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Технические требования</w:t>
            </w:r>
          </w:p>
        </w:tc>
      </w:tr>
      <w:tr w:rsidR="00E239D2" w:rsidRPr="00D450ED" w:rsidTr="00BE36DA">
        <w:tc>
          <w:tcPr>
            <w:tcW w:w="4252" w:type="dxa"/>
          </w:tcPr>
          <w:p w:rsidR="00FD71C7" w:rsidRPr="00FD71C7" w:rsidRDefault="00E239D2" w:rsidP="00714418">
            <w:pPr>
              <w:ind w:right="-108"/>
              <w:rPr>
                <w:rFonts w:ascii="Arial" w:hAnsi="Arial" w:cs="Arial"/>
                <w:sz w:val="16"/>
                <w:szCs w:val="16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1.3 Проверить уровень и досыпать а</w:t>
            </w:r>
            <w:r w:rsidRPr="00D450ED">
              <w:rPr>
                <w:rFonts w:ascii="Arial" w:hAnsi="Arial" w:cs="Arial"/>
                <w:sz w:val="22"/>
                <w:szCs w:val="22"/>
              </w:rPr>
              <w:t>д</w:t>
            </w:r>
            <w:r w:rsidRPr="00D450ED">
              <w:rPr>
                <w:rFonts w:ascii="Arial" w:hAnsi="Arial" w:cs="Arial"/>
                <w:sz w:val="22"/>
                <w:szCs w:val="22"/>
              </w:rPr>
              <w:t>сорбент в адсорберы. Для проверки уровня адсорбента и проведения д</w:t>
            </w:r>
            <w:r w:rsidRPr="00D450ED">
              <w:rPr>
                <w:rFonts w:ascii="Arial" w:hAnsi="Arial" w:cs="Arial"/>
                <w:sz w:val="22"/>
                <w:szCs w:val="22"/>
              </w:rPr>
              <w:t>о</w:t>
            </w:r>
            <w:r w:rsidRPr="00D450ED">
              <w:rPr>
                <w:rFonts w:ascii="Arial" w:hAnsi="Arial" w:cs="Arial"/>
                <w:sz w:val="22"/>
                <w:szCs w:val="22"/>
              </w:rPr>
              <w:t>сыпки его в адсорбер нужно снять крышку короба, в котором расположена засыпная труба. Извлечь из короба изоляцию, снять крышку с засыпанной трубы и при необходимости досыпать в адсорбент, предварительно просея</w:t>
            </w:r>
            <w:r w:rsidRPr="00D450ED">
              <w:rPr>
                <w:rFonts w:ascii="Arial" w:hAnsi="Arial" w:cs="Arial"/>
                <w:sz w:val="22"/>
                <w:szCs w:val="22"/>
              </w:rPr>
              <w:t>н</w:t>
            </w:r>
            <w:r w:rsidRPr="00D450ED">
              <w:rPr>
                <w:rFonts w:ascii="Arial" w:hAnsi="Arial" w:cs="Arial"/>
                <w:sz w:val="22"/>
                <w:szCs w:val="22"/>
              </w:rPr>
              <w:t>ный через сито с квадратными ячейк</w:t>
            </w:r>
            <w:r w:rsidRPr="00D450ED">
              <w:rPr>
                <w:rFonts w:ascii="Arial" w:hAnsi="Arial" w:cs="Arial"/>
                <w:sz w:val="22"/>
                <w:szCs w:val="22"/>
              </w:rPr>
              <w:t>а</w:t>
            </w:r>
            <w:r w:rsidRPr="00D450ED">
              <w:rPr>
                <w:rFonts w:ascii="Arial" w:hAnsi="Arial" w:cs="Arial"/>
                <w:sz w:val="22"/>
                <w:szCs w:val="22"/>
              </w:rPr>
              <w:t xml:space="preserve">ми в свету 2,5 × </w:t>
            </w:r>
            <w:smartTag w:uri="urn:schemas-microsoft-com:office:smarttags" w:element="metricconverter">
              <w:smartTagPr>
                <w:attr w:name="ProductID" w:val="2,5 мм"/>
              </w:smartTagPr>
              <w:r w:rsidRPr="00D450ED">
                <w:rPr>
                  <w:rFonts w:ascii="Arial" w:hAnsi="Arial" w:cs="Arial"/>
                  <w:sz w:val="22"/>
                  <w:szCs w:val="22"/>
                </w:rPr>
                <w:t>2,5 мм</w:t>
              </w:r>
            </w:smartTag>
            <w:r w:rsidRPr="00D450ED">
              <w:rPr>
                <w:rFonts w:ascii="Arial" w:hAnsi="Arial" w:cs="Arial"/>
                <w:sz w:val="22"/>
                <w:szCs w:val="22"/>
              </w:rPr>
              <w:t>. После досыпки закрыть крышкой засыпную трубу а</w:t>
            </w:r>
            <w:r w:rsidRPr="00D450ED">
              <w:rPr>
                <w:rFonts w:ascii="Arial" w:hAnsi="Arial" w:cs="Arial"/>
                <w:sz w:val="22"/>
                <w:szCs w:val="22"/>
              </w:rPr>
              <w:t>д</w:t>
            </w:r>
            <w:r w:rsidRPr="00D450ED">
              <w:rPr>
                <w:rFonts w:ascii="Arial" w:hAnsi="Arial" w:cs="Arial"/>
                <w:sz w:val="22"/>
                <w:szCs w:val="22"/>
              </w:rPr>
              <w:t>сорбера, заполнить теплоизоляцией короб и установить крышку ко</w:t>
            </w:r>
            <w:r w:rsidR="00FD71C7">
              <w:rPr>
                <w:rFonts w:ascii="Arial" w:hAnsi="Arial" w:cs="Arial"/>
                <w:sz w:val="22"/>
                <w:szCs w:val="22"/>
              </w:rPr>
              <w:t>роба</w:t>
            </w:r>
          </w:p>
        </w:tc>
        <w:tc>
          <w:tcPr>
            <w:tcW w:w="5387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Засыпные горловины адсорберов должны быть заполнены адсорбентом. Работы по проверке а</w:t>
            </w:r>
            <w:r w:rsidRPr="00D450ED">
              <w:rPr>
                <w:rFonts w:ascii="Arial" w:hAnsi="Arial" w:cs="Arial"/>
                <w:sz w:val="22"/>
                <w:szCs w:val="22"/>
              </w:rPr>
              <w:t>д</w:t>
            </w:r>
            <w:r w:rsidRPr="00D450ED">
              <w:rPr>
                <w:rFonts w:ascii="Arial" w:hAnsi="Arial" w:cs="Arial"/>
                <w:sz w:val="22"/>
                <w:szCs w:val="22"/>
              </w:rPr>
              <w:t>сорбента выполнять до его охлаждения, прекр</w:t>
            </w:r>
            <w:r w:rsidRPr="00D450ED">
              <w:rPr>
                <w:rFonts w:ascii="Arial" w:hAnsi="Arial" w:cs="Arial"/>
                <w:sz w:val="22"/>
                <w:szCs w:val="22"/>
              </w:rPr>
              <w:t>а</w:t>
            </w:r>
            <w:r w:rsidRPr="00D450ED">
              <w:rPr>
                <w:rFonts w:ascii="Arial" w:hAnsi="Arial" w:cs="Arial"/>
                <w:sz w:val="22"/>
                <w:szCs w:val="22"/>
              </w:rPr>
              <w:t>тив подачу регенерирующего газа и понизив да</w:t>
            </w:r>
            <w:r w:rsidRPr="00D450ED">
              <w:rPr>
                <w:rFonts w:ascii="Arial" w:hAnsi="Arial" w:cs="Arial"/>
                <w:sz w:val="22"/>
                <w:szCs w:val="22"/>
              </w:rPr>
              <w:t>в</w:t>
            </w:r>
            <w:r w:rsidRPr="00D450ED">
              <w:rPr>
                <w:rFonts w:ascii="Arial" w:hAnsi="Arial" w:cs="Arial"/>
                <w:sz w:val="22"/>
                <w:szCs w:val="22"/>
              </w:rPr>
              <w:t>ление в адсорбере до атмосферного.</w:t>
            </w: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Время проверки и досыпки адсорбента в адсо</w:t>
            </w:r>
            <w:r w:rsidRPr="00D450ED">
              <w:rPr>
                <w:rFonts w:ascii="Arial" w:hAnsi="Arial" w:cs="Arial"/>
                <w:sz w:val="22"/>
                <w:szCs w:val="22"/>
              </w:rPr>
              <w:t>р</w:t>
            </w:r>
            <w:r w:rsidRPr="00D450ED">
              <w:rPr>
                <w:rFonts w:ascii="Arial" w:hAnsi="Arial" w:cs="Arial"/>
                <w:sz w:val="22"/>
                <w:szCs w:val="22"/>
              </w:rPr>
              <w:t>беры должно быть минимальным. Проверку уровня и досыпку адсорбента в первый год эк</w:t>
            </w:r>
            <w:r w:rsidRPr="00D450ED">
              <w:rPr>
                <w:rFonts w:ascii="Arial" w:hAnsi="Arial" w:cs="Arial"/>
                <w:sz w:val="22"/>
                <w:szCs w:val="22"/>
              </w:rPr>
              <w:t>с</w:t>
            </w:r>
            <w:r w:rsidRPr="00D450ED">
              <w:rPr>
                <w:rFonts w:ascii="Arial" w:hAnsi="Arial" w:cs="Arial"/>
                <w:sz w:val="22"/>
                <w:szCs w:val="22"/>
              </w:rPr>
              <w:t>плуатации проводить через каждые 3 месяца, а далее время работы до проверки уровня адсо</w:t>
            </w:r>
            <w:r w:rsidRPr="00D450ED">
              <w:rPr>
                <w:rFonts w:ascii="Arial" w:hAnsi="Arial" w:cs="Arial"/>
                <w:sz w:val="22"/>
                <w:szCs w:val="22"/>
              </w:rPr>
              <w:t>р</w:t>
            </w:r>
            <w:r w:rsidRPr="00D450ED">
              <w:rPr>
                <w:rFonts w:ascii="Arial" w:hAnsi="Arial" w:cs="Arial"/>
                <w:sz w:val="22"/>
                <w:szCs w:val="22"/>
              </w:rPr>
              <w:t>бента устанавливать на основании опыта эк</w:t>
            </w:r>
            <w:r w:rsidRPr="00D450ED">
              <w:rPr>
                <w:rFonts w:ascii="Arial" w:hAnsi="Arial" w:cs="Arial"/>
                <w:sz w:val="22"/>
                <w:szCs w:val="22"/>
              </w:rPr>
              <w:t>с</w:t>
            </w:r>
            <w:r w:rsidR="00FD71C7">
              <w:rPr>
                <w:rFonts w:ascii="Arial" w:hAnsi="Arial" w:cs="Arial"/>
                <w:sz w:val="22"/>
                <w:szCs w:val="22"/>
              </w:rPr>
              <w:t>плуатации установки</w:t>
            </w:r>
          </w:p>
        </w:tc>
      </w:tr>
      <w:tr w:rsidR="00E239D2" w:rsidRPr="00D450ED" w:rsidTr="00BE36DA">
        <w:tc>
          <w:tcPr>
            <w:tcW w:w="9639" w:type="dxa"/>
            <w:gridSpan w:val="2"/>
          </w:tcPr>
          <w:p w:rsidR="00E239D2" w:rsidRPr="00FD71C7" w:rsidRDefault="00E239D2" w:rsidP="00FD71C7">
            <w:pPr>
              <w:jc w:val="center"/>
              <w:rPr>
                <w:rFonts w:ascii="Arial" w:hAnsi="Arial" w:cs="Arial"/>
                <w:caps/>
                <w:sz w:val="16"/>
                <w:szCs w:val="16"/>
              </w:rPr>
            </w:pP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2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>техническое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 обслуживание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через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 xml:space="preserve">6 </w:t>
            </w:r>
            <w:r w:rsidR="00FD71C7">
              <w:rPr>
                <w:rFonts w:ascii="Arial" w:hAnsi="Arial" w:cs="Arial"/>
                <w:caps/>
                <w:sz w:val="22"/>
                <w:szCs w:val="22"/>
              </w:rPr>
              <w:t xml:space="preserve"> </w:t>
            </w:r>
            <w:r w:rsidRPr="00D450ED">
              <w:rPr>
                <w:rFonts w:ascii="Arial" w:hAnsi="Arial" w:cs="Arial"/>
                <w:caps/>
                <w:sz w:val="22"/>
                <w:szCs w:val="22"/>
              </w:rPr>
              <w:t>месяцев эксплуатации</w:t>
            </w:r>
          </w:p>
        </w:tc>
      </w:tr>
      <w:tr w:rsidR="00E239D2" w:rsidRPr="00D450ED" w:rsidTr="00BE36DA">
        <w:tc>
          <w:tcPr>
            <w:tcW w:w="4252" w:type="dxa"/>
          </w:tcPr>
          <w:p w:rsidR="00E239D2" w:rsidRPr="00D450ED" w:rsidRDefault="00E239D2" w:rsidP="00714418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2.1 Провести работы в объеме техн</w:t>
            </w:r>
            <w:r w:rsidRPr="00D450ED">
              <w:rPr>
                <w:rFonts w:ascii="Arial" w:hAnsi="Arial" w:cs="Arial"/>
                <w:sz w:val="22"/>
                <w:szCs w:val="22"/>
              </w:rPr>
              <w:t>и</w:t>
            </w:r>
            <w:r w:rsidRPr="00D450ED">
              <w:rPr>
                <w:rFonts w:ascii="Arial" w:hAnsi="Arial" w:cs="Arial"/>
                <w:sz w:val="22"/>
                <w:szCs w:val="22"/>
              </w:rPr>
              <w:t>ческого обслуживания через 3 месяца эксплуатации</w:t>
            </w:r>
          </w:p>
        </w:tc>
        <w:tc>
          <w:tcPr>
            <w:tcW w:w="5387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В соответствии с требованиями п. 1 настоящей таблицы</w:t>
            </w:r>
          </w:p>
        </w:tc>
      </w:tr>
      <w:tr w:rsidR="00E239D2" w:rsidRPr="00D450ED" w:rsidTr="00BE36DA">
        <w:tc>
          <w:tcPr>
            <w:tcW w:w="4252" w:type="dxa"/>
          </w:tcPr>
          <w:p w:rsidR="00E239D2" w:rsidRPr="00D450ED" w:rsidRDefault="00E239D2" w:rsidP="00714418">
            <w:pPr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2.2 При необходимости остановить у</w:t>
            </w:r>
            <w:r w:rsidRPr="00D450ED">
              <w:rPr>
                <w:rFonts w:ascii="Arial" w:hAnsi="Arial" w:cs="Arial"/>
                <w:sz w:val="22"/>
                <w:szCs w:val="22"/>
              </w:rPr>
              <w:t>с</w:t>
            </w:r>
            <w:r w:rsidRPr="00D450ED">
              <w:rPr>
                <w:rFonts w:ascii="Arial" w:hAnsi="Arial" w:cs="Arial"/>
                <w:sz w:val="22"/>
                <w:szCs w:val="22"/>
              </w:rPr>
              <w:t>тановку без слива жидкости для пров</w:t>
            </w:r>
            <w:r w:rsidRPr="00D450ED">
              <w:rPr>
                <w:rFonts w:ascii="Arial" w:hAnsi="Arial" w:cs="Arial"/>
                <w:sz w:val="22"/>
                <w:szCs w:val="22"/>
              </w:rPr>
              <w:t>е</w:t>
            </w:r>
            <w:r w:rsidRPr="00D450ED">
              <w:rPr>
                <w:rFonts w:ascii="Arial" w:hAnsi="Arial" w:cs="Arial"/>
                <w:sz w:val="22"/>
                <w:szCs w:val="22"/>
              </w:rPr>
              <w:t>дения работ, указанных в ведомости отложенных работ</w:t>
            </w:r>
          </w:p>
        </w:tc>
        <w:tc>
          <w:tcPr>
            <w:tcW w:w="5387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В соответствии с требованиями настоящей инс</w:t>
            </w:r>
            <w:r w:rsidRPr="00D450ED">
              <w:rPr>
                <w:rFonts w:ascii="Arial" w:hAnsi="Arial" w:cs="Arial"/>
                <w:sz w:val="22"/>
                <w:szCs w:val="22"/>
              </w:rPr>
              <w:t>т</w:t>
            </w:r>
            <w:r w:rsidRPr="00D450ED">
              <w:rPr>
                <w:rFonts w:ascii="Arial" w:hAnsi="Arial" w:cs="Arial"/>
                <w:sz w:val="22"/>
                <w:szCs w:val="22"/>
              </w:rPr>
              <w:t>рукции раздела 5.10 настоящей инструк</w:t>
            </w:r>
            <w:r w:rsidR="00FD71C7">
              <w:rPr>
                <w:rFonts w:ascii="Arial" w:hAnsi="Arial" w:cs="Arial"/>
                <w:sz w:val="22"/>
                <w:szCs w:val="22"/>
              </w:rPr>
              <w:t>ции</w:t>
            </w:r>
          </w:p>
        </w:tc>
      </w:tr>
    </w:tbl>
    <w:p w:rsidR="00713850" w:rsidRDefault="00713850" w:rsidP="00713850">
      <w:pPr>
        <w:tabs>
          <w:tab w:val="left" w:pos="720"/>
          <w:tab w:val="left" w:pos="851"/>
          <w:tab w:val="left" w:pos="993"/>
          <w:tab w:val="left" w:pos="1080"/>
        </w:tabs>
        <w:ind w:firstLine="567"/>
        <w:jc w:val="both"/>
        <w:rPr>
          <w:rFonts w:ascii="Arial" w:hAnsi="Arial" w:cs="Arial"/>
          <w:sz w:val="24"/>
          <w:szCs w:val="24"/>
        </w:rPr>
      </w:pPr>
    </w:p>
    <w:p w:rsidR="00713850" w:rsidRPr="00852ECF" w:rsidRDefault="00714418" w:rsidP="00714418">
      <w:pPr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3.4 </w:t>
      </w:r>
      <w:r w:rsidR="00713850" w:rsidRPr="00852ECF">
        <w:rPr>
          <w:rFonts w:ascii="Arial" w:hAnsi="Arial" w:cs="Arial"/>
          <w:sz w:val="24"/>
          <w:szCs w:val="24"/>
        </w:rPr>
        <w:t>Результаты осмотров заносятся в «Оперативный журнал», а все измен</w:t>
      </w:r>
      <w:r w:rsidR="00713850" w:rsidRPr="00852ECF">
        <w:rPr>
          <w:rFonts w:ascii="Arial" w:hAnsi="Arial" w:cs="Arial"/>
          <w:sz w:val="24"/>
          <w:szCs w:val="24"/>
        </w:rPr>
        <w:t>е</w:t>
      </w:r>
      <w:r w:rsidR="00713850" w:rsidRPr="00852ECF">
        <w:rPr>
          <w:rFonts w:ascii="Arial" w:hAnsi="Arial" w:cs="Arial"/>
          <w:sz w:val="24"/>
          <w:szCs w:val="24"/>
        </w:rPr>
        <w:t>ния состояния оборудования (в том числе после ремонтов) должны быть занесены в «Агрегатный журнал».</w:t>
      </w:r>
    </w:p>
    <w:p w:rsidR="00713850" w:rsidRDefault="00713850" w:rsidP="00714418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852ECF">
        <w:rPr>
          <w:rFonts w:ascii="Arial" w:hAnsi="Arial" w:cs="Arial"/>
          <w:sz w:val="24"/>
          <w:szCs w:val="24"/>
        </w:rPr>
        <w:t>Записи об износе и других обнаруженных дефектах должны заноситься в «А</w:t>
      </w:r>
      <w:r w:rsidRPr="00852ECF">
        <w:rPr>
          <w:rFonts w:ascii="Arial" w:hAnsi="Arial" w:cs="Arial"/>
          <w:sz w:val="24"/>
          <w:szCs w:val="24"/>
        </w:rPr>
        <w:t>г</w:t>
      </w:r>
      <w:r w:rsidRPr="00852ECF">
        <w:rPr>
          <w:rFonts w:ascii="Arial" w:hAnsi="Arial" w:cs="Arial"/>
          <w:sz w:val="24"/>
          <w:szCs w:val="24"/>
        </w:rPr>
        <w:t>регатный журнал» в день осмотра или ревизии оборудования, а записи о выполн</w:t>
      </w:r>
      <w:r w:rsidRPr="00852ECF">
        <w:rPr>
          <w:rFonts w:ascii="Arial" w:hAnsi="Arial" w:cs="Arial"/>
          <w:sz w:val="24"/>
          <w:szCs w:val="24"/>
        </w:rPr>
        <w:t>е</w:t>
      </w:r>
      <w:r w:rsidRPr="00852ECF">
        <w:rPr>
          <w:rFonts w:ascii="Arial" w:hAnsi="Arial" w:cs="Arial"/>
          <w:sz w:val="24"/>
          <w:szCs w:val="24"/>
        </w:rPr>
        <w:t>нии ремонтных работ – не позднее, чем в двухдневный срок после окончания ремо</w:t>
      </w:r>
      <w:r w:rsidRPr="00852ECF">
        <w:rPr>
          <w:rFonts w:ascii="Arial" w:hAnsi="Arial" w:cs="Arial"/>
          <w:sz w:val="24"/>
          <w:szCs w:val="24"/>
        </w:rPr>
        <w:t>н</w:t>
      </w:r>
      <w:r w:rsidRPr="00852ECF">
        <w:rPr>
          <w:rFonts w:ascii="Arial" w:hAnsi="Arial" w:cs="Arial"/>
          <w:sz w:val="24"/>
          <w:szCs w:val="24"/>
        </w:rPr>
        <w:t>та.</w:t>
      </w:r>
    </w:p>
    <w:p w:rsidR="00713850" w:rsidRPr="00852ECF" w:rsidRDefault="00713850" w:rsidP="00714418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852ECF">
        <w:rPr>
          <w:rFonts w:ascii="Arial" w:hAnsi="Arial" w:cs="Arial"/>
          <w:sz w:val="24"/>
          <w:szCs w:val="24"/>
        </w:rPr>
        <w:t>Выявленные дефекты и неисправности, устранить которые оперативный перс</w:t>
      </w:r>
      <w:r w:rsidRPr="00852ECF">
        <w:rPr>
          <w:rFonts w:ascii="Arial" w:hAnsi="Arial" w:cs="Arial"/>
          <w:sz w:val="24"/>
          <w:szCs w:val="24"/>
        </w:rPr>
        <w:t>о</w:t>
      </w:r>
      <w:r w:rsidRPr="00852ECF">
        <w:rPr>
          <w:rFonts w:ascii="Arial" w:hAnsi="Arial" w:cs="Arial"/>
          <w:sz w:val="24"/>
          <w:szCs w:val="24"/>
        </w:rPr>
        <w:t>нал не в состоянии в течение смены, должны заноситься в «Журнал дефектов».</w:t>
      </w:r>
    </w:p>
    <w:p w:rsidR="00E239D2" w:rsidRPr="00EB3CDA" w:rsidRDefault="00E239D2" w:rsidP="00E239D2">
      <w:pPr>
        <w:jc w:val="center"/>
        <w:rPr>
          <w:rFonts w:ascii="Arial" w:hAnsi="Arial" w:cs="Arial"/>
          <w:caps/>
          <w:sz w:val="24"/>
          <w:szCs w:val="24"/>
        </w:rPr>
      </w:pPr>
    </w:p>
    <w:p w:rsidR="00E239D2" w:rsidRPr="00BE36DA" w:rsidRDefault="00E239D2" w:rsidP="00AE5278">
      <w:pPr>
        <w:tabs>
          <w:tab w:val="left" w:pos="993"/>
        </w:tabs>
        <w:jc w:val="center"/>
        <w:rPr>
          <w:rFonts w:ascii="Arial" w:hAnsi="Arial" w:cs="Arial"/>
          <w:caps/>
          <w:sz w:val="24"/>
          <w:szCs w:val="24"/>
        </w:rPr>
      </w:pPr>
    </w:p>
    <w:p w:rsidR="00E239D2" w:rsidRPr="00EB3CDA" w:rsidRDefault="00E239D2" w:rsidP="00AE5278">
      <w:pPr>
        <w:numPr>
          <w:ilvl w:val="0"/>
          <w:numId w:val="5"/>
        </w:numPr>
        <w:tabs>
          <w:tab w:val="left" w:pos="993"/>
          <w:tab w:val="left" w:pos="1122"/>
          <w:tab w:val="left" w:pos="1276"/>
        </w:tabs>
        <w:jc w:val="center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bCs/>
          <w:caps/>
          <w:sz w:val="24"/>
          <w:szCs w:val="24"/>
        </w:rPr>
        <w:t>Контроль  за  накапливанием  взрывоопасных  примесей</w:t>
      </w:r>
    </w:p>
    <w:p w:rsidR="00E239D2" w:rsidRPr="00EB3CDA" w:rsidRDefault="00E239D2" w:rsidP="00AE5278">
      <w:pPr>
        <w:tabs>
          <w:tab w:val="left" w:pos="993"/>
          <w:tab w:val="left" w:pos="1122"/>
          <w:tab w:val="left" w:pos="1276"/>
        </w:tabs>
        <w:rPr>
          <w:rFonts w:ascii="Arial" w:hAnsi="Arial" w:cs="Arial"/>
          <w:sz w:val="24"/>
          <w:szCs w:val="24"/>
        </w:rPr>
      </w:pPr>
    </w:p>
    <w:p w:rsidR="00E239D2" w:rsidRPr="00EB3CDA" w:rsidRDefault="00E239D2" w:rsidP="00AE5278">
      <w:pPr>
        <w:tabs>
          <w:tab w:val="left" w:pos="993"/>
          <w:tab w:val="left" w:pos="1122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Испытания на содержание взрывоопасных примесей осуществляет лаборант химического анализа </w:t>
      </w:r>
      <w:r w:rsidR="00BE36DA">
        <w:rPr>
          <w:rFonts w:ascii="Arial" w:hAnsi="Arial" w:cs="Arial"/>
          <w:sz w:val="24"/>
          <w:szCs w:val="24"/>
        </w:rPr>
        <w:t>испытательной лаборатории</w:t>
      </w:r>
      <w:r w:rsidRPr="00EB3CDA">
        <w:rPr>
          <w:rFonts w:ascii="Arial" w:hAnsi="Arial" w:cs="Arial"/>
          <w:sz w:val="24"/>
          <w:szCs w:val="24"/>
        </w:rPr>
        <w:t>, меры принимает аппаратчик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оразделения.</w:t>
      </w:r>
    </w:p>
    <w:p w:rsidR="004C023F" w:rsidRDefault="004C023F" w:rsidP="00AE5278">
      <w:pPr>
        <w:pStyle w:val="af4"/>
        <w:tabs>
          <w:tab w:val="left" w:pos="99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4C023F">
        <w:rPr>
          <w:rFonts w:ascii="Arial" w:hAnsi="Arial" w:cs="Arial"/>
          <w:sz w:val="24"/>
          <w:szCs w:val="24"/>
        </w:rPr>
        <w:t>14.1 Предупреждение накапливания взрывоопасных примесей в технологич</w:t>
      </w:r>
      <w:r w:rsidRPr="004C023F">
        <w:rPr>
          <w:rFonts w:ascii="Arial" w:hAnsi="Arial" w:cs="Arial"/>
          <w:sz w:val="24"/>
          <w:szCs w:val="24"/>
        </w:rPr>
        <w:t>е</w:t>
      </w:r>
      <w:r w:rsidRPr="004C023F">
        <w:rPr>
          <w:rFonts w:ascii="Arial" w:hAnsi="Arial" w:cs="Arial"/>
          <w:sz w:val="24"/>
          <w:szCs w:val="24"/>
        </w:rPr>
        <w:t>ских потоках является необходимым условием обеспечения взрывобезопасной р</w:t>
      </w:r>
      <w:r w:rsidRPr="004C023F">
        <w:rPr>
          <w:rFonts w:ascii="Arial" w:hAnsi="Arial" w:cs="Arial"/>
          <w:sz w:val="24"/>
          <w:szCs w:val="24"/>
        </w:rPr>
        <w:t>а</w:t>
      </w:r>
      <w:r w:rsidRPr="004C023F">
        <w:rPr>
          <w:rFonts w:ascii="Arial" w:hAnsi="Arial" w:cs="Arial"/>
          <w:sz w:val="24"/>
          <w:szCs w:val="24"/>
        </w:rPr>
        <w:t>боты воздухоразделительной  установки.</w:t>
      </w:r>
    </w:p>
    <w:p w:rsidR="004C023F" w:rsidRPr="004C023F" w:rsidRDefault="004C023F" w:rsidP="00AE5278">
      <w:pPr>
        <w:pStyle w:val="af4"/>
        <w:tabs>
          <w:tab w:val="left" w:pos="993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4C023F">
        <w:rPr>
          <w:rFonts w:ascii="Arial" w:hAnsi="Arial" w:cs="Arial"/>
          <w:sz w:val="24"/>
          <w:szCs w:val="24"/>
        </w:rPr>
        <w:t>При работе установки необходимо контролировать содержание взрывоопа</w:t>
      </w:r>
      <w:r w:rsidRPr="004C023F">
        <w:rPr>
          <w:rFonts w:ascii="Arial" w:hAnsi="Arial" w:cs="Arial"/>
          <w:sz w:val="24"/>
          <w:szCs w:val="24"/>
        </w:rPr>
        <w:t>с</w:t>
      </w:r>
      <w:r w:rsidRPr="004C023F">
        <w:rPr>
          <w:rFonts w:ascii="Arial" w:hAnsi="Arial" w:cs="Arial"/>
          <w:sz w:val="24"/>
          <w:szCs w:val="24"/>
        </w:rPr>
        <w:t>ных примесей в технологических потоках. Контроль содержания ацетилена, индив</w:t>
      </w:r>
      <w:r w:rsidRPr="004C023F">
        <w:rPr>
          <w:rFonts w:ascii="Arial" w:hAnsi="Arial" w:cs="Arial"/>
          <w:sz w:val="24"/>
          <w:szCs w:val="24"/>
        </w:rPr>
        <w:t>и</w:t>
      </w:r>
      <w:r w:rsidRPr="004C023F">
        <w:rPr>
          <w:rFonts w:ascii="Arial" w:hAnsi="Arial" w:cs="Arial"/>
          <w:sz w:val="24"/>
          <w:szCs w:val="24"/>
        </w:rPr>
        <w:t>дуальных предельных и непредельных углеводородов (кроме метана), суммы угл</w:t>
      </w:r>
      <w:r w:rsidRPr="004C023F">
        <w:rPr>
          <w:rFonts w:ascii="Arial" w:hAnsi="Arial" w:cs="Arial"/>
          <w:sz w:val="24"/>
          <w:szCs w:val="24"/>
        </w:rPr>
        <w:t>е</w:t>
      </w:r>
      <w:r w:rsidRPr="004C023F">
        <w:rPr>
          <w:rFonts w:ascii="Arial" w:hAnsi="Arial" w:cs="Arial"/>
          <w:sz w:val="24"/>
          <w:szCs w:val="24"/>
        </w:rPr>
        <w:t>водородов в технологических потоках производится лаборантами химического ан</w:t>
      </w:r>
      <w:r w:rsidRPr="004C023F">
        <w:rPr>
          <w:rFonts w:ascii="Arial" w:hAnsi="Arial" w:cs="Arial"/>
          <w:sz w:val="24"/>
          <w:szCs w:val="24"/>
        </w:rPr>
        <w:t>а</w:t>
      </w:r>
      <w:r w:rsidRPr="004C023F">
        <w:rPr>
          <w:rFonts w:ascii="Arial" w:hAnsi="Arial" w:cs="Arial"/>
          <w:sz w:val="24"/>
          <w:szCs w:val="24"/>
        </w:rPr>
        <w:t xml:space="preserve">лиза </w:t>
      </w:r>
      <w:r>
        <w:rPr>
          <w:rFonts w:ascii="Arial" w:hAnsi="Arial" w:cs="Arial"/>
          <w:sz w:val="24"/>
          <w:szCs w:val="24"/>
        </w:rPr>
        <w:t xml:space="preserve">испытательной </w:t>
      </w:r>
      <w:r w:rsidRPr="004C023F">
        <w:rPr>
          <w:rFonts w:ascii="Arial" w:hAnsi="Arial" w:cs="Arial"/>
          <w:sz w:val="24"/>
          <w:szCs w:val="24"/>
        </w:rPr>
        <w:t>лаборатории своими средствами измерительной техники в с</w:t>
      </w:r>
      <w:r w:rsidRPr="004C023F">
        <w:rPr>
          <w:rFonts w:ascii="Arial" w:hAnsi="Arial" w:cs="Arial"/>
          <w:sz w:val="24"/>
          <w:szCs w:val="24"/>
        </w:rPr>
        <w:t>о</w:t>
      </w:r>
      <w:r w:rsidRPr="004C023F">
        <w:rPr>
          <w:rFonts w:ascii="Arial" w:hAnsi="Arial" w:cs="Arial"/>
          <w:sz w:val="24"/>
          <w:szCs w:val="24"/>
        </w:rPr>
        <w:t xml:space="preserve">ответствии с требованиями </w:t>
      </w:r>
      <w:r w:rsidR="00944E65">
        <w:rPr>
          <w:rFonts w:ascii="Arial" w:hAnsi="Arial" w:cs="Arial"/>
          <w:sz w:val="24"/>
          <w:szCs w:val="24"/>
        </w:rPr>
        <w:t>таблицы 14.1 настоящей инструкции.</w:t>
      </w:r>
      <w:r w:rsidRPr="004C023F">
        <w:rPr>
          <w:rFonts w:ascii="Arial" w:hAnsi="Arial" w:cs="Arial"/>
          <w:sz w:val="24"/>
          <w:szCs w:val="24"/>
        </w:rPr>
        <w:t xml:space="preserve"> </w:t>
      </w:r>
    </w:p>
    <w:p w:rsidR="00714418" w:rsidRDefault="004C023F" w:rsidP="004C023F">
      <w:pPr>
        <w:pStyle w:val="af4"/>
        <w:ind w:left="284" w:firstLine="709"/>
        <w:jc w:val="both"/>
        <w:rPr>
          <w:rFonts w:ascii="Arial" w:hAnsi="Arial" w:cs="Arial"/>
          <w:sz w:val="24"/>
          <w:szCs w:val="24"/>
        </w:rPr>
      </w:pPr>
      <w:r w:rsidRPr="004C023F">
        <w:rPr>
          <w:rFonts w:ascii="Arial" w:hAnsi="Arial" w:cs="Arial"/>
          <w:sz w:val="24"/>
          <w:szCs w:val="24"/>
        </w:rPr>
        <w:t xml:space="preserve">Анализ жидкости на сероуглерод проводится специализированной службой в том случае, если в атмосферном воздухе возможно присутствие сероуглерода  или </w:t>
      </w:r>
    </w:p>
    <w:p w:rsidR="00714418" w:rsidRDefault="00714418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C023F" w:rsidRPr="004C023F" w:rsidRDefault="004C023F" w:rsidP="00714418">
      <w:pPr>
        <w:pStyle w:val="af4"/>
        <w:ind w:left="284"/>
        <w:jc w:val="both"/>
        <w:rPr>
          <w:rFonts w:ascii="Arial" w:hAnsi="Arial" w:cs="Arial"/>
          <w:sz w:val="24"/>
          <w:szCs w:val="24"/>
        </w:rPr>
      </w:pPr>
      <w:r w:rsidRPr="004C023F">
        <w:rPr>
          <w:rFonts w:ascii="Arial" w:hAnsi="Arial" w:cs="Arial"/>
          <w:sz w:val="24"/>
          <w:szCs w:val="24"/>
        </w:rPr>
        <w:lastRenderedPageBreak/>
        <w:t xml:space="preserve">при анализе на ацетилен обнаружено </w:t>
      </w:r>
      <w:r w:rsidR="00944E65">
        <w:rPr>
          <w:rFonts w:ascii="Arial" w:hAnsi="Arial" w:cs="Arial"/>
          <w:sz w:val="24"/>
          <w:szCs w:val="24"/>
        </w:rPr>
        <w:t xml:space="preserve"> его наличие в пределах норм, указанных в таблице 14.1 настоящей инструкции.</w:t>
      </w:r>
    </w:p>
    <w:p w:rsidR="00E239D2" w:rsidRDefault="00E239D2" w:rsidP="00E239D2">
      <w:pPr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аблица 14.1</w:t>
      </w:r>
    </w:p>
    <w:p w:rsidR="001F6EA4" w:rsidRPr="00C40202" w:rsidRDefault="001F6EA4" w:rsidP="00E239D2">
      <w:pPr>
        <w:jc w:val="right"/>
        <w:rPr>
          <w:rFonts w:ascii="Arial" w:hAnsi="Arial" w:cs="Arial"/>
          <w:sz w:val="24"/>
          <w:szCs w:val="24"/>
        </w:rPr>
      </w:pP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8"/>
        <w:gridCol w:w="1332"/>
        <w:gridCol w:w="1496"/>
        <w:gridCol w:w="1204"/>
        <w:gridCol w:w="2160"/>
        <w:gridCol w:w="3121"/>
      </w:tblGrid>
      <w:tr w:rsidR="00E239D2" w:rsidRPr="00C40202" w:rsidTr="001F6EA4">
        <w:trPr>
          <w:trHeight w:val="877"/>
        </w:trPr>
        <w:tc>
          <w:tcPr>
            <w:tcW w:w="468" w:type="dxa"/>
            <w:vAlign w:val="center"/>
          </w:tcPr>
          <w:p w:rsidR="00E239D2" w:rsidRPr="00C40202" w:rsidRDefault="00E239D2" w:rsidP="00EB3CDA">
            <w:pPr>
              <w:ind w:left="-108" w:right="-18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№</w:t>
            </w:r>
          </w:p>
          <w:p w:rsidR="00E239D2" w:rsidRPr="00C40202" w:rsidRDefault="00E239D2" w:rsidP="00EB3CDA">
            <w:pPr>
              <w:ind w:left="-108" w:right="-18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п/п</w:t>
            </w:r>
          </w:p>
        </w:tc>
        <w:tc>
          <w:tcPr>
            <w:tcW w:w="1332" w:type="dxa"/>
            <w:vAlign w:val="center"/>
          </w:tcPr>
          <w:p w:rsidR="00E239D2" w:rsidRPr="00C40202" w:rsidRDefault="00E239D2" w:rsidP="00EB3CDA">
            <w:pPr>
              <w:ind w:left="-3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Место о</w:t>
            </w:r>
            <w:r w:rsidRPr="00C40202">
              <w:rPr>
                <w:rFonts w:ascii="Arial" w:hAnsi="Arial" w:cs="Arial"/>
                <w:sz w:val="22"/>
                <w:szCs w:val="22"/>
              </w:rPr>
              <w:t>т</w:t>
            </w:r>
            <w:r w:rsidRPr="00C40202">
              <w:rPr>
                <w:rFonts w:ascii="Arial" w:hAnsi="Arial" w:cs="Arial"/>
                <w:sz w:val="22"/>
                <w:szCs w:val="22"/>
              </w:rPr>
              <w:t>бора проб на анализ</w:t>
            </w:r>
          </w:p>
        </w:tc>
        <w:tc>
          <w:tcPr>
            <w:tcW w:w="1496" w:type="dxa"/>
            <w:vAlign w:val="center"/>
          </w:tcPr>
          <w:p w:rsidR="00E239D2" w:rsidRPr="00C40202" w:rsidRDefault="00E239D2" w:rsidP="00EB3CDA">
            <w:pPr>
              <w:ind w:left="-3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Периоди</w:t>
            </w:r>
            <w:r w:rsidRPr="00C40202">
              <w:rPr>
                <w:rFonts w:ascii="Arial" w:hAnsi="Arial" w:cs="Arial"/>
                <w:sz w:val="22"/>
                <w:szCs w:val="22"/>
              </w:rPr>
              <w:t>ч</w:t>
            </w:r>
            <w:r w:rsidRPr="00C40202">
              <w:rPr>
                <w:rFonts w:ascii="Arial" w:hAnsi="Arial" w:cs="Arial"/>
                <w:sz w:val="22"/>
                <w:szCs w:val="22"/>
              </w:rPr>
              <w:t>ность отб</w:t>
            </w:r>
            <w:r w:rsidRPr="00C40202">
              <w:rPr>
                <w:rFonts w:ascii="Arial" w:hAnsi="Arial" w:cs="Arial"/>
                <w:sz w:val="22"/>
                <w:szCs w:val="22"/>
              </w:rPr>
              <w:t>о</w:t>
            </w:r>
            <w:r w:rsidRPr="00C40202">
              <w:rPr>
                <w:rFonts w:ascii="Arial" w:hAnsi="Arial" w:cs="Arial"/>
                <w:sz w:val="22"/>
                <w:szCs w:val="22"/>
              </w:rPr>
              <w:t>ра проб</w:t>
            </w:r>
          </w:p>
        </w:tc>
        <w:tc>
          <w:tcPr>
            <w:tcW w:w="1204" w:type="dxa"/>
            <w:vAlign w:val="center"/>
          </w:tcPr>
          <w:p w:rsidR="00E239D2" w:rsidRPr="00C40202" w:rsidRDefault="00E239D2" w:rsidP="00EB3CDA">
            <w:pPr>
              <w:ind w:left="-3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Анализ</w:t>
            </w:r>
            <w:r w:rsidRPr="00C40202">
              <w:rPr>
                <w:rFonts w:ascii="Arial" w:hAnsi="Arial" w:cs="Arial"/>
                <w:sz w:val="22"/>
                <w:szCs w:val="22"/>
              </w:rPr>
              <w:t>и</w:t>
            </w:r>
            <w:r w:rsidRPr="00C40202">
              <w:rPr>
                <w:rFonts w:ascii="Arial" w:hAnsi="Arial" w:cs="Arial"/>
                <w:sz w:val="22"/>
                <w:szCs w:val="22"/>
              </w:rPr>
              <w:t>руемое вещество</w:t>
            </w:r>
          </w:p>
        </w:tc>
        <w:tc>
          <w:tcPr>
            <w:tcW w:w="2160" w:type="dxa"/>
            <w:vAlign w:val="center"/>
          </w:tcPr>
          <w:p w:rsidR="00E239D2" w:rsidRPr="00C40202" w:rsidRDefault="00E239D2" w:rsidP="00EB3CDA">
            <w:pPr>
              <w:ind w:left="-3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Массовая конце</w:t>
            </w:r>
            <w:r w:rsidRPr="00C40202">
              <w:rPr>
                <w:rFonts w:ascii="Arial" w:hAnsi="Arial" w:cs="Arial"/>
                <w:sz w:val="22"/>
                <w:szCs w:val="22"/>
              </w:rPr>
              <w:t>н</w:t>
            </w:r>
            <w:r w:rsidRPr="00C40202">
              <w:rPr>
                <w:rFonts w:ascii="Arial" w:hAnsi="Arial" w:cs="Arial"/>
                <w:sz w:val="22"/>
                <w:szCs w:val="22"/>
              </w:rPr>
              <w:t>трация анализ</w:t>
            </w:r>
            <w:r w:rsidRPr="00C40202">
              <w:rPr>
                <w:rFonts w:ascii="Arial" w:hAnsi="Arial" w:cs="Arial"/>
                <w:sz w:val="22"/>
                <w:szCs w:val="22"/>
              </w:rPr>
              <w:t>и</w:t>
            </w:r>
            <w:r w:rsidRPr="00C40202">
              <w:rPr>
                <w:rFonts w:ascii="Arial" w:hAnsi="Arial" w:cs="Arial"/>
                <w:sz w:val="22"/>
                <w:szCs w:val="22"/>
              </w:rPr>
              <w:t>руемого вещества, мг''С''/дм</w:t>
            </w:r>
            <w:r w:rsidRPr="00C40202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121" w:type="dxa"/>
            <w:vAlign w:val="center"/>
          </w:tcPr>
          <w:p w:rsidR="00E239D2" w:rsidRPr="00C40202" w:rsidRDefault="00E239D2" w:rsidP="00EB3CDA">
            <w:pPr>
              <w:ind w:left="-3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Принимаемые меры</w:t>
            </w:r>
          </w:p>
        </w:tc>
      </w:tr>
      <w:tr w:rsidR="00E239D2" w:rsidRPr="00D450ED" w:rsidTr="001F6EA4">
        <w:tc>
          <w:tcPr>
            <w:tcW w:w="468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332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Клапан А338 или</w:t>
            </w: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А339.</w:t>
            </w:r>
          </w:p>
        </w:tc>
        <w:tc>
          <w:tcPr>
            <w:tcW w:w="1496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Через 4 ч</w:t>
            </w:r>
            <w:r w:rsidRPr="00D450ED">
              <w:rPr>
                <w:rFonts w:ascii="Arial" w:hAnsi="Arial" w:cs="Arial"/>
                <w:sz w:val="22"/>
                <w:szCs w:val="22"/>
              </w:rPr>
              <w:t>а</w:t>
            </w:r>
            <w:r w:rsidRPr="00D450ED">
              <w:rPr>
                <w:rFonts w:ascii="Arial" w:hAnsi="Arial" w:cs="Arial"/>
                <w:sz w:val="22"/>
                <w:szCs w:val="22"/>
              </w:rPr>
              <w:t>са</w:t>
            </w:r>
          </w:p>
        </w:tc>
        <w:tc>
          <w:tcPr>
            <w:tcW w:w="1204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Ацет</w:t>
            </w:r>
            <w:r w:rsidRPr="00D450ED">
              <w:rPr>
                <w:rFonts w:ascii="Arial" w:hAnsi="Arial" w:cs="Arial"/>
                <w:sz w:val="22"/>
                <w:szCs w:val="22"/>
              </w:rPr>
              <w:t>и</w:t>
            </w:r>
            <w:r w:rsidRPr="00D450ED">
              <w:rPr>
                <w:rFonts w:ascii="Arial" w:hAnsi="Arial" w:cs="Arial"/>
                <w:sz w:val="22"/>
                <w:szCs w:val="22"/>
              </w:rPr>
              <w:t>лен</w:t>
            </w:r>
          </w:p>
        </w:tc>
        <w:tc>
          <w:tcPr>
            <w:tcW w:w="2160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Менее 0,04</w:t>
            </w: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От 0,04 до 0,20</w:t>
            </w: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</w:p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</w:p>
          <w:p w:rsidR="00E239D2" w:rsidRDefault="00E239D2" w:rsidP="00EB3CDA">
            <w:pPr>
              <w:ind w:right="-111"/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Более 0,2 в двух последовательных пробах</w:t>
            </w:r>
          </w:p>
          <w:p w:rsidR="00C40202" w:rsidRPr="00D450ED" w:rsidRDefault="00C40202" w:rsidP="00EB3CDA">
            <w:pPr>
              <w:ind w:right="-111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21" w:type="dxa"/>
          </w:tcPr>
          <w:p w:rsidR="00E239D2" w:rsidRPr="00D450ED" w:rsidRDefault="00E239D2" w:rsidP="00EB3CDA">
            <w:pPr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Нормальная работа.</w:t>
            </w:r>
          </w:p>
          <w:p w:rsidR="00E239D2" w:rsidRPr="00D450ED" w:rsidRDefault="00E239D2" w:rsidP="00EB3CDA">
            <w:pPr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Сделать через 2ч. повто</w:t>
            </w:r>
            <w:r w:rsidRPr="00D450ED">
              <w:rPr>
                <w:rFonts w:ascii="Arial" w:hAnsi="Arial" w:cs="Arial"/>
                <w:sz w:val="22"/>
                <w:szCs w:val="22"/>
              </w:rPr>
              <w:t>р</w:t>
            </w:r>
            <w:r w:rsidRPr="00D450ED">
              <w:rPr>
                <w:rFonts w:ascii="Arial" w:hAnsi="Arial" w:cs="Arial"/>
                <w:sz w:val="22"/>
                <w:szCs w:val="22"/>
              </w:rPr>
              <w:t>ный анализ. Если конце</w:t>
            </w:r>
            <w:r w:rsidRPr="00D450ED">
              <w:rPr>
                <w:rFonts w:ascii="Arial" w:hAnsi="Arial" w:cs="Arial"/>
                <w:sz w:val="22"/>
                <w:szCs w:val="22"/>
              </w:rPr>
              <w:t>н</w:t>
            </w:r>
            <w:r w:rsidRPr="00D450ED">
              <w:rPr>
                <w:rFonts w:ascii="Arial" w:hAnsi="Arial" w:cs="Arial"/>
                <w:sz w:val="22"/>
                <w:szCs w:val="22"/>
              </w:rPr>
              <w:t>трация ацетилена не сниз</w:t>
            </w:r>
            <w:r w:rsidRPr="00D450ED">
              <w:rPr>
                <w:rFonts w:ascii="Arial" w:hAnsi="Arial" w:cs="Arial"/>
                <w:sz w:val="22"/>
                <w:szCs w:val="22"/>
              </w:rPr>
              <w:t>и</w:t>
            </w:r>
            <w:r w:rsidRPr="00D450ED">
              <w:rPr>
                <w:rFonts w:ascii="Arial" w:hAnsi="Arial" w:cs="Arial"/>
                <w:sz w:val="22"/>
                <w:szCs w:val="22"/>
              </w:rPr>
              <w:t>лась, провести последов</w:t>
            </w:r>
            <w:r w:rsidRPr="00D450ED">
              <w:rPr>
                <w:rFonts w:ascii="Arial" w:hAnsi="Arial" w:cs="Arial"/>
                <w:sz w:val="22"/>
                <w:szCs w:val="22"/>
              </w:rPr>
              <w:t>а</w:t>
            </w:r>
            <w:r w:rsidRPr="00D450ED">
              <w:rPr>
                <w:rFonts w:ascii="Arial" w:hAnsi="Arial" w:cs="Arial"/>
                <w:sz w:val="22"/>
                <w:szCs w:val="22"/>
              </w:rPr>
              <w:t>тельно регенерацию адсо</w:t>
            </w:r>
            <w:r w:rsidRPr="00D450ED">
              <w:rPr>
                <w:rFonts w:ascii="Arial" w:hAnsi="Arial" w:cs="Arial"/>
                <w:sz w:val="22"/>
                <w:szCs w:val="22"/>
              </w:rPr>
              <w:t>р</w:t>
            </w:r>
            <w:r w:rsidRPr="00D450ED">
              <w:rPr>
                <w:rFonts w:ascii="Arial" w:hAnsi="Arial" w:cs="Arial"/>
                <w:sz w:val="22"/>
                <w:szCs w:val="22"/>
              </w:rPr>
              <w:t>беров АП311, АП312.</w:t>
            </w:r>
          </w:p>
          <w:p w:rsidR="00E239D2" w:rsidRPr="00D450ED" w:rsidRDefault="00E239D2" w:rsidP="00EB3CDA">
            <w:pPr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D450ED">
              <w:rPr>
                <w:rFonts w:ascii="Arial" w:hAnsi="Arial" w:cs="Arial"/>
                <w:sz w:val="22"/>
                <w:szCs w:val="22"/>
              </w:rPr>
              <w:t>Отключить и отогреть кри</w:t>
            </w:r>
            <w:r w:rsidRPr="00D450ED">
              <w:rPr>
                <w:rFonts w:ascii="Arial" w:hAnsi="Arial" w:cs="Arial"/>
                <w:sz w:val="22"/>
                <w:szCs w:val="22"/>
              </w:rPr>
              <w:t>п</w:t>
            </w:r>
            <w:r w:rsidRPr="00D450ED">
              <w:rPr>
                <w:rFonts w:ascii="Arial" w:hAnsi="Arial" w:cs="Arial"/>
                <w:sz w:val="22"/>
                <w:szCs w:val="22"/>
              </w:rPr>
              <w:t xml:space="preserve">тоновый узел. </w:t>
            </w:r>
          </w:p>
        </w:tc>
      </w:tr>
      <w:tr w:rsidR="00E239D2" w:rsidRPr="00EB3CDA" w:rsidTr="001F6EA4">
        <w:tc>
          <w:tcPr>
            <w:tcW w:w="468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2</w:t>
            </w:r>
          </w:p>
        </w:tc>
        <w:tc>
          <w:tcPr>
            <w:tcW w:w="1332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пан А338 или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А339.</w:t>
            </w:r>
          </w:p>
        </w:tc>
        <w:tc>
          <w:tcPr>
            <w:tcW w:w="1496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Через 4 ч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а</w:t>
            </w:r>
          </w:p>
        </w:tc>
        <w:tc>
          <w:tcPr>
            <w:tcW w:w="1204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Углев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дороды группы 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3</w:t>
            </w:r>
            <w:r w:rsidRPr="00EB3CDA">
              <w:rPr>
                <w:rFonts w:ascii="Arial" w:hAnsi="Arial" w:cs="Arial"/>
                <w:sz w:val="23"/>
                <w:szCs w:val="23"/>
              </w:rPr>
              <w:t>-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4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атома угле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да</w:t>
            </w:r>
            <w:r w:rsidR="00FD71C7">
              <w:rPr>
                <w:rFonts w:ascii="Arial" w:hAnsi="Arial" w:cs="Arial"/>
                <w:sz w:val="23"/>
                <w:szCs w:val="23"/>
              </w:rPr>
              <w:t xml:space="preserve">, 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к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ме пр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пана)*</w:t>
            </w:r>
          </w:p>
        </w:tc>
        <w:tc>
          <w:tcPr>
            <w:tcW w:w="2160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нее 5,5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 5,5 до 11,0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Более 11,0 в двух последовател</w:t>
            </w:r>
            <w:r w:rsidRPr="00EB3CDA">
              <w:rPr>
                <w:rFonts w:ascii="Arial" w:hAnsi="Arial" w:cs="Arial"/>
                <w:sz w:val="23"/>
                <w:szCs w:val="23"/>
              </w:rPr>
              <w:t>ь</w:t>
            </w:r>
            <w:r w:rsidRPr="00EB3CDA">
              <w:rPr>
                <w:rFonts w:ascii="Arial" w:hAnsi="Arial" w:cs="Arial"/>
                <w:sz w:val="23"/>
                <w:szCs w:val="23"/>
              </w:rPr>
              <w:t>ных пробах</w:t>
            </w:r>
          </w:p>
          <w:p w:rsidR="00C40202" w:rsidRPr="00EB3CDA" w:rsidRDefault="00C40202" w:rsidP="00EB3CDA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3121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рмальная работа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делать через 2ч. повто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ный анализ. Если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углеводородов не уменьшилась, провести последовательно реген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цию адсорберов АП311, АП312.</w:t>
            </w:r>
          </w:p>
          <w:p w:rsidR="00FD71C7" w:rsidRPr="00EB3CDA" w:rsidRDefault="00E239D2" w:rsidP="00C4020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ключить и отогреть криптоновый узел</w:t>
            </w:r>
          </w:p>
        </w:tc>
      </w:tr>
      <w:tr w:rsidR="00E239D2" w:rsidRPr="00EB3CDA" w:rsidTr="001F6EA4">
        <w:trPr>
          <w:trHeight w:val="1628"/>
        </w:trPr>
        <w:tc>
          <w:tcPr>
            <w:tcW w:w="468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3</w:t>
            </w:r>
          </w:p>
        </w:tc>
        <w:tc>
          <w:tcPr>
            <w:tcW w:w="1332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пан А338 или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А339.</w:t>
            </w:r>
          </w:p>
        </w:tc>
        <w:tc>
          <w:tcPr>
            <w:tcW w:w="1496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Через 4 ч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а</w:t>
            </w:r>
          </w:p>
        </w:tc>
        <w:tc>
          <w:tcPr>
            <w:tcW w:w="1204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Углев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дороды группы 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5</w:t>
            </w:r>
            <w:r w:rsidRPr="00EB3CDA">
              <w:rPr>
                <w:rFonts w:ascii="Arial" w:hAnsi="Arial" w:cs="Arial"/>
                <w:sz w:val="23"/>
                <w:szCs w:val="23"/>
              </w:rPr>
              <w:t>-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6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в сумме*</w:t>
            </w:r>
          </w:p>
        </w:tc>
        <w:tc>
          <w:tcPr>
            <w:tcW w:w="2160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нее 0,5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 0,5 до 1,0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Pr="00EB3CDA" w:rsidRDefault="00C4020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Более 1,0 в двух последовател</w:t>
            </w:r>
            <w:r w:rsidRPr="00EB3CDA">
              <w:rPr>
                <w:rFonts w:ascii="Arial" w:hAnsi="Arial" w:cs="Arial"/>
                <w:sz w:val="23"/>
                <w:szCs w:val="23"/>
              </w:rPr>
              <w:t>ь</w:t>
            </w:r>
            <w:r w:rsidRPr="00EB3CDA">
              <w:rPr>
                <w:rFonts w:ascii="Arial" w:hAnsi="Arial" w:cs="Arial"/>
                <w:sz w:val="23"/>
                <w:szCs w:val="23"/>
              </w:rPr>
              <w:t>ных пробах</w:t>
            </w:r>
          </w:p>
          <w:p w:rsidR="00C40202" w:rsidRPr="00EB3CDA" w:rsidRDefault="00C40202" w:rsidP="00EB3CDA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3121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рмальная работа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делать через 2ч. повто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ный анализ. Если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углеводородов не уменьшилась, провести последовательно реген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цию адсорберов АП311, АП312.</w:t>
            </w:r>
          </w:p>
          <w:p w:rsidR="00FD71C7" w:rsidRPr="00EB3CDA" w:rsidRDefault="00E239D2" w:rsidP="00C40202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ключить и отогреть криптоновый узел</w:t>
            </w:r>
          </w:p>
        </w:tc>
      </w:tr>
      <w:tr w:rsidR="00E239D2" w:rsidRPr="00EB3CDA" w:rsidTr="001F6EA4">
        <w:trPr>
          <w:trHeight w:val="204"/>
        </w:trPr>
        <w:tc>
          <w:tcPr>
            <w:tcW w:w="468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4</w:t>
            </w:r>
          </w:p>
        </w:tc>
        <w:tc>
          <w:tcPr>
            <w:tcW w:w="1332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пан А338 или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А339.</w:t>
            </w:r>
          </w:p>
        </w:tc>
        <w:tc>
          <w:tcPr>
            <w:tcW w:w="1496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Через 4 ч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са</w:t>
            </w:r>
          </w:p>
        </w:tc>
        <w:tc>
          <w:tcPr>
            <w:tcW w:w="1204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Высшие ацет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леновые углев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дороды* </w:t>
            </w:r>
          </w:p>
        </w:tc>
        <w:tc>
          <w:tcPr>
            <w:tcW w:w="2160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нее 0,7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 0,7 до 0,15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Pr="00EB3CDA" w:rsidRDefault="00C4020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Более 0,15 в двух последовател</w:t>
            </w:r>
            <w:r w:rsidRPr="00EB3CDA">
              <w:rPr>
                <w:rFonts w:ascii="Arial" w:hAnsi="Arial" w:cs="Arial"/>
                <w:sz w:val="23"/>
                <w:szCs w:val="23"/>
              </w:rPr>
              <w:t>ь</w:t>
            </w:r>
            <w:r w:rsidRPr="00EB3CDA">
              <w:rPr>
                <w:rFonts w:ascii="Arial" w:hAnsi="Arial" w:cs="Arial"/>
                <w:sz w:val="23"/>
                <w:szCs w:val="23"/>
              </w:rPr>
              <w:t>ных пробах</w:t>
            </w:r>
          </w:p>
          <w:p w:rsidR="00C40202" w:rsidRPr="00EB3CDA" w:rsidRDefault="00C40202" w:rsidP="00EB3CDA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3121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рмальная работа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Сделать через 2ч. повто</w:t>
            </w:r>
            <w:r w:rsidRPr="00EB3CDA">
              <w:rPr>
                <w:rFonts w:ascii="Arial" w:hAnsi="Arial" w:cs="Arial"/>
                <w:sz w:val="23"/>
                <w:szCs w:val="23"/>
              </w:rPr>
              <w:t>р</w:t>
            </w:r>
            <w:r w:rsidRPr="00EB3CDA">
              <w:rPr>
                <w:rFonts w:ascii="Arial" w:hAnsi="Arial" w:cs="Arial"/>
                <w:sz w:val="23"/>
                <w:szCs w:val="23"/>
              </w:rPr>
              <w:t>ный анализ. Если конце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рация углеводородов не уменьшилась, провести последовательно реген</w:t>
            </w:r>
            <w:r w:rsidRPr="00EB3CDA">
              <w:rPr>
                <w:rFonts w:ascii="Arial" w:hAnsi="Arial" w:cs="Arial"/>
                <w:sz w:val="23"/>
                <w:szCs w:val="23"/>
              </w:rPr>
              <w:t>е</w:t>
            </w:r>
            <w:r w:rsidRPr="00EB3CDA">
              <w:rPr>
                <w:rFonts w:ascii="Arial" w:hAnsi="Arial" w:cs="Arial"/>
                <w:sz w:val="23"/>
                <w:szCs w:val="23"/>
              </w:rPr>
              <w:t>рацию адсорберов АП311, АП312.</w:t>
            </w:r>
          </w:p>
          <w:p w:rsidR="00E239D2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ключить и отогреть криптоновый узел</w:t>
            </w:r>
          </w:p>
          <w:p w:rsidR="00FD71C7" w:rsidRPr="00EB3CDA" w:rsidRDefault="00FD71C7" w:rsidP="00EB3CDA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</w:tbl>
    <w:p w:rsidR="00010248" w:rsidRDefault="00010248" w:rsidP="00010248">
      <w:pPr>
        <w:jc w:val="right"/>
        <w:rPr>
          <w:rFonts w:ascii="Arial" w:hAnsi="Arial" w:cs="Arial"/>
          <w:sz w:val="24"/>
          <w:szCs w:val="24"/>
        </w:rPr>
      </w:pPr>
    </w:p>
    <w:p w:rsidR="00C40202" w:rsidRDefault="00C40202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010248" w:rsidRDefault="00010248" w:rsidP="00010248">
      <w:pPr>
        <w:ind w:left="6372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Продолжение таблицы</w:t>
      </w:r>
      <w:r w:rsidRPr="00EB3CDA">
        <w:rPr>
          <w:rFonts w:ascii="Arial" w:hAnsi="Arial" w:cs="Arial"/>
          <w:sz w:val="24"/>
          <w:szCs w:val="24"/>
        </w:rPr>
        <w:t xml:space="preserve"> 14.1</w:t>
      </w:r>
    </w:p>
    <w:p w:rsidR="00010248" w:rsidRPr="00EB3CDA" w:rsidRDefault="00010248" w:rsidP="00010248">
      <w:pPr>
        <w:jc w:val="right"/>
        <w:rPr>
          <w:rFonts w:ascii="Arial" w:hAnsi="Arial" w:cs="Arial"/>
          <w:sz w:val="24"/>
          <w:szCs w:val="24"/>
        </w:rPr>
      </w:pP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8"/>
        <w:gridCol w:w="1332"/>
        <w:gridCol w:w="1496"/>
        <w:gridCol w:w="1204"/>
        <w:gridCol w:w="2160"/>
        <w:gridCol w:w="3121"/>
      </w:tblGrid>
      <w:tr w:rsidR="00010248" w:rsidRPr="00EB3CDA" w:rsidTr="0001178A">
        <w:trPr>
          <w:trHeight w:val="877"/>
        </w:trPr>
        <w:tc>
          <w:tcPr>
            <w:tcW w:w="468" w:type="dxa"/>
            <w:vAlign w:val="center"/>
          </w:tcPr>
          <w:p w:rsidR="00010248" w:rsidRPr="00EB3CDA" w:rsidRDefault="00010248" w:rsidP="0001178A">
            <w:pPr>
              <w:ind w:left="-108" w:right="-18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№</w:t>
            </w:r>
          </w:p>
          <w:p w:rsidR="00010248" w:rsidRPr="00EB3CDA" w:rsidRDefault="00010248" w:rsidP="0001178A">
            <w:pPr>
              <w:ind w:left="-108" w:right="-18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п/п</w:t>
            </w:r>
          </w:p>
        </w:tc>
        <w:tc>
          <w:tcPr>
            <w:tcW w:w="1332" w:type="dxa"/>
            <w:vAlign w:val="center"/>
          </w:tcPr>
          <w:p w:rsidR="00010248" w:rsidRPr="00EB3CDA" w:rsidRDefault="00010248" w:rsidP="0001178A">
            <w:pPr>
              <w:ind w:left="-3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Место отбора проб на анализ</w:t>
            </w:r>
          </w:p>
        </w:tc>
        <w:tc>
          <w:tcPr>
            <w:tcW w:w="1496" w:type="dxa"/>
            <w:vAlign w:val="center"/>
          </w:tcPr>
          <w:p w:rsidR="00010248" w:rsidRPr="00EB3CDA" w:rsidRDefault="00010248" w:rsidP="0001178A">
            <w:pPr>
              <w:ind w:left="-3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Периоди</w:t>
            </w:r>
            <w:r w:rsidRPr="00EB3CDA">
              <w:rPr>
                <w:rFonts w:ascii="Arial" w:hAnsi="Arial" w:cs="Arial"/>
                <w:sz w:val="24"/>
                <w:szCs w:val="24"/>
              </w:rPr>
              <w:t>ч</w:t>
            </w:r>
            <w:r w:rsidRPr="00EB3CDA">
              <w:rPr>
                <w:rFonts w:ascii="Arial" w:hAnsi="Arial" w:cs="Arial"/>
                <w:sz w:val="24"/>
                <w:szCs w:val="24"/>
              </w:rPr>
              <w:t>ность о</w:t>
            </w:r>
            <w:r w:rsidRPr="00EB3CDA">
              <w:rPr>
                <w:rFonts w:ascii="Arial" w:hAnsi="Arial" w:cs="Arial"/>
                <w:sz w:val="24"/>
                <w:szCs w:val="24"/>
              </w:rPr>
              <w:t>т</w:t>
            </w:r>
            <w:r w:rsidRPr="00EB3CDA">
              <w:rPr>
                <w:rFonts w:ascii="Arial" w:hAnsi="Arial" w:cs="Arial"/>
                <w:sz w:val="24"/>
                <w:szCs w:val="24"/>
              </w:rPr>
              <w:t>бора проб</w:t>
            </w:r>
          </w:p>
        </w:tc>
        <w:tc>
          <w:tcPr>
            <w:tcW w:w="1204" w:type="dxa"/>
            <w:vAlign w:val="center"/>
          </w:tcPr>
          <w:p w:rsidR="00010248" w:rsidRPr="00EB3CDA" w:rsidRDefault="00010248" w:rsidP="0001178A">
            <w:pPr>
              <w:ind w:left="-3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Анал</w:t>
            </w:r>
            <w:r w:rsidRPr="00EB3CDA">
              <w:rPr>
                <w:rFonts w:ascii="Arial" w:hAnsi="Arial" w:cs="Arial"/>
                <w:sz w:val="24"/>
                <w:szCs w:val="24"/>
              </w:rPr>
              <w:t>и</w:t>
            </w:r>
            <w:r w:rsidRPr="00EB3CDA">
              <w:rPr>
                <w:rFonts w:ascii="Arial" w:hAnsi="Arial" w:cs="Arial"/>
                <w:sz w:val="24"/>
                <w:szCs w:val="24"/>
              </w:rPr>
              <w:t>зиру</w:t>
            </w:r>
            <w:r w:rsidRPr="00EB3CDA">
              <w:rPr>
                <w:rFonts w:ascii="Arial" w:hAnsi="Arial" w:cs="Arial"/>
                <w:sz w:val="24"/>
                <w:szCs w:val="24"/>
              </w:rPr>
              <w:t>е</w:t>
            </w:r>
            <w:r w:rsidRPr="00EB3CDA">
              <w:rPr>
                <w:rFonts w:ascii="Arial" w:hAnsi="Arial" w:cs="Arial"/>
                <w:sz w:val="24"/>
                <w:szCs w:val="24"/>
              </w:rPr>
              <w:t>мое в</w:t>
            </w:r>
            <w:r w:rsidRPr="00EB3CDA">
              <w:rPr>
                <w:rFonts w:ascii="Arial" w:hAnsi="Arial" w:cs="Arial"/>
                <w:sz w:val="24"/>
                <w:szCs w:val="24"/>
              </w:rPr>
              <w:t>е</w:t>
            </w:r>
            <w:r w:rsidRPr="00EB3CDA">
              <w:rPr>
                <w:rFonts w:ascii="Arial" w:hAnsi="Arial" w:cs="Arial"/>
                <w:sz w:val="24"/>
                <w:szCs w:val="24"/>
              </w:rPr>
              <w:t>щество</w:t>
            </w:r>
          </w:p>
        </w:tc>
        <w:tc>
          <w:tcPr>
            <w:tcW w:w="2160" w:type="dxa"/>
            <w:vAlign w:val="center"/>
          </w:tcPr>
          <w:p w:rsidR="00010248" w:rsidRPr="00EB3CDA" w:rsidRDefault="00010248" w:rsidP="0001178A">
            <w:pPr>
              <w:ind w:left="-3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Массовая ко</w:t>
            </w:r>
            <w:r w:rsidRPr="00EB3CDA">
              <w:rPr>
                <w:rFonts w:ascii="Arial" w:hAnsi="Arial" w:cs="Arial"/>
                <w:sz w:val="24"/>
                <w:szCs w:val="24"/>
              </w:rPr>
              <w:t>н</w:t>
            </w:r>
            <w:r w:rsidRPr="00EB3CDA">
              <w:rPr>
                <w:rFonts w:ascii="Arial" w:hAnsi="Arial" w:cs="Arial"/>
                <w:sz w:val="24"/>
                <w:szCs w:val="24"/>
              </w:rPr>
              <w:t>центрация ан</w:t>
            </w:r>
            <w:r w:rsidRPr="00EB3CDA">
              <w:rPr>
                <w:rFonts w:ascii="Arial" w:hAnsi="Arial" w:cs="Arial"/>
                <w:sz w:val="24"/>
                <w:szCs w:val="24"/>
              </w:rPr>
              <w:t>а</w:t>
            </w:r>
            <w:r w:rsidRPr="00EB3CDA">
              <w:rPr>
                <w:rFonts w:ascii="Arial" w:hAnsi="Arial" w:cs="Arial"/>
                <w:sz w:val="24"/>
                <w:szCs w:val="24"/>
              </w:rPr>
              <w:t>лизируемого в</w:t>
            </w:r>
            <w:r w:rsidRPr="00EB3CDA">
              <w:rPr>
                <w:rFonts w:ascii="Arial" w:hAnsi="Arial" w:cs="Arial"/>
                <w:sz w:val="24"/>
                <w:szCs w:val="24"/>
              </w:rPr>
              <w:t>е</w:t>
            </w:r>
            <w:r w:rsidRPr="00EB3CDA">
              <w:rPr>
                <w:rFonts w:ascii="Arial" w:hAnsi="Arial" w:cs="Arial"/>
                <w:sz w:val="24"/>
                <w:szCs w:val="24"/>
              </w:rPr>
              <w:t>щества, мг''С''/дм</w:t>
            </w:r>
            <w:r w:rsidRPr="00EB3CDA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3121" w:type="dxa"/>
            <w:vAlign w:val="center"/>
          </w:tcPr>
          <w:p w:rsidR="00010248" w:rsidRPr="00EB3CDA" w:rsidRDefault="00010248" w:rsidP="0001178A">
            <w:pPr>
              <w:ind w:left="-3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B3CDA">
              <w:rPr>
                <w:rFonts w:ascii="Arial" w:hAnsi="Arial" w:cs="Arial"/>
                <w:sz w:val="24"/>
                <w:szCs w:val="24"/>
              </w:rPr>
              <w:t>Принимаемые меры</w:t>
            </w:r>
          </w:p>
        </w:tc>
      </w:tr>
      <w:tr w:rsidR="00C40202" w:rsidRPr="00EB3CDA" w:rsidTr="00B61685">
        <w:tc>
          <w:tcPr>
            <w:tcW w:w="468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</w:t>
            </w:r>
          </w:p>
        </w:tc>
        <w:tc>
          <w:tcPr>
            <w:tcW w:w="1332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пан343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(прибор 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43)</w:t>
            </w:r>
          </w:p>
        </w:tc>
        <w:tc>
          <w:tcPr>
            <w:tcW w:w="1496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Постоянно</w:t>
            </w:r>
          </w:p>
        </w:tc>
        <w:tc>
          <w:tcPr>
            <w:tcW w:w="1204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тан</w:t>
            </w:r>
          </w:p>
        </w:tc>
        <w:tc>
          <w:tcPr>
            <w:tcW w:w="2160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нее 4280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 4280 до 5480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более 5480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3121" w:type="dxa"/>
          </w:tcPr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рмальная работа.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Открытием арматуры ДР318, увеличить расход по прибору 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>319 до 50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 w:rsidRPr="00EB3CDA">
              <w:rPr>
                <w:rFonts w:ascii="Arial" w:hAnsi="Arial" w:cs="Arial"/>
                <w:sz w:val="23"/>
                <w:szCs w:val="23"/>
              </w:rPr>
              <w:t>/ч. Открыть арматуру В329.</w:t>
            </w:r>
          </w:p>
          <w:p w:rsidR="00C40202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Закрыть арматуру ДР315. При снижении концент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ции метана действовать в обратном порядке с и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ервалом между провод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мыми операциями 2 ч</w:t>
            </w:r>
            <w:r>
              <w:rPr>
                <w:rFonts w:ascii="Arial" w:hAnsi="Arial" w:cs="Arial"/>
                <w:sz w:val="23"/>
                <w:szCs w:val="23"/>
              </w:rPr>
              <w:t>аса</w:t>
            </w:r>
          </w:p>
          <w:p w:rsidR="00C40202" w:rsidRPr="00EB3CDA" w:rsidRDefault="00C40202" w:rsidP="00B61685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  <w:tr w:rsidR="00E239D2" w:rsidRPr="00EB3CDA" w:rsidTr="00010248">
        <w:tc>
          <w:tcPr>
            <w:tcW w:w="468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6</w:t>
            </w:r>
          </w:p>
        </w:tc>
        <w:tc>
          <w:tcPr>
            <w:tcW w:w="1332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Клапан А338 или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 xml:space="preserve">А339 (в случае выхода из строя прибора 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Q</w:t>
            </w:r>
            <w:r w:rsidRPr="00EB3CDA">
              <w:rPr>
                <w:rFonts w:ascii="Arial" w:hAnsi="Arial" w:cs="Arial"/>
                <w:sz w:val="23"/>
                <w:szCs w:val="23"/>
              </w:rPr>
              <w:t>343).</w:t>
            </w:r>
          </w:p>
        </w:tc>
        <w:tc>
          <w:tcPr>
            <w:tcW w:w="1496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Через 4 час.</w:t>
            </w:r>
          </w:p>
        </w:tc>
        <w:tc>
          <w:tcPr>
            <w:tcW w:w="1204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Углев</w:t>
            </w:r>
            <w:r w:rsidRPr="00EB3CDA">
              <w:rPr>
                <w:rFonts w:ascii="Arial" w:hAnsi="Arial" w:cs="Arial"/>
                <w:sz w:val="23"/>
                <w:szCs w:val="23"/>
              </w:rPr>
              <w:t>о</w:t>
            </w:r>
            <w:r w:rsidRPr="00EB3CDA">
              <w:rPr>
                <w:rFonts w:ascii="Arial" w:hAnsi="Arial" w:cs="Arial"/>
                <w:sz w:val="23"/>
                <w:szCs w:val="23"/>
              </w:rPr>
              <w:t>дороды группы 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1</w:t>
            </w:r>
            <w:r w:rsidRPr="00EB3CDA">
              <w:rPr>
                <w:rFonts w:ascii="Arial" w:hAnsi="Arial" w:cs="Arial"/>
                <w:sz w:val="23"/>
                <w:szCs w:val="23"/>
              </w:rPr>
              <w:t>-С</w:t>
            </w:r>
            <w:r w:rsidRPr="00EB3CDA">
              <w:rPr>
                <w:rFonts w:ascii="Arial" w:hAnsi="Arial" w:cs="Arial"/>
                <w:sz w:val="23"/>
                <w:szCs w:val="23"/>
                <w:vertAlign w:val="subscript"/>
              </w:rPr>
              <w:t>3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(в сумме)*</w:t>
            </w:r>
          </w:p>
        </w:tc>
        <w:tc>
          <w:tcPr>
            <w:tcW w:w="2160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Менее 400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 400 до 440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Более 440.</w:t>
            </w:r>
          </w:p>
        </w:tc>
        <w:tc>
          <w:tcPr>
            <w:tcW w:w="3121" w:type="dxa"/>
          </w:tcPr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Нормальная работа.</w:t>
            </w:r>
          </w:p>
          <w:p w:rsidR="00D450ED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Открытием арматуры ДР318,</w:t>
            </w:r>
            <w:r w:rsidR="00D450ED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увеличить </w:t>
            </w:r>
            <w:r w:rsidR="00D450ED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Pr="00EB3CDA">
              <w:rPr>
                <w:rFonts w:ascii="Arial" w:hAnsi="Arial" w:cs="Arial"/>
                <w:sz w:val="23"/>
                <w:szCs w:val="23"/>
              </w:rPr>
              <w:t>расход по</w:t>
            </w:r>
            <w:r w:rsidR="00D450ED">
              <w:rPr>
                <w:rFonts w:ascii="Arial" w:hAnsi="Arial" w:cs="Arial"/>
                <w:sz w:val="23"/>
                <w:szCs w:val="23"/>
              </w:rPr>
              <w:t xml:space="preserve">  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прибору</w:t>
            </w:r>
            <w:r w:rsidR="00D450ED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Pr="00EB3CDA">
              <w:rPr>
                <w:rFonts w:ascii="Arial" w:hAnsi="Arial" w:cs="Arial"/>
                <w:sz w:val="23"/>
                <w:szCs w:val="23"/>
                <w:lang w:val="en-US"/>
              </w:rPr>
              <w:t>F</w:t>
            </w:r>
            <w:r w:rsidRPr="00EB3CDA">
              <w:rPr>
                <w:rFonts w:ascii="Arial" w:hAnsi="Arial" w:cs="Arial"/>
                <w:sz w:val="23"/>
                <w:szCs w:val="23"/>
              </w:rPr>
              <w:t xml:space="preserve">319 до 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50</w:t>
            </w:r>
            <w:r w:rsidR="00D450ED">
              <w:rPr>
                <w:rFonts w:ascii="Arial" w:hAnsi="Arial" w:cs="Arial"/>
                <w:sz w:val="23"/>
                <w:szCs w:val="23"/>
              </w:rPr>
              <w:t xml:space="preserve"> </w:t>
            </w:r>
            <w:r w:rsidRPr="00EB3CDA">
              <w:rPr>
                <w:rFonts w:ascii="Arial" w:hAnsi="Arial" w:cs="Arial"/>
                <w:sz w:val="23"/>
                <w:szCs w:val="23"/>
              </w:rPr>
              <w:t>м</w:t>
            </w:r>
            <w:r w:rsidRPr="00EB3CDA">
              <w:rPr>
                <w:rFonts w:ascii="Arial" w:hAnsi="Arial" w:cs="Arial"/>
                <w:sz w:val="23"/>
                <w:szCs w:val="23"/>
                <w:vertAlign w:val="superscript"/>
              </w:rPr>
              <w:t>3</w:t>
            </w:r>
            <w:r w:rsidRPr="00EB3CDA">
              <w:rPr>
                <w:rFonts w:ascii="Arial" w:hAnsi="Arial" w:cs="Arial"/>
                <w:sz w:val="23"/>
                <w:szCs w:val="23"/>
              </w:rPr>
              <w:t>/ч. Открыть арматуру В329.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  <w:r w:rsidRPr="00EB3CDA">
              <w:rPr>
                <w:rFonts w:ascii="Arial" w:hAnsi="Arial" w:cs="Arial"/>
                <w:sz w:val="23"/>
                <w:szCs w:val="23"/>
              </w:rPr>
              <w:t>Закрыть арматуру ДР315. При снижении концентр</w:t>
            </w:r>
            <w:r w:rsidRPr="00EB3CDA">
              <w:rPr>
                <w:rFonts w:ascii="Arial" w:hAnsi="Arial" w:cs="Arial"/>
                <w:sz w:val="23"/>
                <w:szCs w:val="23"/>
              </w:rPr>
              <w:t>а</w:t>
            </w:r>
            <w:r w:rsidRPr="00EB3CDA">
              <w:rPr>
                <w:rFonts w:ascii="Arial" w:hAnsi="Arial" w:cs="Arial"/>
                <w:sz w:val="23"/>
                <w:szCs w:val="23"/>
              </w:rPr>
              <w:t>ции метана действовать в обратном порядке с и</w:t>
            </w:r>
            <w:r w:rsidRPr="00EB3CDA">
              <w:rPr>
                <w:rFonts w:ascii="Arial" w:hAnsi="Arial" w:cs="Arial"/>
                <w:sz w:val="23"/>
                <w:szCs w:val="23"/>
              </w:rPr>
              <w:t>н</w:t>
            </w:r>
            <w:r w:rsidRPr="00EB3CDA">
              <w:rPr>
                <w:rFonts w:ascii="Arial" w:hAnsi="Arial" w:cs="Arial"/>
                <w:sz w:val="23"/>
                <w:szCs w:val="23"/>
              </w:rPr>
              <w:t>тервалом между провод</w:t>
            </w:r>
            <w:r w:rsidRPr="00EB3CDA">
              <w:rPr>
                <w:rFonts w:ascii="Arial" w:hAnsi="Arial" w:cs="Arial"/>
                <w:sz w:val="23"/>
                <w:szCs w:val="23"/>
              </w:rPr>
              <w:t>и</w:t>
            </w:r>
            <w:r w:rsidRPr="00EB3CDA">
              <w:rPr>
                <w:rFonts w:ascii="Arial" w:hAnsi="Arial" w:cs="Arial"/>
                <w:sz w:val="23"/>
                <w:szCs w:val="23"/>
              </w:rPr>
              <w:t>мыми операциями 2 часа</w:t>
            </w:r>
          </w:p>
          <w:p w:rsidR="00E239D2" w:rsidRPr="00EB3CDA" w:rsidRDefault="00E239D2" w:rsidP="00EB3CDA">
            <w:pPr>
              <w:rPr>
                <w:rFonts w:ascii="Arial" w:hAnsi="Arial" w:cs="Arial"/>
                <w:sz w:val="23"/>
                <w:szCs w:val="23"/>
              </w:rPr>
            </w:pPr>
          </w:p>
        </w:tc>
      </w:tr>
    </w:tbl>
    <w:p w:rsidR="00E239D2" w:rsidRPr="00EB3CDA" w:rsidRDefault="00E239D2" w:rsidP="00E239D2">
      <w:pPr>
        <w:ind w:firstLine="540"/>
        <w:jc w:val="both"/>
        <w:rPr>
          <w:rFonts w:ascii="Arial" w:hAnsi="Arial" w:cs="Arial"/>
          <w:b/>
          <w:sz w:val="24"/>
          <w:szCs w:val="24"/>
        </w:rPr>
      </w:pPr>
    </w:p>
    <w:p w:rsidR="00E239D2" w:rsidRPr="00714418" w:rsidRDefault="00010248" w:rsidP="00714418">
      <w:pPr>
        <w:ind w:left="284" w:firstLine="709"/>
        <w:jc w:val="both"/>
        <w:rPr>
          <w:rFonts w:ascii="Arial" w:hAnsi="Arial" w:cs="Arial"/>
          <w:sz w:val="22"/>
          <w:szCs w:val="22"/>
        </w:rPr>
      </w:pPr>
      <w:r w:rsidRPr="00714418">
        <w:rPr>
          <w:rFonts w:ascii="Arial" w:hAnsi="Arial" w:cs="Arial"/>
          <w:b/>
          <w:sz w:val="22"/>
          <w:szCs w:val="22"/>
        </w:rPr>
        <w:t>Примечание.</w:t>
      </w:r>
      <w:r w:rsidRPr="00714418">
        <w:rPr>
          <w:rFonts w:ascii="Arial" w:hAnsi="Arial" w:cs="Arial"/>
          <w:sz w:val="22"/>
          <w:szCs w:val="22"/>
        </w:rPr>
        <w:t xml:space="preserve"> </w:t>
      </w:r>
      <w:r w:rsidR="00E239D2" w:rsidRPr="00714418">
        <w:rPr>
          <w:rFonts w:ascii="Arial" w:hAnsi="Arial" w:cs="Arial"/>
          <w:sz w:val="22"/>
          <w:szCs w:val="22"/>
        </w:rPr>
        <w:t>* В таблице приведена массовая концентрация, анализируемого вещ</w:t>
      </w:r>
      <w:r w:rsidR="00E239D2" w:rsidRPr="00714418">
        <w:rPr>
          <w:rFonts w:ascii="Arial" w:hAnsi="Arial" w:cs="Arial"/>
          <w:sz w:val="22"/>
          <w:szCs w:val="22"/>
        </w:rPr>
        <w:t>е</w:t>
      </w:r>
      <w:r w:rsidR="00E239D2" w:rsidRPr="00714418">
        <w:rPr>
          <w:rFonts w:ascii="Arial" w:hAnsi="Arial" w:cs="Arial"/>
          <w:sz w:val="22"/>
          <w:szCs w:val="22"/>
        </w:rPr>
        <w:t>ства в миллиграммах на кубический дециметр жидкости в пересчёте на углерод.</w:t>
      </w:r>
    </w:p>
    <w:p w:rsidR="00E239D2" w:rsidRDefault="00E239D2" w:rsidP="00E239D2">
      <w:pPr>
        <w:ind w:left="-156" w:hanging="78"/>
        <w:rPr>
          <w:rFonts w:ascii="Arial" w:hAnsi="Arial" w:cs="Arial"/>
          <w:b/>
          <w:sz w:val="24"/>
          <w:szCs w:val="24"/>
        </w:rPr>
      </w:pPr>
    </w:p>
    <w:p w:rsidR="00C40202" w:rsidRDefault="00C40202" w:rsidP="00C40202">
      <w:pPr>
        <w:pStyle w:val="af4"/>
        <w:ind w:left="284" w:firstLine="709"/>
        <w:jc w:val="both"/>
        <w:rPr>
          <w:rFonts w:ascii="Arial" w:hAnsi="Arial" w:cs="Arial"/>
          <w:sz w:val="24"/>
          <w:szCs w:val="24"/>
        </w:rPr>
      </w:pPr>
      <w:r w:rsidRPr="004C023F">
        <w:rPr>
          <w:rFonts w:ascii="Arial" w:hAnsi="Arial" w:cs="Arial"/>
          <w:sz w:val="24"/>
          <w:szCs w:val="24"/>
        </w:rPr>
        <w:t>14.2 Результаты испытаний по определению концентрации взрывоопасных примесей в жидком кислороде регистрировать в «Технологическом журнале ВРУ КАр-30 М1»</w:t>
      </w:r>
      <w:r>
        <w:rPr>
          <w:rFonts w:ascii="Arial" w:hAnsi="Arial" w:cs="Arial"/>
          <w:sz w:val="24"/>
          <w:szCs w:val="24"/>
        </w:rPr>
        <w:t xml:space="preserve"> и соответствующем журнале испытательной лаборатории, в </w:t>
      </w:r>
      <w:r w:rsidRPr="004C023F">
        <w:rPr>
          <w:rFonts w:ascii="Arial" w:hAnsi="Arial" w:cs="Arial"/>
          <w:sz w:val="24"/>
          <w:szCs w:val="24"/>
        </w:rPr>
        <w:t xml:space="preserve"> котором должны быть </w:t>
      </w:r>
      <w:r>
        <w:rPr>
          <w:rFonts w:ascii="Arial" w:hAnsi="Arial" w:cs="Arial"/>
          <w:sz w:val="24"/>
          <w:szCs w:val="24"/>
        </w:rPr>
        <w:t>указаны время, место отбора пробы, результат анализа и подпись л</w:t>
      </w:r>
      <w:r>
        <w:rPr>
          <w:rFonts w:ascii="Arial" w:hAnsi="Arial" w:cs="Arial"/>
          <w:sz w:val="24"/>
          <w:szCs w:val="24"/>
        </w:rPr>
        <w:t>и</w:t>
      </w:r>
      <w:r>
        <w:rPr>
          <w:rFonts w:ascii="Arial" w:hAnsi="Arial" w:cs="Arial"/>
          <w:sz w:val="24"/>
          <w:szCs w:val="24"/>
        </w:rPr>
        <w:t>ца, проводившего анализ.</w:t>
      </w:r>
    </w:p>
    <w:p w:rsidR="00C40202" w:rsidRDefault="00C40202" w:rsidP="00C40202">
      <w:pPr>
        <w:pStyle w:val="af4"/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 случае превышения массовой концентрации анализируемого вещества, с</w:t>
      </w:r>
      <w:r>
        <w:rPr>
          <w:rFonts w:ascii="Arial" w:hAnsi="Arial" w:cs="Arial"/>
          <w:sz w:val="24"/>
          <w:szCs w:val="24"/>
        </w:rPr>
        <w:t>о</w:t>
      </w:r>
      <w:r>
        <w:rPr>
          <w:rFonts w:ascii="Arial" w:hAnsi="Arial" w:cs="Arial"/>
          <w:sz w:val="24"/>
          <w:szCs w:val="24"/>
        </w:rPr>
        <w:t>общить аппаратчику воздухоразделения и начальнику смены, которому в свою оч</w:t>
      </w:r>
      <w:r>
        <w:rPr>
          <w:rFonts w:ascii="Arial" w:hAnsi="Arial" w:cs="Arial"/>
          <w:sz w:val="24"/>
          <w:szCs w:val="24"/>
        </w:rPr>
        <w:t>е</w:t>
      </w:r>
      <w:r>
        <w:rPr>
          <w:rFonts w:ascii="Arial" w:hAnsi="Arial" w:cs="Arial"/>
          <w:sz w:val="24"/>
          <w:szCs w:val="24"/>
        </w:rPr>
        <w:t>редь дать указания аппаратчику воздухоразделения о принятии мер согласно треб</w:t>
      </w:r>
      <w:r>
        <w:rPr>
          <w:rFonts w:ascii="Arial" w:hAnsi="Arial" w:cs="Arial"/>
          <w:sz w:val="24"/>
          <w:szCs w:val="24"/>
        </w:rPr>
        <w:t>о</w:t>
      </w:r>
      <w:r>
        <w:rPr>
          <w:rFonts w:ascii="Arial" w:hAnsi="Arial" w:cs="Arial"/>
          <w:sz w:val="24"/>
          <w:szCs w:val="24"/>
        </w:rPr>
        <w:t>ваниям таблицы 14.1 настоящей инструкции.</w:t>
      </w:r>
    </w:p>
    <w:p w:rsidR="00C40202" w:rsidRPr="00EB3CDA" w:rsidRDefault="00C40202" w:rsidP="00C40202">
      <w:pPr>
        <w:tabs>
          <w:tab w:val="left" w:pos="284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4.3 </w:t>
      </w:r>
      <w:r w:rsidRPr="00EB3CDA">
        <w:rPr>
          <w:rFonts w:ascii="Arial" w:hAnsi="Arial" w:cs="Arial"/>
          <w:sz w:val="24"/>
          <w:szCs w:val="24"/>
        </w:rPr>
        <w:t>При остановках установки слить жидкость из испарителя-конденсатора АП339.</w:t>
      </w:r>
    </w:p>
    <w:p w:rsidR="00C40202" w:rsidRPr="00C40202" w:rsidRDefault="00C40202" w:rsidP="00C40202">
      <w:pPr>
        <w:pStyle w:val="af4"/>
        <w:numPr>
          <w:ilvl w:val="1"/>
          <w:numId w:val="34"/>
        </w:numPr>
        <w:tabs>
          <w:tab w:val="left" w:pos="284"/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C40202">
        <w:rPr>
          <w:rFonts w:ascii="Arial" w:hAnsi="Arial" w:cs="Arial"/>
          <w:sz w:val="24"/>
          <w:szCs w:val="24"/>
        </w:rPr>
        <w:t>Объёмные расходы анализируемого газа через пробоотборник АП343 поддерживать постоянными клапанами А338, А339.</w:t>
      </w:r>
    </w:p>
    <w:p w:rsidR="00C40202" w:rsidRDefault="00C40202" w:rsidP="00C40202">
      <w:pPr>
        <w:pStyle w:val="af4"/>
        <w:numPr>
          <w:ilvl w:val="1"/>
          <w:numId w:val="34"/>
        </w:numPr>
        <w:tabs>
          <w:tab w:val="left" w:pos="284"/>
          <w:tab w:val="left" w:pos="1122"/>
          <w:tab w:val="left" w:pos="1276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242DBB">
        <w:rPr>
          <w:rFonts w:ascii="Arial" w:hAnsi="Arial" w:cs="Arial"/>
          <w:sz w:val="24"/>
          <w:szCs w:val="24"/>
        </w:rPr>
        <w:t>Во время работы установки клапан О326 – греющий воздух в «рубашку» пробоотборника должен быть постоянно открыт на один - два оборота.</w:t>
      </w:r>
    </w:p>
    <w:p w:rsidR="00C40202" w:rsidRDefault="00C40202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40202" w:rsidRPr="00EB3CDA" w:rsidRDefault="00C40202" w:rsidP="00C40202">
      <w:pPr>
        <w:numPr>
          <w:ilvl w:val="1"/>
          <w:numId w:val="34"/>
        </w:numPr>
        <w:tabs>
          <w:tab w:val="left" w:pos="1122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Периодичность отбора проб для испытаний на содержание углеводо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ов технологических потоков и принимаемые меры для обеспечения взрывоопасной работы ВРУ указаны в таблице 14.1 настоящей инструкции.</w:t>
      </w:r>
    </w:p>
    <w:p w:rsidR="00C40202" w:rsidRPr="00EB3CDA" w:rsidRDefault="00C40202" w:rsidP="00C40202">
      <w:pPr>
        <w:numPr>
          <w:ilvl w:val="1"/>
          <w:numId w:val="34"/>
        </w:numPr>
        <w:tabs>
          <w:tab w:val="left" w:pos="1122"/>
          <w:tab w:val="left" w:pos="1276"/>
          <w:tab w:val="left" w:pos="1418"/>
          <w:tab w:val="left" w:pos="1560"/>
        </w:tabs>
        <w:ind w:left="284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С </w:t>
      </w:r>
      <w:r w:rsidRPr="00EB3CDA">
        <w:rPr>
          <w:rFonts w:ascii="Arial" w:hAnsi="Arial" w:cs="Arial"/>
          <w:sz w:val="24"/>
          <w:szCs w:val="24"/>
        </w:rPr>
        <w:t xml:space="preserve">целью обеспечения взрывобезопасной работы </w:t>
      </w:r>
      <w:r>
        <w:rPr>
          <w:rFonts w:ascii="Arial" w:hAnsi="Arial" w:cs="Arial"/>
          <w:sz w:val="24"/>
          <w:szCs w:val="24"/>
        </w:rPr>
        <w:t xml:space="preserve">криптонового узла, </w:t>
      </w:r>
      <w:r w:rsidRPr="00EB3CDA">
        <w:rPr>
          <w:rFonts w:ascii="Arial" w:hAnsi="Arial" w:cs="Arial"/>
          <w:sz w:val="24"/>
          <w:szCs w:val="24"/>
        </w:rPr>
        <w:t>в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висимости от наличия углеводородов в технологических по</w:t>
      </w:r>
      <w:r>
        <w:rPr>
          <w:rFonts w:ascii="Arial" w:hAnsi="Arial" w:cs="Arial"/>
          <w:sz w:val="24"/>
          <w:szCs w:val="24"/>
        </w:rPr>
        <w:t>токах, п</w:t>
      </w:r>
      <w:r w:rsidRPr="00EB3CDA">
        <w:rPr>
          <w:rFonts w:ascii="Arial" w:hAnsi="Arial" w:cs="Arial"/>
          <w:sz w:val="24"/>
          <w:szCs w:val="24"/>
        </w:rPr>
        <w:t>ериодичность от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ревов криптонового узла указано в таблице 14.2 настоящей инструкции.</w:t>
      </w:r>
    </w:p>
    <w:p w:rsidR="00E239D2" w:rsidRPr="00EB3CDA" w:rsidRDefault="00E239D2" w:rsidP="00010248">
      <w:pPr>
        <w:ind w:left="78" w:hanging="78"/>
        <w:jc w:val="right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Таблица 14.2</w:t>
      </w:r>
    </w:p>
    <w:p w:rsidR="00E239D2" w:rsidRPr="00EB3CDA" w:rsidRDefault="00E239D2" w:rsidP="00E239D2">
      <w:pPr>
        <w:ind w:left="-156" w:hanging="78"/>
        <w:jc w:val="right"/>
        <w:rPr>
          <w:rFonts w:ascii="Arial" w:hAnsi="Arial" w:cs="Arial"/>
          <w:sz w:val="24"/>
          <w:szCs w:val="24"/>
        </w:rPr>
      </w:pPr>
    </w:p>
    <w:tbl>
      <w:tblPr>
        <w:tblStyle w:val="af"/>
        <w:tblW w:w="9923" w:type="dxa"/>
        <w:tblInd w:w="392" w:type="dxa"/>
        <w:tblLook w:val="01E0"/>
      </w:tblPr>
      <w:tblGrid>
        <w:gridCol w:w="1854"/>
        <w:gridCol w:w="1854"/>
        <w:gridCol w:w="6215"/>
      </w:tblGrid>
      <w:tr w:rsidR="00E239D2" w:rsidRPr="00C40202" w:rsidTr="00010248">
        <w:tc>
          <w:tcPr>
            <w:tcW w:w="3708" w:type="dxa"/>
            <w:gridSpan w:val="2"/>
            <w:vAlign w:val="center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Концентрация углеводородов в жидком кислороде, мг’’</w:t>
            </w:r>
            <w:r w:rsidRPr="00C40202">
              <w:rPr>
                <w:rFonts w:ascii="Arial" w:hAnsi="Arial" w:cs="Arial"/>
                <w:sz w:val="22"/>
                <w:szCs w:val="22"/>
                <w:lang w:val="en-US"/>
              </w:rPr>
              <w:t>c</w:t>
            </w:r>
            <w:r w:rsidRPr="00C40202">
              <w:rPr>
                <w:rFonts w:ascii="Arial" w:hAnsi="Arial" w:cs="Arial"/>
                <w:sz w:val="22"/>
                <w:szCs w:val="22"/>
              </w:rPr>
              <w:t>’’/дм</w:t>
            </w:r>
            <w:r w:rsidRPr="00C40202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215" w:type="dxa"/>
            <w:vAlign w:val="center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Продолжительность работы до отогрева криптонового узла от первого случая, когда концентрация углеводор</w:t>
            </w:r>
            <w:r w:rsidRPr="00C40202">
              <w:rPr>
                <w:rFonts w:ascii="Arial" w:hAnsi="Arial" w:cs="Arial"/>
                <w:sz w:val="22"/>
                <w:szCs w:val="22"/>
              </w:rPr>
              <w:t>о</w:t>
            </w:r>
            <w:r w:rsidRPr="00C40202">
              <w:rPr>
                <w:rFonts w:ascii="Arial" w:hAnsi="Arial" w:cs="Arial"/>
                <w:sz w:val="22"/>
                <w:szCs w:val="22"/>
              </w:rPr>
              <w:t>дов в жидком кислороде, взятом из клапана А338 или А339 превысит указанное значение, мес.</w:t>
            </w: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239D2" w:rsidRPr="00C40202" w:rsidTr="00010248"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Группы С</w:t>
            </w:r>
            <w:r w:rsidRPr="00C40202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 w:rsidRPr="00C40202">
              <w:rPr>
                <w:rFonts w:ascii="Arial" w:hAnsi="Arial" w:cs="Arial"/>
                <w:sz w:val="22"/>
                <w:szCs w:val="22"/>
              </w:rPr>
              <w:t>-С</w:t>
            </w:r>
            <w:r w:rsidRPr="00C40202">
              <w:rPr>
                <w:rFonts w:ascii="Arial" w:hAnsi="Arial" w:cs="Arial"/>
                <w:sz w:val="22"/>
                <w:szCs w:val="22"/>
                <w:vertAlign w:val="subscript"/>
              </w:rPr>
              <w:t>4</w:t>
            </w:r>
            <w:r w:rsidRPr="00C40202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Групп С</w:t>
            </w:r>
            <w:r w:rsidRPr="00C40202">
              <w:rPr>
                <w:rFonts w:ascii="Arial" w:hAnsi="Arial" w:cs="Arial"/>
                <w:sz w:val="22"/>
                <w:szCs w:val="22"/>
                <w:vertAlign w:val="subscript"/>
              </w:rPr>
              <w:t>5</w:t>
            </w:r>
            <w:r w:rsidRPr="00C40202">
              <w:rPr>
                <w:rFonts w:ascii="Arial" w:hAnsi="Arial" w:cs="Arial"/>
                <w:sz w:val="22"/>
                <w:szCs w:val="22"/>
              </w:rPr>
              <w:t>-С</w:t>
            </w:r>
            <w:r w:rsidRPr="00C40202">
              <w:rPr>
                <w:rFonts w:ascii="Arial" w:hAnsi="Arial" w:cs="Arial"/>
                <w:sz w:val="22"/>
                <w:szCs w:val="22"/>
                <w:vertAlign w:val="subscript"/>
              </w:rPr>
              <w:t>6</w:t>
            </w:r>
            <w:r w:rsidRPr="00C40202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6215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239D2" w:rsidRPr="00C40202" w:rsidTr="00010248"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 xml:space="preserve">Менее 0,55 </w:t>
            </w:r>
          </w:p>
        </w:tc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 xml:space="preserve">Менее 0,05 </w:t>
            </w:r>
          </w:p>
        </w:tc>
        <w:tc>
          <w:tcPr>
            <w:tcW w:w="6215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12</w:t>
            </w:r>
          </w:p>
        </w:tc>
      </w:tr>
      <w:tr w:rsidR="00E239D2" w:rsidRPr="00C40202" w:rsidTr="00010248"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 xml:space="preserve">0,55 – 2,75 </w:t>
            </w:r>
          </w:p>
        </w:tc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 xml:space="preserve">0,05 – 0,25 </w:t>
            </w:r>
          </w:p>
        </w:tc>
        <w:tc>
          <w:tcPr>
            <w:tcW w:w="6215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  <w:tr w:rsidR="00E239D2" w:rsidRPr="00C40202" w:rsidTr="00010248"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 xml:space="preserve">Более 2,75 </w:t>
            </w:r>
          </w:p>
        </w:tc>
        <w:tc>
          <w:tcPr>
            <w:tcW w:w="1854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Более 0,25</w:t>
            </w:r>
          </w:p>
        </w:tc>
        <w:tc>
          <w:tcPr>
            <w:tcW w:w="6215" w:type="dxa"/>
          </w:tcPr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E239D2" w:rsidRPr="00C40202" w:rsidRDefault="00E239D2" w:rsidP="00EB3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40202"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</w:tbl>
    <w:p w:rsidR="00E239D2" w:rsidRPr="00EB3CDA" w:rsidRDefault="00E239D2" w:rsidP="00E239D2">
      <w:pPr>
        <w:ind w:left="-156" w:hanging="78"/>
        <w:jc w:val="right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ind w:left="-156" w:hanging="78"/>
        <w:rPr>
          <w:rFonts w:ascii="Arial" w:hAnsi="Arial" w:cs="Arial"/>
          <w:sz w:val="24"/>
          <w:szCs w:val="24"/>
        </w:rPr>
      </w:pPr>
    </w:p>
    <w:p w:rsidR="00C40202" w:rsidRDefault="00010248" w:rsidP="00C40202">
      <w:pPr>
        <w:pStyle w:val="af4"/>
        <w:numPr>
          <w:ilvl w:val="0"/>
          <w:numId w:val="34"/>
        </w:numPr>
        <w:tabs>
          <w:tab w:val="left" w:pos="1122"/>
          <w:tab w:val="left" w:pos="1276"/>
        </w:tabs>
        <w:ind w:left="1276" w:hanging="42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E239D2" w:rsidRPr="00010248">
        <w:rPr>
          <w:rFonts w:ascii="Arial" w:hAnsi="Arial" w:cs="Arial"/>
          <w:sz w:val="24"/>
          <w:szCs w:val="24"/>
        </w:rPr>
        <w:t>БЕЗОПАСНОЕ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010248">
        <w:rPr>
          <w:rFonts w:ascii="Arial" w:hAnsi="Arial" w:cs="Arial"/>
          <w:sz w:val="24"/>
          <w:szCs w:val="24"/>
        </w:rPr>
        <w:t xml:space="preserve"> ОБСЛУЖИВАНИЕ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010248">
        <w:rPr>
          <w:rFonts w:ascii="Arial" w:hAnsi="Arial" w:cs="Arial"/>
          <w:sz w:val="24"/>
          <w:szCs w:val="24"/>
        </w:rPr>
        <w:t xml:space="preserve">СОСУДОВ,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010248">
        <w:rPr>
          <w:rFonts w:ascii="Arial" w:hAnsi="Arial" w:cs="Arial"/>
          <w:sz w:val="24"/>
          <w:szCs w:val="24"/>
        </w:rPr>
        <w:t xml:space="preserve">РАБОТАЮЩИХ 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010248">
        <w:rPr>
          <w:rFonts w:ascii="Arial" w:hAnsi="Arial" w:cs="Arial"/>
          <w:sz w:val="24"/>
          <w:szCs w:val="24"/>
        </w:rPr>
        <w:t>ПОД</w:t>
      </w:r>
      <w:r>
        <w:rPr>
          <w:rFonts w:ascii="Arial" w:hAnsi="Arial" w:cs="Arial"/>
          <w:sz w:val="24"/>
          <w:szCs w:val="24"/>
        </w:rPr>
        <w:t xml:space="preserve"> </w:t>
      </w:r>
      <w:r w:rsidR="00E239D2" w:rsidRPr="00010248">
        <w:rPr>
          <w:rFonts w:ascii="Arial" w:hAnsi="Arial" w:cs="Arial"/>
          <w:sz w:val="24"/>
          <w:szCs w:val="24"/>
        </w:rPr>
        <w:t xml:space="preserve"> </w:t>
      </w:r>
    </w:p>
    <w:p w:rsidR="00E239D2" w:rsidRPr="00010248" w:rsidRDefault="00E239D2" w:rsidP="00C40202">
      <w:pPr>
        <w:pStyle w:val="af4"/>
        <w:tabs>
          <w:tab w:val="left" w:pos="1122"/>
          <w:tab w:val="left" w:pos="1276"/>
        </w:tabs>
        <w:ind w:left="1276"/>
        <w:rPr>
          <w:rFonts w:ascii="Arial" w:hAnsi="Arial" w:cs="Arial"/>
          <w:sz w:val="24"/>
          <w:szCs w:val="24"/>
        </w:rPr>
      </w:pPr>
      <w:r w:rsidRPr="00010248">
        <w:rPr>
          <w:rFonts w:ascii="Arial" w:hAnsi="Arial" w:cs="Arial"/>
          <w:sz w:val="24"/>
          <w:szCs w:val="24"/>
        </w:rPr>
        <w:t>ДАВЛЕНИЕМ</w:t>
      </w:r>
    </w:p>
    <w:p w:rsidR="00E239D2" w:rsidRPr="00EB3CDA" w:rsidRDefault="00E239D2" w:rsidP="00010248">
      <w:pPr>
        <w:tabs>
          <w:tab w:val="num" w:pos="284"/>
          <w:tab w:val="left" w:pos="1122"/>
          <w:tab w:val="left" w:pos="1276"/>
        </w:tabs>
        <w:ind w:left="284" w:firstLine="567"/>
        <w:jc w:val="center"/>
        <w:rPr>
          <w:rFonts w:ascii="Arial" w:hAnsi="Arial" w:cs="Arial"/>
          <w:sz w:val="24"/>
          <w:szCs w:val="24"/>
        </w:rPr>
      </w:pPr>
    </w:p>
    <w:p w:rsidR="00E239D2" w:rsidRPr="00C40202" w:rsidRDefault="00C40202" w:rsidP="00C40202">
      <w:pPr>
        <w:pStyle w:val="af4"/>
        <w:numPr>
          <w:ilvl w:val="1"/>
          <w:numId w:val="35"/>
        </w:numPr>
        <w:tabs>
          <w:tab w:val="num" w:pos="284"/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C40202">
        <w:rPr>
          <w:rFonts w:ascii="Arial" w:hAnsi="Arial" w:cs="Arial"/>
          <w:sz w:val="24"/>
          <w:szCs w:val="24"/>
        </w:rPr>
        <w:t>Требования, предъявляемые к безопасному обслуживанию, регистрации, вводу в действие, снятию с учета сосудов, работающих под давлением, а также к з</w:t>
      </w:r>
      <w:r w:rsidR="00E239D2" w:rsidRPr="00C40202">
        <w:rPr>
          <w:rFonts w:ascii="Arial" w:hAnsi="Arial" w:cs="Arial"/>
          <w:sz w:val="24"/>
          <w:szCs w:val="24"/>
        </w:rPr>
        <w:t>а</w:t>
      </w:r>
      <w:r w:rsidR="00E239D2" w:rsidRPr="00C40202">
        <w:rPr>
          <w:rFonts w:ascii="Arial" w:hAnsi="Arial" w:cs="Arial"/>
          <w:sz w:val="24"/>
          <w:szCs w:val="24"/>
        </w:rPr>
        <w:t>порной и регулирующей арматуре, предохранительным устройствам и манометрам, установ</w:t>
      </w:r>
      <w:r w:rsidR="00010248" w:rsidRPr="00C40202">
        <w:rPr>
          <w:rFonts w:ascii="Arial" w:hAnsi="Arial" w:cs="Arial"/>
          <w:sz w:val="24"/>
          <w:szCs w:val="24"/>
        </w:rPr>
        <w:t>ленных на сосудах, изложены в «Ин</w:t>
      </w:r>
      <w:r w:rsidR="00E239D2" w:rsidRPr="00C40202">
        <w:rPr>
          <w:rFonts w:ascii="Arial" w:hAnsi="Arial" w:cs="Arial"/>
          <w:sz w:val="24"/>
          <w:szCs w:val="24"/>
        </w:rPr>
        <w:t>струкции по режиму работы и безопа</w:t>
      </w:r>
      <w:r w:rsidR="00E239D2" w:rsidRPr="00C40202">
        <w:rPr>
          <w:rFonts w:ascii="Arial" w:hAnsi="Arial" w:cs="Arial"/>
          <w:sz w:val="24"/>
          <w:szCs w:val="24"/>
        </w:rPr>
        <w:t>с</w:t>
      </w:r>
      <w:r w:rsidR="00E239D2" w:rsidRPr="00C40202">
        <w:rPr>
          <w:rFonts w:ascii="Arial" w:hAnsi="Arial" w:cs="Arial"/>
          <w:sz w:val="24"/>
          <w:szCs w:val="24"/>
        </w:rPr>
        <w:t>ному обслуживанию сосудов кислородного производства, работающих под давлен</w:t>
      </w:r>
      <w:r w:rsidR="00E239D2" w:rsidRPr="00C40202">
        <w:rPr>
          <w:rFonts w:ascii="Arial" w:hAnsi="Arial" w:cs="Arial"/>
          <w:sz w:val="24"/>
          <w:szCs w:val="24"/>
        </w:rPr>
        <w:t>и</w:t>
      </w:r>
      <w:r w:rsidR="00E239D2" w:rsidRPr="00C40202">
        <w:rPr>
          <w:rFonts w:ascii="Arial" w:hAnsi="Arial" w:cs="Arial"/>
          <w:sz w:val="24"/>
          <w:szCs w:val="24"/>
        </w:rPr>
        <w:t>ем</w:t>
      </w:r>
      <w:r w:rsidR="00010248" w:rsidRPr="00C40202">
        <w:rPr>
          <w:rFonts w:ascii="Arial" w:hAnsi="Arial" w:cs="Arial"/>
          <w:sz w:val="24"/>
          <w:szCs w:val="24"/>
        </w:rPr>
        <w:t>»</w:t>
      </w:r>
      <w:r w:rsidR="00E239D2" w:rsidRPr="00C40202">
        <w:rPr>
          <w:rFonts w:ascii="Arial" w:hAnsi="Arial" w:cs="Arial"/>
          <w:sz w:val="24"/>
          <w:szCs w:val="24"/>
        </w:rPr>
        <w:t>, утвержденной в установленном порядке.</w:t>
      </w:r>
    </w:p>
    <w:p w:rsidR="00E239D2" w:rsidRDefault="00E239D2" w:rsidP="00C40202">
      <w:pPr>
        <w:numPr>
          <w:ilvl w:val="1"/>
          <w:numId w:val="35"/>
        </w:numPr>
        <w:tabs>
          <w:tab w:val="left" w:pos="1122"/>
          <w:tab w:val="left" w:pos="1276"/>
          <w:tab w:val="num" w:pos="135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ечень аппаратов, подлежащих техническому освидетельствованию указан в таблице 15.1 настоящей инструкции.</w:t>
      </w:r>
    </w:p>
    <w:p w:rsidR="00B61685" w:rsidRPr="00EB3CDA" w:rsidRDefault="00B61685" w:rsidP="00B61685">
      <w:pPr>
        <w:numPr>
          <w:ilvl w:val="1"/>
          <w:numId w:val="35"/>
        </w:numPr>
        <w:tabs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ериодическое техническое освидетельствование аппаратов в процессе эксплуатации, которое осуществляется ответственным по надзору, включает:</w:t>
      </w:r>
    </w:p>
    <w:p w:rsidR="00B61685" w:rsidRPr="00EB3CDA" w:rsidRDefault="00B61685" w:rsidP="00B61685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наружный и внутренний осмотр – 1 раз в год для воздушных скрубберов АП101, АП102;</w:t>
      </w:r>
    </w:p>
    <w:p w:rsidR="00B61685" w:rsidRPr="00EB3CDA" w:rsidRDefault="00B61685" w:rsidP="00B61685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для внеблочных аппаратов (см. таблицу 15.1 настоящей инструкции) нару</w:t>
      </w:r>
      <w:r w:rsidRPr="00EB3CDA">
        <w:rPr>
          <w:rFonts w:ascii="Arial" w:hAnsi="Arial" w:cs="Arial"/>
          <w:sz w:val="24"/>
          <w:szCs w:val="24"/>
        </w:rPr>
        <w:t>ж</w:t>
      </w:r>
      <w:r w:rsidRPr="00EB3CDA">
        <w:rPr>
          <w:rFonts w:ascii="Arial" w:hAnsi="Arial" w:cs="Arial"/>
          <w:sz w:val="24"/>
          <w:szCs w:val="24"/>
        </w:rPr>
        <w:t>ный и внутренний осмотр – 1 раз в 2 года;</w:t>
      </w:r>
    </w:p>
    <w:p w:rsidR="00B61685" w:rsidRPr="00EB3CDA" w:rsidRDefault="00B61685" w:rsidP="00B61685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для внутриблочных аппаратов (см. таблицу 15.1 настоящей инструкции) 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ружный и внутренний осмотр – 1 раз в 2 года, заменяют пневматическим  испыта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на герметичность (плотность при рабочем давлении);</w:t>
      </w:r>
    </w:p>
    <w:p w:rsidR="00B61685" w:rsidRDefault="00B61685" w:rsidP="00B61685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для внутриблочных аппаратов (см. таблицу 15.1 настоящей инструкции) исп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тание на прочность проводится 1 раз в 10 лет.</w:t>
      </w:r>
    </w:p>
    <w:p w:rsidR="00B61685" w:rsidRPr="00EB3CDA" w:rsidRDefault="00B61685" w:rsidP="00B61685">
      <w:pPr>
        <w:tabs>
          <w:tab w:val="num" w:pos="284"/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Таблица 15.1</w:t>
      </w:r>
    </w:p>
    <w:p w:rsidR="00B61685" w:rsidRPr="00294A2E" w:rsidRDefault="00B61685" w:rsidP="00B61685">
      <w:pPr>
        <w:tabs>
          <w:tab w:val="num" w:pos="284"/>
          <w:tab w:val="left" w:pos="1122"/>
          <w:tab w:val="left" w:pos="1276"/>
        </w:tabs>
        <w:ind w:left="284" w:firstLine="567"/>
        <w:jc w:val="both"/>
        <w:rPr>
          <w:rFonts w:ascii="Arial" w:hAnsi="Arial" w:cs="Arial"/>
        </w:rPr>
      </w:pPr>
    </w:p>
    <w:tbl>
      <w:tblPr>
        <w:tblStyle w:val="af"/>
        <w:tblW w:w="9854" w:type="dxa"/>
        <w:tblInd w:w="392" w:type="dxa"/>
        <w:tblLayout w:type="fixed"/>
        <w:tblLook w:val="01E0"/>
      </w:tblPr>
      <w:tblGrid>
        <w:gridCol w:w="567"/>
        <w:gridCol w:w="4111"/>
        <w:gridCol w:w="2268"/>
        <w:gridCol w:w="850"/>
        <w:gridCol w:w="2058"/>
      </w:tblGrid>
      <w:tr w:rsidR="00B61685" w:rsidRPr="00B61685" w:rsidTr="00B61685">
        <w:trPr>
          <w:trHeight w:val="674"/>
        </w:trPr>
        <w:tc>
          <w:tcPr>
            <w:tcW w:w="567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№ п</w:t>
            </w:r>
            <w:r>
              <w:rPr>
                <w:rFonts w:ascii="Arial" w:hAnsi="Arial" w:cs="Arial"/>
                <w:sz w:val="22"/>
                <w:szCs w:val="22"/>
              </w:rPr>
              <w:t>/п</w:t>
            </w:r>
          </w:p>
        </w:tc>
        <w:tc>
          <w:tcPr>
            <w:tcW w:w="4111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Наименование</w:t>
            </w:r>
          </w:p>
        </w:tc>
        <w:tc>
          <w:tcPr>
            <w:tcW w:w="2268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Обозначение по чертежу</w:t>
            </w:r>
          </w:p>
        </w:tc>
        <w:tc>
          <w:tcPr>
            <w:tcW w:w="850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л-во, шт.</w:t>
            </w:r>
          </w:p>
        </w:tc>
        <w:tc>
          <w:tcPr>
            <w:tcW w:w="2058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Примечание</w:t>
            </w:r>
          </w:p>
        </w:tc>
      </w:tr>
      <w:tr w:rsidR="00B61685" w:rsidRPr="00B61685" w:rsidTr="00B61685">
        <w:tc>
          <w:tcPr>
            <w:tcW w:w="567" w:type="dxa"/>
          </w:tcPr>
          <w:p w:rsidR="00B61685" w:rsidRPr="00B61685" w:rsidRDefault="00B61685" w:rsidP="00B61685">
            <w:pPr>
              <w:tabs>
                <w:tab w:val="num" w:pos="0"/>
                <w:tab w:val="left" w:pos="1122"/>
                <w:tab w:val="left" w:pos="1276"/>
              </w:tabs>
              <w:ind w:left="-250" w:firstLine="284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4111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Скруббер воздушный  АП 101</w:t>
            </w:r>
          </w:p>
        </w:tc>
        <w:tc>
          <w:tcPr>
            <w:tcW w:w="226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8 1418</w:t>
            </w:r>
          </w:p>
        </w:tc>
        <w:tc>
          <w:tcPr>
            <w:tcW w:w="850" w:type="dxa"/>
          </w:tcPr>
          <w:p w:rsidR="00B61685" w:rsidRPr="00B61685" w:rsidRDefault="00B61685" w:rsidP="00B61685">
            <w:pPr>
              <w:tabs>
                <w:tab w:val="num" w:pos="3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B61685" w:rsidRPr="00B61685" w:rsidTr="00B61685">
        <w:tc>
          <w:tcPr>
            <w:tcW w:w="567" w:type="dxa"/>
          </w:tcPr>
          <w:p w:rsidR="00B61685" w:rsidRPr="00B61685" w:rsidRDefault="00B61685" w:rsidP="00B61685">
            <w:pPr>
              <w:tabs>
                <w:tab w:val="num" w:pos="176"/>
                <w:tab w:val="left" w:pos="1122"/>
                <w:tab w:val="left" w:pos="1276"/>
              </w:tabs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111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Скруббер воздушный  АП 102</w:t>
            </w:r>
          </w:p>
        </w:tc>
        <w:tc>
          <w:tcPr>
            <w:tcW w:w="226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8 1132</w:t>
            </w:r>
          </w:p>
        </w:tc>
        <w:tc>
          <w:tcPr>
            <w:tcW w:w="850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</w:tbl>
    <w:p w:rsidR="00714418" w:rsidRDefault="00714418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B61685" w:rsidRPr="00EB3CDA" w:rsidRDefault="00B61685" w:rsidP="00B61685">
      <w:pPr>
        <w:tabs>
          <w:tab w:val="num" w:pos="284"/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Продолжение т</w:t>
      </w:r>
      <w:r w:rsidRPr="00EB3CDA">
        <w:rPr>
          <w:rFonts w:ascii="Arial" w:hAnsi="Arial" w:cs="Arial"/>
          <w:sz w:val="24"/>
          <w:szCs w:val="24"/>
        </w:rPr>
        <w:t>аблиц</w:t>
      </w:r>
      <w:r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 15.1</w:t>
      </w:r>
    </w:p>
    <w:p w:rsidR="00B61685" w:rsidRPr="00294A2E" w:rsidRDefault="00B61685" w:rsidP="00B61685">
      <w:pPr>
        <w:tabs>
          <w:tab w:val="num" w:pos="284"/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16"/>
          <w:szCs w:val="16"/>
        </w:rPr>
      </w:pPr>
    </w:p>
    <w:tbl>
      <w:tblPr>
        <w:tblStyle w:val="af"/>
        <w:tblW w:w="9854" w:type="dxa"/>
        <w:tblInd w:w="392" w:type="dxa"/>
        <w:tblLayout w:type="fixed"/>
        <w:tblLook w:val="01E0"/>
      </w:tblPr>
      <w:tblGrid>
        <w:gridCol w:w="567"/>
        <w:gridCol w:w="4111"/>
        <w:gridCol w:w="2268"/>
        <w:gridCol w:w="850"/>
        <w:gridCol w:w="2058"/>
      </w:tblGrid>
      <w:tr w:rsidR="00B61685" w:rsidRPr="00B61685" w:rsidTr="00B61685">
        <w:trPr>
          <w:trHeight w:val="674"/>
        </w:trPr>
        <w:tc>
          <w:tcPr>
            <w:tcW w:w="567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№ п</w:t>
            </w:r>
            <w:r>
              <w:rPr>
                <w:rFonts w:ascii="Arial" w:hAnsi="Arial" w:cs="Arial"/>
                <w:sz w:val="22"/>
                <w:szCs w:val="22"/>
              </w:rPr>
              <w:t>/п</w:t>
            </w:r>
          </w:p>
        </w:tc>
        <w:tc>
          <w:tcPr>
            <w:tcW w:w="4111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Наименование</w:t>
            </w:r>
          </w:p>
        </w:tc>
        <w:tc>
          <w:tcPr>
            <w:tcW w:w="2268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Обозначение по чертежу</w:t>
            </w:r>
          </w:p>
        </w:tc>
        <w:tc>
          <w:tcPr>
            <w:tcW w:w="850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л-во, шт.</w:t>
            </w:r>
          </w:p>
        </w:tc>
        <w:tc>
          <w:tcPr>
            <w:tcW w:w="2058" w:type="dxa"/>
          </w:tcPr>
          <w:p w:rsidR="00B61685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Примечание</w:t>
            </w:r>
          </w:p>
        </w:tc>
      </w:tr>
      <w:tr w:rsidR="00B61685" w:rsidRPr="00B61685" w:rsidTr="00B61685">
        <w:tc>
          <w:tcPr>
            <w:tcW w:w="567" w:type="dxa"/>
          </w:tcPr>
          <w:p w:rsidR="00B61685" w:rsidRPr="00B61685" w:rsidRDefault="00B61685" w:rsidP="00B61685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111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Сборник  АП 110</w:t>
            </w:r>
          </w:p>
        </w:tc>
        <w:tc>
          <w:tcPr>
            <w:tcW w:w="226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4 1202</w:t>
            </w:r>
          </w:p>
        </w:tc>
        <w:tc>
          <w:tcPr>
            <w:tcW w:w="850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B61685" w:rsidRPr="00B61685" w:rsidRDefault="00B61685" w:rsidP="00B61685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Паронагреватель  АП109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1266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Электронагреватель АП 108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2 4127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Теплообменник АП 412, АП422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36 1120 030 02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Испаритель АП 345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12 9311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Теплообменник АП 344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9101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е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01178A">
            <w:pPr>
              <w:tabs>
                <w:tab w:val="num" w:pos="34"/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111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Адсорбер АП 311, АП 312</w:t>
            </w:r>
          </w:p>
        </w:tc>
        <w:tc>
          <w:tcPr>
            <w:tcW w:w="226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Б 4638.000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num" w:pos="284"/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058" w:type="dxa"/>
          </w:tcPr>
          <w:p w:rsidR="00E239D2" w:rsidRPr="00B61685" w:rsidRDefault="00E239D2" w:rsidP="0001178A">
            <w:pPr>
              <w:tabs>
                <w:tab w:val="num" w:pos="284"/>
                <w:tab w:val="left" w:pos="1122"/>
                <w:tab w:val="left" w:pos="1276"/>
              </w:tabs>
              <w:ind w:left="284" w:hanging="28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rPr>
          <w:trHeight w:val="249"/>
        </w:trPr>
        <w:tc>
          <w:tcPr>
            <w:tcW w:w="567" w:type="dxa"/>
          </w:tcPr>
          <w:p w:rsidR="00E239D2" w:rsidRPr="00B61685" w:rsidRDefault="0001178A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  <w:r w:rsidR="00E239D2" w:rsidRPr="00B61685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Фильтр АП 313, АП 314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1 9143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01178A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  <w:r w:rsidR="00E239D2" w:rsidRPr="00B61685">
              <w:rPr>
                <w:rFonts w:ascii="Arial" w:hAnsi="Arial" w:cs="Arial"/>
                <w:sz w:val="22"/>
                <w:szCs w:val="22"/>
              </w:rPr>
              <w:t xml:space="preserve">1 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Фильтр АП 411, АП 421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1 9578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01178A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  <w:r w:rsidR="00E239D2"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лонна нижняя АП 307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8 5427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01178A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  <w:r w:rsidR="00E239D2" w:rsidRPr="00B61685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лонна отпарная Ап 340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8 5525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B61685" w:rsidP="00B61685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4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Сборник  АП 321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4 1206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5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Теплообменник АП 301 – АП 304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36 1120 034 08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6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39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5337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7</w:t>
            </w:r>
          </w:p>
        </w:tc>
        <w:tc>
          <w:tcPr>
            <w:tcW w:w="4111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41</w:t>
            </w:r>
          </w:p>
        </w:tc>
        <w:tc>
          <w:tcPr>
            <w:tcW w:w="226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5185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B61685">
            <w:pPr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01178A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  <w:r w:rsidR="00E239D2" w:rsidRPr="00B61685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09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6 8008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9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10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6 8009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38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6553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1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нденсатор АП 331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6526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2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 xml:space="preserve">Переохладитель-подогреватель </w:t>
            </w:r>
          </w:p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АП 318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5 3556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 xml:space="preserve">23 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Переохладитель АП319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Б 3189 000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4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Теплообменник АП 336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Б 3193 000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5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олонна чистого аргона АП 328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082 364268 3074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  <w:tr w:rsidR="00E239D2" w:rsidRPr="00B61685" w:rsidTr="00B61685">
        <w:tc>
          <w:tcPr>
            <w:tcW w:w="567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26</w:t>
            </w:r>
          </w:p>
        </w:tc>
        <w:tc>
          <w:tcPr>
            <w:tcW w:w="4111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Емкость АП 334</w:t>
            </w:r>
          </w:p>
        </w:tc>
        <w:tc>
          <w:tcPr>
            <w:tcW w:w="226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КБ 5018.000</w:t>
            </w:r>
          </w:p>
        </w:tc>
        <w:tc>
          <w:tcPr>
            <w:tcW w:w="850" w:type="dxa"/>
          </w:tcPr>
          <w:p w:rsidR="00E239D2" w:rsidRPr="00B61685" w:rsidRDefault="00E239D2" w:rsidP="00B61685">
            <w:pPr>
              <w:tabs>
                <w:tab w:val="left" w:pos="1122"/>
                <w:tab w:val="left" w:pos="1276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058" w:type="dxa"/>
          </w:tcPr>
          <w:p w:rsidR="00E239D2" w:rsidRPr="00B61685" w:rsidRDefault="00E239D2" w:rsidP="00EB3CDA">
            <w:pPr>
              <w:tabs>
                <w:tab w:val="left" w:pos="1122"/>
                <w:tab w:val="left" w:pos="1276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B61685">
              <w:rPr>
                <w:rFonts w:ascii="Arial" w:hAnsi="Arial" w:cs="Arial"/>
                <w:sz w:val="22"/>
                <w:szCs w:val="22"/>
              </w:rPr>
              <w:t>Внутриблочный</w:t>
            </w:r>
          </w:p>
        </w:tc>
      </w:tr>
    </w:tbl>
    <w:p w:rsidR="00E239D2" w:rsidRPr="00294A2E" w:rsidRDefault="00E239D2" w:rsidP="00E239D2">
      <w:pPr>
        <w:tabs>
          <w:tab w:val="left" w:pos="1122"/>
          <w:tab w:val="left" w:pos="1276"/>
        </w:tabs>
        <w:jc w:val="both"/>
        <w:rPr>
          <w:rFonts w:ascii="Arial" w:hAnsi="Arial" w:cs="Arial"/>
        </w:rPr>
      </w:pPr>
    </w:p>
    <w:p w:rsidR="00E239D2" w:rsidRPr="00EB3CDA" w:rsidRDefault="00E239D2" w:rsidP="00B61685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="00B61685">
        <w:rPr>
          <w:rFonts w:ascii="Arial" w:hAnsi="Arial" w:cs="Arial"/>
          <w:sz w:val="24"/>
          <w:szCs w:val="24"/>
        </w:rPr>
        <w:t xml:space="preserve">15.4 </w:t>
      </w:r>
      <w:r w:rsidRPr="00EB3CDA">
        <w:rPr>
          <w:rFonts w:ascii="Arial" w:hAnsi="Arial" w:cs="Arial"/>
          <w:sz w:val="24"/>
          <w:szCs w:val="24"/>
        </w:rPr>
        <w:t>Периодическое техническое  освидетельствование аппаратов в про</w:t>
      </w:r>
      <w:r w:rsidR="000A44F2">
        <w:rPr>
          <w:rFonts w:ascii="Arial" w:hAnsi="Arial" w:cs="Arial"/>
          <w:sz w:val="24"/>
          <w:szCs w:val="24"/>
        </w:rPr>
        <w:t>цессе эксплуатации</w:t>
      </w:r>
      <w:r w:rsidRPr="00EB3CDA">
        <w:rPr>
          <w:rFonts w:ascii="Arial" w:hAnsi="Arial" w:cs="Arial"/>
          <w:sz w:val="24"/>
          <w:szCs w:val="24"/>
        </w:rPr>
        <w:t xml:space="preserve"> включает:</w:t>
      </w:r>
    </w:p>
    <w:p w:rsidR="00E239D2" w:rsidRPr="00EB3CDA" w:rsidRDefault="00B61685" w:rsidP="00E239D2">
      <w:pPr>
        <w:tabs>
          <w:tab w:val="left" w:pos="851"/>
          <w:tab w:val="left" w:pos="1276"/>
        </w:tabs>
        <w:ind w:left="284" w:firstLine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E239D2" w:rsidRPr="00EB3CDA">
        <w:rPr>
          <w:rFonts w:ascii="Arial" w:hAnsi="Arial" w:cs="Arial"/>
          <w:sz w:val="24"/>
          <w:szCs w:val="24"/>
        </w:rPr>
        <w:t>15.4.1 Наружный и внутренний осмотр – 1 раз в 4 года для всех внеблочных а</w:t>
      </w:r>
      <w:r w:rsidR="00E239D2" w:rsidRPr="00EB3CDA">
        <w:rPr>
          <w:rFonts w:ascii="Arial" w:hAnsi="Arial" w:cs="Arial"/>
          <w:sz w:val="24"/>
          <w:szCs w:val="24"/>
        </w:rPr>
        <w:t>п</w:t>
      </w:r>
      <w:r w:rsidR="00E239D2" w:rsidRPr="00EB3CDA">
        <w:rPr>
          <w:rFonts w:ascii="Arial" w:hAnsi="Arial" w:cs="Arial"/>
          <w:sz w:val="24"/>
          <w:szCs w:val="24"/>
        </w:rPr>
        <w:t>паратов и измерение толщин элементов корпусов аппаратов.</w:t>
      </w:r>
    </w:p>
    <w:p w:rsidR="00E239D2" w:rsidRPr="00EB3CDA" w:rsidRDefault="00B61685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  <w:r w:rsidR="00E239D2" w:rsidRPr="00EB3CDA">
        <w:rPr>
          <w:rFonts w:ascii="Arial" w:hAnsi="Arial" w:cs="Arial"/>
          <w:sz w:val="24"/>
          <w:szCs w:val="24"/>
        </w:rPr>
        <w:t>15.4.2 Для воздушных скрубберов АП101, АП102 измерение толщины произв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сти в следующих точках: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нижнее днище – в двух точках;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нижняя обечайка – в двух точках;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средняя часть корпуса – в двух точках;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верхняя обечайка – в одной точке;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верхнее днище – в одной точке;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>- патрубки входа и выхода воздуха в одной точке каждый.</w:t>
      </w:r>
    </w:p>
    <w:p w:rsidR="00E239D2" w:rsidRPr="00EB3CDA" w:rsidRDefault="00E239D2" w:rsidP="00E239D2">
      <w:pPr>
        <w:tabs>
          <w:tab w:val="left" w:pos="851"/>
          <w:tab w:val="left" w:pos="1276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  <w:t xml:space="preserve">Толщина обечаек  и днищ должна быть не менее </w:t>
      </w:r>
      <w:smartTag w:uri="urn:schemas-microsoft-com:office:smarttags" w:element="metricconverter">
        <w:smartTagPr>
          <w:attr w:name="ProductID" w:val="8 мм"/>
        </w:smartTagPr>
        <w:r w:rsidRPr="00EB3CDA">
          <w:rPr>
            <w:rFonts w:ascii="Arial" w:hAnsi="Arial" w:cs="Arial"/>
            <w:sz w:val="24"/>
            <w:szCs w:val="24"/>
          </w:rPr>
          <w:t>8 мм</w:t>
        </w:r>
      </w:smartTag>
      <w:r w:rsidRPr="00EB3CDA">
        <w:rPr>
          <w:rFonts w:ascii="Arial" w:hAnsi="Arial" w:cs="Arial"/>
          <w:sz w:val="24"/>
          <w:szCs w:val="24"/>
        </w:rPr>
        <w:t>, патрубков входа и 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 xml:space="preserve">хода воздуха не менее </w:t>
      </w:r>
      <w:smartTag w:uri="urn:schemas-microsoft-com:office:smarttags" w:element="metricconverter">
        <w:smartTagPr>
          <w:attr w:name="ProductID" w:val="10 мм"/>
        </w:smartTagPr>
        <w:r w:rsidRPr="00EB3CDA">
          <w:rPr>
            <w:rFonts w:ascii="Arial" w:hAnsi="Arial" w:cs="Arial"/>
            <w:sz w:val="24"/>
            <w:szCs w:val="24"/>
          </w:rPr>
          <w:t>10 мм</w:t>
        </w:r>
      </w:smartTag>
      <w:r w:rsidRPr="00EB3CDA">
        <w:rPr>
          <w:rFonts w:ascii="Arial" w:hAnsi="Arial" w:cs="Arial"/>
          <w:sz w:val="24"/>
          <w:szCs w:val="24"/>
        </w:rPr>
        <w:t>.</w:t>
      </w:r>
    </w:p>
    <w:p w:rsidR="00E239D2" w:rsidRPr="00EB3CDA" w:rsidRDefault="00E239D2" w:rsidP="00B61685">
      <w:pPr>
        <w:numPr>
          <w:ilvl w:val="2"/>
          <w:numId w:val="21"/>
        </w:numPr>
        <w:tabs>
          <w:tab w:val="clear" w:pos="1844"/>
          <w:tab w:val="num" w:pos="284"/>
          <w:tab w:val="left" w:pos="851"/>
          <w:tab w:val="left" w:pos="127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внеблочных аппаратов испытание на прочность проводится 1 раз в 8 лет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5 Перед проведением технического освидетельствования аппаратов,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 всю арматуру на установке,  отсоединить все источники давления от устано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ки, установить заглушки, проверенные расчетом на прочность, на трубопроводах, связанные с цеховыми коллекторами воздуха и продуктов его разделе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  Порядок проведения испытания воздушного скруббера АП 101 (АП 102) на прочность и герметичность.</w:t>
      </w:r>
    </w:p>
    <w:p w:rsidR="00B61685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1  При проведени испытания воздушного скруббера АП 101 (АП 102) нео</w:t>
      </w:r>
      <w:r w:rsidRPr="00EB3CDA">
        <w:rPr>
          <w:rFonts w:ascii="Arial" w:hAnsi="Arial" w:cs="Arial"/>
          <w:sz w:val="24"/>
          <w:szCs w:val="24"/>
        </w:rPr>
        <w:t>б</w:t>
      </w:r>
      <w:r w:rsidRPr="00EB3CDA">
        <w:rPr>
          <w:rFonts w:ascii="Arial" w:hAnsi="Arial" w:cs="Arial"/>
          <w:sz w:val="24"/>
          <w:szCs w:val="24"/>
        </w:rPr>
        <w:t>ходимо руководствоваться требованиями п. 15.1 настоящей инструкции.</w:t>
      </w:r>
      <w:r w:rsidR="00B61685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6.2  Убедиться в отсутствии воды и давления воздуха в воздушном скрубб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3  Снять теплоизоляцию, открыть крышки смотровых люков скруббера и выгрузить теплоизоляцию из внутриблочного пространства установк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4  Установить соответствующие заглушки: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- на штуцере Ду800 на входе воздуха в воздушный скруббер АП 101 (АП 102)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- на штуцере Ду800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на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ыходе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оздуха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из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оздушного скруббера АП 101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 102)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- на штуцере Ду300 – слив воды из кармана воздушного скруббера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 101 (АП 102)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- на штуцере Ду300 –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слив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оды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из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куба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воздушного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скруббера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АП 101 (АП 102), установить заглушку с приспособлениями для испыта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5  Проверить закрытие следующей арматуры Вд131 (Вд132), Вд133 (Вд134), Вд143 (Вд144), С121 – С124 (С127-С130) и смотровых люков на скруббере.</w:t>
      </w:r>
    </w:p>
    <w:p w:rsidR="000A44F2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6  На приспособлении для испытаний (см. приложение №1) установить предохранительный клапан с давлением открытия 0,8 МПа (8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6х0,4, аналогичный контрольный манометр подключить к клапану С121 (С127)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7  Испытать скруббер на прочность пневматически давлением 0,78 МПа (7,8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8  После окончания испытания на прочность, снизить давление в возду</w:t>
      </w:r>
      <w:r w:rsidRPr="00EB3CDA">
        <w:rPr>
          <w:rFonts w:ascii="Arial" w:hAnsi="Arial" w:cs="Arial"/>
          <w:sz w:val="24"/>
          <w:szCs w:val="24"/>
        </w:rPr>
        <w:t>ш</w:t>
      </w:r>
      <w:r w:rsidRPr="00EB3CDA">
        <w:rPr>
          <w:rFonts w:ascii="Arial" w:hAnsi="Arial" w:cs="Arial"/>
          <w:sz w:val="24"/>
          <w:szCs w:val="24"/>
        </w:rPr>
        <w:t>ном скруббере до 0,6 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скруббера с проверкой герметичности его швов и разъемных соединений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6.9  После окончания испытания понизить давление в системе до атмосф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ного, снять все установленные заглушки, подсоединить технологические труб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7 Порядок проведения испытания  сборника АП110 на прочность и гермети</w:t>
      </w:r>
      <w:r w:rsidRPr="00EB3CDA">
        <w:rPr>
          <w:rFonts w:ascii="Arial" w:hAnsi="Arial" w:cs="Arial"/>
          <w:sz w:val="24"/>
          <w:szCs w:val="24"/>
        </w:rPr>
        <w:t>ч</w:t>
      </w:r>
      <w:r w:rsidRPr="00EB3CDA">
        <w:rPr>
          <w:rFonts w:ascii="Arial" w:hAnsi="Arial" w:cs="Arial"/>
          <w:sz w:val="24"/>
          <w:szCs w:val="24"/>
        </w:rPr>
        <w:t>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7.1 При </w:t>
      </w:r>
      <w:r w:rsidR="00D450ED">
        <w:rPr>
          <w:rFonts w:ascii="Arial" w:hAnsi="Arial" w:cs="Arial"/>
          <w:sz w:val="24"/>
          <w:szCs w:val="24"/>
        </w:rPr>
        <w:t>проведени испытания сборника АП</w:t>
      </w:r>
      <w:r w:rsidRPr="00EB3CDA">
        <w:rPr>
          <w:rFonts w:ascii="Arial" w:hAnsi="Arial" w:cs="Arial"/>
          <w:sz w:val="24"/>
          <w:szCs w:val="24"/>
        </w:rPr>
        <w:t>110 необходимо руководст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7.2  Убедиться в отсутствии воды и давления воздуха в сборник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7.3  Произвести  осмотр наружной поверхности сборник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7.4  Установить соответствующие заглушки: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- на двух штуцерах Ду300, соединяющих сборник с воздушными скрубберами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- на двух штуцерах Ду50, соединяющих сборник с мерным сосудом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этом на нижний штуцер Ду50 установить заглушку со штуцером для п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соединения приспособления для испытан</w:t>
      </w:r>
      <w:r w:rsidR="000A44F2">
        <w:rPr>
          <w:rFonts w:ascii="Arial" w:hAnsi="Arial" w:cs="Arial"/>
          <w:sz w:val="24"/>
          <w:szCs w:val="24"/>
        </w:rPr>
        <w:t xml:space="preserve">ия согласно рисунку приложения </w:t>
      </w:r>
      <w:r w:rsidRPr="00EB3CDA">
        <w:rPr>
          <w:rFonts w:ascii="Arial" w:hAnsi="Arial" w:cs="Arial"/>
          <w:sz w:val="24"/>
          <w:szCs w:val="24"/>
        </w:rPr>
        <w:t>1.</w:t>
      </w:r>
    </w:p>
    <w:p w:rsidR="00E239D2" w:rsidRPr="00EB3CDA" w:rsidRDefault="00E239D2" w:rsidP="00B61685">
      <w:pPr>
        <w:numPr>
          <w:ilvl w:val="2"/>
          <w:numId w:val="23"/>
        </w:numPr>
        <w:tabs>
          <w:tab w:val="clear" w:pos="1844"/>
          <w:tab w:val="num" w:pos="284"/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рить закрытие  следующей арматуры Вд135, Вд137, Вд118, Вд120.</w:t>
      </w:r>
    </w:p>
    <w:p w:rsidR="00E239D2" w:rsidRPr="00EB3CDA" w:rsidRDefault="00E239D2" w:rsidP="00B61685">
      <w:pPr>
        <w:numPr>
          <w:ilvl w:val="2"/>
          <w:numId w:val="23"/>
        </w:numPr>
        <w:tabs>
          <w:tab w:val="clear" w:pos="1844"/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емонтировать кран Вд138 и вместо него установить заглушку со штуц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ом для подключения контрольного манометр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 приспособлении для испытаний  установить предохранительный клапан с давлением открытия 0,79 МПа (7,9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 манометр МО-160-1,6х0,4, аналоги</w:t>
      </w:r>
      <w:r w:rsidRPr="00EB3CDA">
        <w:rPr>
          <w:rFonts w:ascii="Arial" w:hAnsi="Arial" w:cs="Arial"/>
          <w:sz w:val="24"/>
          <w:szCs w:val="24"/>
        </w:rPr>
        <w:t>ч</w:t>
      </w:r>
      <w:r w:rsidRPr="00EB3CDA">
        <w:rPr>
          <w:rFonts w:ascii="Arial" w:hAnsi="Arial" w:cs="Arial"/>
          <w:sz w:val="24"/>
          <w:szCs w:val="24"/>
        </w:rPr>
        <w:t>ный манометр установить в качестве контрольного.</w:t>
      </w:r>
    </w:p>
    <w:p w:rsidR="00E239D2" w:rsidRPr="00EB3CDA" w:rsidRDefault="00E239D2" w:rsidP="00B61685">
      <w:pPr>
        <w:numPr>
          <w:ilvl w:val="2"/>
          <w:numId w:val="23"/>
        </w:numPr>
        <w:tabs>
          <w:tab w:val="clear" w:pos="1844"/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Испытать 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сборник на прочность пневматически давлением 0,77 МПа </w:t>
      </w:r>
      <w:r w:rsidR="00EA7B9E">
        <w:rPr>
          <w:rFonts w:ascii="Arial" w:hAnsi="Arial" w:cs="Arial"/>
          <w:sz w:val="24"/>
          <w:szCs w:val="24"/>
        </w:rPr>
        <w:t xml:space="preserve">   </w:t>
      </w:r>
      <w:r w:rsidRPr="00EB3CDA">
        <w:rPr>
          <w:rFonts w:ascii="Arial" w:hAnsi="Arial" w:cs="Arial"/>
          <w:sz w:val="24"/>
          <w:szCs w:val="24"/>
        </w:rPr>
        <w:t>(7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numPr>
          <w:ilvl w:val="2"/>
          <w:numId w:val="23"/>
        </w:numPr>
        <w:tabs>
          <w:tab w:val="clear" w:pos="1844"/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испытания на прочность, снизить давление в сборнике до 0,6 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сборника с проверкой герметичности его швов и разъемных соединений.</w:t>
      </w:r>
    </w:p>
    <w:p w:rsidR="00E239D2" w:rsidRPr="00EB3CDA" w:rsidRDefault="00E239D2" w:rsidP="00B61685">
      <w:pPr>
        <w:numPr>
          <w:ilvl w:val="2"/>
          <w:numId w:val="23"/>
        </w:numPr>
        <w:tabs>
          <w:tab w:val="clear" w:pos="1844"/>
          <w:tab w:val="left" w:pos="426"/>
          <w:tab w:val="left" w:pos="851"/>
          <w:tab w:val="left" w:pos="1276"/>
          <w:tab w:val="left" w:pos="1560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испытания, понизить давление в системе до атмосф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ного, снять все установленные заглушки, подсоединить технологические труб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ы.</w:t>
      </w:r>
    </w:p>
    <w:p w:rsidR="00B61685" w:rsidRDefault="00B61685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8  Порядок проведения испытания  паронагревателя  АП109 на прочность и герметич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  Испытаниям на прочность подвергается как трубное, так и межтрубное пространство  паронагревателя АП 109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2  При проведени испытания паронагревателя АП 109 необходимо руко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3   Убедиться в отсутствии воды и давления воздуха в паронагревател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4   Произвести  осмотр наружной поверхности паронагревател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5   Установить соответствующие заглушки: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- на штуцере в паронагреватель;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- на штуцере слива конденсата из паронагревател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6   Демонтировать предохранительный клапан  ПК 101 и вместо него ус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овить заглушку.</w:t>
      </w:r>
    </w:p>
    <w:p w:rsidR="000A44F2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7  На клапане П103 смонтировать приспособление для испытания согласно приложени</w:t>
      </w:r>
      <w:r w:rsidR="000A44F2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 xml:space="preserve"> 1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8    Проверить закрытие следующей арматуры: В117, О301, С120, С119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9   На  приспособлении  для  испытаний  (приложени</w:t>
      </w:r>
      <w:r w:rsidR="000A44F2">
        <w:rPr>
          <w:rFonts w:ascii="Arial" w:hAnsi="Arial" w:cs="Arial"/>
          <w:sz w:val="24"/>
          <w:szCs w:val="24"/>
        </w:rPr>
        <w:t xml:space="preserve">е </w:t>
      </w:r>
      <w:r w:rsidRPr="00EB3CDA">
        <w:rPr>
          <w:rFonts w:ascii="Arial" w:hAnsi="Arial" w:cs="Arial"/>
          <w:sz w:val="24"/>
          <w:szCs w:val="24"/>
        </w:rPr>
        <w:t>1) установить пред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хранительный клапан с давлением открытия  1,23 МПа (12,3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6х0,4, аналогичный контрольный манометр подключить к клапану М111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0   Открыть клапан П102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8.11  Испытать паронагреватель на прочность пневматически давлением </w:t>
      </w:r>
      <w:r w:rsidR="00EA7B9E">
        <w:rPr>
          <w:rFonts w:ascii="Arial" w:hAnsi="Arial" w:cs="Arial"/>
          <w:sz w:val="24"/>
          <w:szCs w:val="24"/>
        </w:rPr>
        <w:t xml:space="preserve">   </w:t>
      </w:r>
      <w:r w:rsidRPr="00EB3CDA">
        <w:rPr>
          <w:rFonts w:ascii="Arial" w:hAnsi="Arial" w:cs="Arial"/>
          <w:sz w:val="24"/>
          <w:szCs w:val="24"/>
        </w:rPr>
        <w:t>1,2 МПа (12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2   После окончания испытания на прочность снизить давление в паро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гревателе до 0,6 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паронагревателя с проверкой герметичности его швов и разъемных соединений, а также определить величину п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дения давления в трубном пространств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3   После окончания испытания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4   Демонтировать заглушки перед ПК101 и на сливе конденсат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5  Установить клапан ПК101 и заглушку с приспособлением для испы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я согласно приложени</w:t>
      </w:r>
      <w:r w:rsidR="000A44F2">
        <w:rPr>
          <w:rFonts w:ascii="Arial" w:hAnsi="Arial" w:cs="Arial"/>
          <w:sz w:val="24"/>
          <w:szCs w:val="24"/>
        </w:rPr>
        <w:t>ю</w:t>
      </w:r>
      <w:r w:rsidRPr="00EB3CDA">
        <w:rPr>
          <w:rFonts w:ascii="Arial" w:hAnsi="Arial" w:cs="Arial"/>
          <w:sz w:val="24"/>
          <w:szCs w:val="24"/>
        </w:rPr>
        <w:t xml:space="preserve"> 1 на штуцер слива конденсат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6  Проверить закрытие следующей арматуры: В117, О301, П102, С120, С119, М111 и открыть клапан П103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7  На  приспособлении для испытаний установить предохранительный клапан с давлением открытия 0,92 МПа (9,2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6х0,4, аналогичный контрольный манометр подключить к клапану М112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8   Испытать паронагреватель на прочность пневматически  давлением 0,9 МПа (9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19   После  окончания  испытания на прочность, снизить давление в па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нагревателе  до  0,6 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паронагревателя с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еркой герметичности  его швов и разъемных соединений, а также  определить в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личину падения давления в межтрубном пространств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8.20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снять все установленные заглушки, подсоединить технологические тру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провод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  Порядок проведения испытания  электронагревателя  АП108 на прочность и герметичность.</w:t>
      </w:r>
    </w:p>
    <w:p w:rsidR="00A14741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1  При проведени испытания электронагревателя АП108 необходимо ру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ствоваться требованиями п. 15.1 настоящей инструкции.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9.2 Проверить закрытие следующей арматуры: В118, П356, П401, О307, О308, О314, О315, О320, О324, О325, О327, О411, О412, О421, О422, О415, С115, С116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3 Убедиться в отсутствии давления воздуха в электронагревател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4 Снять теплоизоляцию с корпуса электронагревателя и демонтировать электронагревательные элемент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5 Произвести осмотр наружной и внутренней поверхности корпуса эле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тронагревател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6 Смонтировать электронагревательные элемент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7 К клапану П401 присоединить приспособление для испытания.</w:t>
      </w:r>
    </w:p>
    <w:p w:rsidR="000A44F2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8 На приспособлении установить предохранительный клапан с давлением открытия 1,28 МПа (12,8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6х0,4, аналогичный контрол</w:t>
      </w:r>
      <w:r w:rsidRPr="00EB3CDA">
        <w:rPr>
          <w:rFonts w:ascii="Arial" w:hAnsi="Arial" w:cs="Arial"/>
          <w:sz w:val="24"/>
          <w:szCs w:val="24"/>
        </w:rPr>
        <w:t>ь</w:t>
      </w:r>
      <w:r w:rsidRPr="00EB3CDA">
        <w:rPr>
          <w:rFonts w:ascii="Arial" w:hAnsi="Arial" w:cs="Arial"/>
          <w:sz w:val="24"/>
          <w:szCs w:val="24"/>
        </w:rPr>
        <w:t>ный манометр подключить к клапану М110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9 Испытать  электронагреватель на прочность пневматически давлением 1,25 МПа (12,5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</w:t>
      </w:r>
      <w:r w:rsidRPr="00EB3CDA">
        <w:rPr>
          <w:rFonts w:ascii="Arial" w:hAnsi="Arial" w:cs="Arial"/>
          <w:sz w:val="24"/>
          <w:szCs w:val="24"/>
        </w:rPr>
        <w:t>ч</w:t>
      </w:r>
      <w:r w:rsidRPr="00EB3CDA">
        <w:rPr>
          <w:rFonts w:ascii="Arial" w:hAnsi="Arial" w:cs="Arial"/>
          <w:sz w:val="24"/>
          <w:szCs w:val="24"/>
        </w:rPr>
        <w:t>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10 После  окончания  испытания  на прочность, снизить  давление в эле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тронагревателе  до  0,6 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электронагревателя с проверкой герметичности  его швов и разъемных соединений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9.11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восстановить теплоизоляцию корпуса электронагревател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   Порядок проведения испытания испарителя АП345 на прочность и г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метич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1  Испытаниям на прочность подвергается межтрубное пространство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арителя АП345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2  При проведени испытания испарителя АП345 необходимо руко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right" w:pos="992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3  Убедиться в отсутствии жидкости и давления в испарителе.</w:t>
      </w:r>
      <w:r w:rsidRPr="00EB3CDA">
        <w:rPr>
          <w:rFonts w:ascii="Arial" w:hAnsi="Arial" w:cs="Arial"/>
          <w:sz w:val="24"/>
          <w:szCs w:val="24"/>
        </w:rPr>
        <w:tab/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4  Произвести осмотр наружной поверхности испарител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5  Установить заглушку на штуцер подачи пара в испарител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6  На штуцере слива конденсата установить заглушку с приспособлением для испыта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7 На приспособлении для испытаний установить предохранительный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 с давлением открытия 0,27 МПа (2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6х0,4, анал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ичный контрольный манометр подключить к клапану М331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8  Проверить закрытие следующей арматуры: В335, ДР317, ДР318, А343 и открыть вентиль А342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9 Испытать испаритель на прочность пневматически давлением 0,25 МПа (2,5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10  После  окончания  испытания  на прочность, снизить  давление в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арителе  до  0,2 МПа (2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корпуса испарителя с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еркой герметичности  его швов и разъемных соединений, а также определить ве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чину падения давления в межтрубном пространств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0.11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снять установленные заглушки, подсоединить технологические труб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  Порядок проведения испытания теплообменника АП344 на прочность и герметичность.</w:t>
      </w:r>
    </w:p>
    <w:p w:rsidR="00A14741" w:rsidRDefault="00E239D2" w:rsidP="00A14741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1  Испытаниям на прочность подвергается межтрубное пространство те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ообменника АП344.</w:t>
      </w:r>
      <w:r w:rsidR="00A14741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11.2  При проведени</w:t>
      </w:r>
      <w:r w:rsidR="00813AE3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 xml:space="preserve"> испытания теплообменника АП344 необходимо ру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  <w:tab w:val="right" w:pos="992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3  Убедиться в отсутствии жидкости и давления в теплообменник АП344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4  Произвести осмотр наружной поверхности теплообменника АП344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5  Установить заглушку на штуцер подачи пара в теплообменник АП344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6  На штуцере слива конденсата установить заглушку с приспособлением для испыта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7  На приспособлении для испытаний установить предохранительный клапан с давлением открытия 0,31 МПа (3,1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6х0,4, аналогичный контрольный манометр подключить к клапану М333.</w:t>
      </w:r>
    </w:p>
    <w:p w:rsidR="000A44F2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8  Проверить закрытие всей арматуры на мблоке разделения, после чего открыть клапаны: В340, В341, П352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9  Испытать теплообменник АП344 на прочность пневматически давле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0,29 МПа (2,9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10  После  окончания  испытания  на прочность, снизить  давление в те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ообменнике АП344   до  0,2 МПа (2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корпуса тепл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обменника с проверкой герметичности  его швов и разъемных соединений, а также определить величину падения давления в межтрубном пространств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1.11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снять установленные заглушки, подсоединить технологические труб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  Порядок проведения испытания адсорберов АП311, АП312 и фильтров АП313, АП314 на прочность и герметич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1  При проведении испытания адсорберов и фильтров, необходимо ру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2  Проверить закрытие следующей арматуры: В309-В312, В314, П311-П315, О308, М312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3   Полностью открыть отогревную арматуру О309 и О310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4   Убедиться в отсутствии давления в аппаратах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5  Срезать заглушку на высыпном патрубке, извлечь сорбент из адсорб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ов, провести осмотр стенок и сварных швов адсорбера изнутри и снаружи, прив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рить заглушку на высыпной патрубок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6  Снять предохранительные клапаны ПК307, ПК308 и вместо них устан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ить заглушки, в одной из которых предусмотреть для подсоединения приспособ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я для испытаний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7  На приспособлении для испытаний установить предохранительный клапан с давлением открытия 0,92 МПа (9,2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6х0,4, аналогичный контрольный манометр подключить к клапану М311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8 Испытать систему адсорберов на прочность пневматически давлением 0,9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9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9  После окончания испытания на прочность, снизить давление в адсо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берах и фильтрах до 0,6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корпуса аппаратов и трубопроводов с проверкой герметичности его швов и разъемных соединений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2.10  После окончания испытания, понизить давление в адсорберах и фильтрах до атмосферного, снять установленные заглушки, установить предохра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тельные клапан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A14741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  Порядок проведения испытания фильтра АП411 (АП421) на прочность и герметичность.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13.1  При проведении испытания фильтра, необходимо руково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2  Проверить закрытие следующей арматуры: В414 (В424), В415 (В425), П412 (П422), О411 (О421), О412 (О422)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3  Убедиться в отсутствии давления в аппарат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4  Установить заглушку Ду300 во фланцевое соединение на входе возд</w:t>
      </w:r>
      <w:r w:rsidRPr="00EB3CDA">
        <w:rPr>
          <w:rFonts w:ascii="Arial" w:hAnsi="Arial" w:cs="Arial"/>
          <w:sz w:val="24"/>
          <w:szCs w:val="24"/>
        </w:rPr>
        <w:t>у</w:t>
      </w:r>
      <w:r w:rsidRPr="00EB3CDA">
        <w:rPr>
          <w:rFonts w:ascii="Arial" w:hAnsi="Arial" w:cs="Arial"/>
          <w:sz w:val="24"/>
          <w:szCs w:val="24"/>
        </w:rPr>
        <w:t>ха в турбодетандер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5  Демонтировать клапан О411 (О421) и вместо него установить заглушку со штуцером для подключения контрольного манометр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6  Демонтировать крышку фильтра, вытащить фильтрующую вставку, произвести осмотр наружной и внутренней поверхности корпуса фильтра, смонти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ать фильтрующую вставку, смонтировать крышку фильтра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7  К клапану П412 (П422) присоединить приспособление для испыта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8  На приспособлении для испытаний установить предохранительный клапан с давлением открытия 1,28 МПа (12,8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6х0,4, аналогичный контрольный манометр установить в качестве контрольного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9  Испытать фильтр на прочность пневматически давлением 1,25 МПа (12,5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10  После окончания испытания на прочность, снизить давление в адсо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берах и фильтрах до 1,0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10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фильтра  и тру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проводов с проверкой герметичности его швов и разъемных соединений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3.11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снять установленные заглушки, подсоединить технологические трубо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воды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B61685">
      <w:pPr>
        <w:tabs>
          <w:tab w:val="left" w:pos="426"/>
          <w:tab w:val="left" w:pos="85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  Порядок проведения испытания теплообменника АП336 на прочность и герметич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1  Испытаниям на прочность подвергается межтрубное пространство те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ообменника АП336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2  При проведени испытания теплообменника АП336 необходимо руко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ствоваться требованиями п. 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3   Произвести осмотр наружной поверхности теплообменника АП336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4  Проверить закрытие следующей арматуры: В317, В318, В325, В326, Др313, ДР314, П333, О323, А324, С315, С316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5   Открыть клапан П329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6  Снять предохранительный клапан ПК313 и вместо него установить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глушку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7  Убедиться в отсутствии давления в аппарате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8  К клапану П328 присоединить приспособление для испытания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9 На приспособлении для испытаний установить предохранительный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 с давлением открытия 0,47 МПа (4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6х0,4, анал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гичный контрольный манометр подключить к клапану М318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14.10  Испытать 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теплообменник на прочность пневматически давлением 0,45 МПа (4,5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11  После окончания испытания  на прочность, снизить  давление в те</w:t>
      </w:r>
      <w:r w:rsidRPr="00EB3CDA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лообменнике до  0,3 МПа (3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корпуса теплообменника с проверкой герметичности его швов и разъемных соединений.</w:t>
      </w:r>
    </w:p>
    <w:p w:rsidR="00A14741" w:rsidRDefault="00E239D2" w:rsidP="00B61685">
      <w:pPr>
        <w:tabs>
          <w:tab w:val="left" w:pos="284"/>
          <w:tab w:val="left" w:pos="426"/>
          <w:tab w:val="left" w:pos="851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4.12  После окончания испытания,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снять установленные заглушки, установить предохранительный клапан ПК313.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B61685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15  Порядок проведения испытания системы аппаратов с рабочим давле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0,6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на прочность и герметичность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993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5.1  При проведени испытания необходимо руководствоваться требовани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ми п.15.1 настоящей инструкции.</w:t>
      </w:r>
    </w:p>
    <w:p w:rsidR="00E239D2" w:rsidRPr="00EB3CDA" w:rsidRDefault="00E239D2" w:rsidP="00B61685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5.2  Испытаниям на прочность и герметичность подвергают:</w:t>
      </w:r>
    </w:p>
    <w:p w:rsidR="00E239D2" w:rsidRPr="00EB3CDA" w:rsidRDefault="00E239D2" w:rsidP="00A14741">
      <w:pPr>
        <w:tabs>
          <w:tab w:val="left" w:pos="426"/>
          <w:tab w:val="left" w:pos="851"/>
          <w:tab w:val="left" w:pos="993"/>
          <w:tab w:val="left" w:pos="184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ижнюю колонну АП307, колонну отпарную АП340, конденсаторы АП309, АП310 (к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алы конденсации), конденсатор АП338 (трубное пространство), переохладитель-подогреватель АП31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секция чистой азотной флегмы), переохладитель-подогреватель АП319(секции азотной флегмы и кубовой жидкости), сборник АП321, конденсатор АП339 (межтрубное пространство), конденсатор АП341 (трубное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ранство), конденсатор АП331 (трубное пространство), теплообменники АП301-АП304, теплообменник АП336 (воздушная секция), )верхний конденсатор колонны чистого аргона АП328 (межтрубное пространство), а также трубопроводы, связ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вающие эти аппараты между собой и с подогревателем АП316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426"/>
          <w:tab w:val="left" w:pos="851"/>
          <w:tab w:val="num" w:pos="1701"/>
        </w:tabs>
        <w:ind w:hanging="107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Закрыть всю арматуру на установку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426"/>
          <w:tab w:val="left" w:pos="851"/>
          <w:tab w:val="num" w:pos="1701"/>
        </w:tabs>
        <w:ind w:hanging="1079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бедиться в отсутствии давления в аппаратах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обеспечения герметичности клапанов ДР301, ДР302, ДР303, ДР304, ДР306, ДР307, ДР310, ДР312, ДР314, ДР319, О302 на плунжеры в месте их сопряжения с седлом установить заглушки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Открыть следующую арматуру: Б300, Б301-Б304, ДР311, В320, В321, В327, В330, В332, В333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защиты смежных систем открыть клапаны П309, П327, П320, П342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Снять предохранительные клапаны ПК301, ПК319, ПК320, ПК312 и вм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то них установить заглушки.</w:t>
      </w:r>
    </w:p>
    <w:p w:rsidR="00E239D2" w:rsidRPr="00EB3CDA" w:rsidRDefault="00E239D2" w:rsidP="00A14741">
      <w:pPr>
        <w:tabs>
          <w:tab w:val="left" w:pos="284"/>
          <w:tab w:val="left" w:pos="42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 клапан П320 установить заглушку со штуцером для подсоединения прис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облений для испытаний.</w:t>
      </w:r>
    </w:p>
    <w:p w:rsidR="00E239D2" w:rsidRPr="00EB3CDA" w:rsidRDefault="00E239D2" w:rsidP="00A14741">
      <w:pPr>
        <w:tabs>
          <w:tab w:val="left" w:pos="284"/>
          <w:tab w:val="left" w:pos="426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новить заглушку на трубопровод Ду50 подачи воздуха в узел подготовки воздуха в ТДК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К штуцеру на заглушке на клапане П320 установить приспособление для испытаний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 приспособлении для испытаний установить предохранительный клапан с давлением открытия 0,77 МПа (7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6х0,4, аналогичный контрольный манометр подключить к клапану М327 (М328)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овести осмотр наружной поверхности аппаратов.</w:t>
      </w:r>
    </w:p>
    <w:p w:rsidR="00E239D2" w:rsidRPr="00EB3CDA" w:rsidRDefault="00E239D2" w:rsidP="00A14741">
      <w:pPr>
        <w:numPr>
          <w:ilvl w:val="2"/>
          <w:numId w:val="24"/>
        </w:numPr>
        <w:tabs>
          <w:tab w:val="clear" w:pos="1930"/>
          <w:tab w:val="left" w:pos="284"/>
          <w:tab w:val="left" w:pos="426"/>
          <w:tab w:val="num" w:pos="709"/>
          <w:tab w:val="left" w:pos="851"/>
          <w:tab w:val="left" w:pos="1701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Испытать систему на прочность пневматически давлением 0,75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7,5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 Контролировать отсутствие давления в смежных полостях следует по манометрам Р309, Р323, Р326.</w:t>
      </w:r>
    </w:p>
    <w:p w:rsidR="00E239D2" w:rsidRPr="00EB3CDA" w:rsidRDefault="00A14741" w:rsidP="00B61685">
      <w:pPr>
        <w:tabs>
          <w:tab w:val="left" w:pos="426"/>
          <w:tab w:val="left" w:pos="1122"/>
          <w:tab w:val="left" w:pos="1843"/>
          <w:tab w:val="left" w:pos="2127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0A44F2">
        <w:rPr>
          <w:rFonts w:ascii="Arial" w:hAnsi="Arial" w:cs="Arial"/>
          <w:sz w:val="24"/>
          <w:szCs w:val="24"/>
        </w:rPr>
        <w:t xml:space="preserve">5.15.13 </w:t>
      </w:r>
      <w:r w:rsidR="00E239D2" w:rsidRPr="00EB3CDA">
        <w:rPr>
          <w:rFonts w:ascii="Arial" w:hAnsi="Arial" w:cs="Arial"/>
          <w:sz w:val="24"/>
          <w:szCs w:val="24"/>
        </w:rPr>
        <w:t>После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испытания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на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прочность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снизить</w:t>
      </w:r>
      <w:r w:rsidR="000A44F2">
        <w:rPr>
          <w:rFonts w:ascii="Arial" w:hAnsi="Arial" w:cs="Arial"/>
          <w:sz w:val="24"/>
          <w:szCs w:val="24"/>
        </w:rPr>
        <w:t xml:space="preserve">  </w:t>
      </w:r>
      <w:r w:rsidR="00E239D2" w:rsidRPr="00EB3CDA">
        <w:rPr>
          <w:rFonts w:ascii="Arial" w:hAnsi="Arial" w:cs="Arial"/>
          <w:sz w:val="24"/>
          <w:szCs w:val="24"/>
        </w:rPr>
        <w:t xml:space="preserve"> давление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 в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 xml:space="preserve">системе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до 0,6 МПа (6,0 кгс/см</w:t>
      </w:r>
      <w:r w:rsidR="00E239D2"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="00E239D2" w:rsidRPr="00EB3CDA">
        <w:rPr>
          <w:rFonts w:ascii="Arial" w:hAnsi="Arial" w:cs="Arial"/>
          <w:sz w:val="24"/>
          <w:szCs w:val="24"/>
        </w:rPr>
        <w:t>) и произвести осмотр поверхности аппаратов с проверкой герм</w:t>
      </w:r>
      <w:r w:rsidR="00E239D2" w:rsidRPr="00EB3CDA">
        <w:rPr>
          <w:rFonts w:ascii="Arial" w:hAnsi="Arial" w:cs="Arial"/>
          <w:sz w:val="24"/>
          <w:szCs w:val="24"/>
        </w:rPr>
        <w:t>е</w:t>
      </w:r>
      <w:r w:rsidR="00E239D2" w:rsidRPr="00EB3CDA">
        <w:rPr>
          <w:rFonts w:ascii="Arial" w:hAnsi="Arial" w:cs="Arial"/>
          <w:sz w:val="24"/>
          <w:szCs w:val="24"/>
        </w:rPr>
        <w:t>тичности сварных швов аппаратов, трубопроводов и разъемных соединений.</w:t>
      </w:r>
    </w:p>
    <w:p w:rsidR="00E239D2" w:rsidRPr="00EB3CDA" w:rsidRDefault="00E239D2" w:rsidP="00B61685">
      <w:pPr>
        <w:tabs>
          <w:tab w:val="left" w:pos="426"/>
          <w:tab w:val="left" w:pos="1122"/>
          <w:tab w:val="left" w:pos="184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5.14 Если при проведении испытания системы на герметичность устранены все утечки газа, а падение давление выше указанного в таблице 15.2 настоящей и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струкции.</w:t>
      </w:r>
    </w:p>
    <w:p w:rsidR="00E239D2" w:rsidRPr="00A14741" w:rsidRDefault="00E239D2" w:rsidP="00E239D2">
      <w:pPr>
        <w:tabs>
          <w:tab w:val="left" w:pos="426"/>
          <w:tab w:val="left" w:pos="1122"/>
          <w:tab w:val="left" w:pos="1843"/>
        </w:tabs>
        <w:ind w:left="284"/>
        <w:jc w:val="both"/>
        <w:rPr>
          <w:rFonts w:ascii="Arial" w:hAnsi="Arial" w:cs="Arial"/>
          <w:sz w:val="6"/>
          <w:szCs w:val="6"/>
        </w:rPr>
      </w:pPr>
    </w:p>
    <w:p w:rsidR="00E239D2" w:rsidRPr="00EB3CDA" w:rsidRDefault="00E239D2" w:rsidP="00E239D2">
      <w:pPr>
        <w:tabs>
          <w:tab w:val="left" w:pos="426"/>
          <w:tab w:val="left" w:pos="1122"/>
          <w:tab w:val="left" w:pos="184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Таблица 15.2</w:t>
      </w:r>
    </w:p>
    <w:p w:rsidR="00E239D2" w:rsidRPr="00A14741" w:rsidRDefault="00E239D2" w:rsidP="00E239D2">
      <w:pPr>
        <w:tabs>
          <w:tab w:val="left" w:pos="426"/>
          <w:tab w:val="left" w:pos="1122"/>
          <w:tab w:val="left" w:pos="1843"/>
        </w:tabs>
        <w:ind w:left="284"/>
        <w:jc w:val="both"/>
        <w:rPr>
          <w:rFonts w:ascii="Arial" w:hAnsi="Arial" w:cs="Arial"/>
          <w:sz w:val="24"/>
          <w:szCs w:val="24"/>
        </w:rPr>
      </w:pPr>
    </w:p>
    <w:tbl>
      <w:tblPr>
        <w:tblStyle w:val="af"/>
        <w:tblW w:w="9639" w:type="dxa"/>
        <w:tblInd w:w="392" w:type="dxa"/>
        <w:tblLayout w:type="fixed"/>
        <w:tblLook w:val="01E0"/>
      </w:tblPr>
      <w:tblGrid>
        <w:gridCol w:w="1134"/>
        <w:gridCol w:w="1913"/>
        <w:gridCol w:w="2056"/>
        <w:gridCol w:w="1632"/>
        <w:gridCol w:w="1628"/>
        <w:gridCol w:w="1276"/>
      </w:tblGrid>
      <w:tr w:rsidR="00E239D2" w:rsidRPr="00A14741" w:rsidTr="00A14741">
        <w:tc>
          <w:tcPr>
            <w:tcW w:w="1134" w:type="dxa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Время выдер</w:t>
            </w:r>
            <w:r w:rsidRPr="00A14741">
              <w:rPr>
                <w:rFonts w:ascii="Arial" w:hAnsi="Arial" w:cs="Arial"/>
                <w:sz w:val="22"/>
                <w:szCs w:val="22"/>
              </w:rPr>
              <w:t>ж</w:t>
            </w:r>
            <w:r w:rsidRPr="00A14741">
              <w:rPr>
                <w:rFonts w:ascii="Arial" w:hAnsi="Arial" w:cs="Arial"/>
                <w:sz w:val="22"/>
                <w:szCs w:val="22"/>
              </w:rPr>
              <w:t>ки, ч</w:t>
            </w:r>
          </w:p>
        </w:tc>
        <w:tc>
          <w:tcPr>
            <w:tcW w:w="3969" w:type="dxa"/>
            <w:gridSpan w:val="2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Испытание систем с заглушками</w:t>
            </w:r>
          </w:p>
        </w:tc>
        <w:tc>
          <w:tcPr>
            <w:tcW w:w="4536" w:type="dxa"/>
            <w:gridSpan w:val="3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Испытание систем без заглушек</w:t>
            </w:r>
          </w:p>
        </w:tc>
      </w:tr>
      <w:tr w:rsidR="00E239D2" w:rsidRPr="00A14741" w:rsidTr="00A14741">
        <w:trPr>
          <w:trHeight w:val="140"/>
        </w:trPr>
        <w:tc>
          <w:tcPr>
            <w:tcW w:w="1134" w:type="dxa"/>
            <w:vMerge w:val="restart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913" w:type="dxa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Свыше 0,07 МПа до 1,0 МПа</w:t>
            </w:r>
          </w:p>
        </w:tc>
        <w:tc>
          <w:tcPr>
            <w:tcW w:w="2056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Свыше 1,0 МПа</w:t>
            </w:r>
          </w:p>
        </w:tc>
        <w:tc>
          <w:tcPr>
            <w:tcW w:w="1632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До 0,07 МПа</w:t>
            </w:r>
          </w:p>
        </w:tc>
        <w:tc>
          <w:tcPr>
            <w:tcW w:w="1628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До 0,07 МПа</w:t>
            </w:r>
          </w:p>
        </w:tc>
        <w:tc>
          <w:tcPr>
            <w:tcW w:w="1276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Свыше 1,0 МПа</w:t>
            </w:r>
          </w:p>
        </w:tc>
      </w:tr>
      <w:tr w:rsidR="00E239D2" w:rsidRPr="00A14741" w:rsidTr="00A14741">
        <w:trPr>
          <w:trHeight w:val="140"/>
        </w:trPr>
        <w:tc>
          <w:tcPr>
            <w:tcW w:w="1134" w:type="dxa"/>
            <w:vMerge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13" w:type="dxa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0,01 МПа</w:t>
            </w:r>
          </w:p>
        </w:tc>
        <w:tc>
          <w:tcPr>
            <w:tcW w:w="2056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1</w:t>
            </w:r>
            <w:r w:rsidR="00D450ED" w:rsidRPr="00A1474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14741">
              <w:rPr>
                <w:rFonts w:ascii="Arial" w:hAnsi="Arial" w:cs="Arial"/>
                <w:sz w:val="22"/>
                <w:szCs w:val="22"/>
              </w:rPr>
              <w:t>% Рр</w:t>
            </w:r>
          </w:p>
        </w:tc>
        <w:tc>
          <w:tcPr>
            <w:tcW w:w="1632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0,01 МПа</w:t>
            </w:r>
          </w:p>
        </w:tc>
        <w:tc>
          <w:tcPr>
            <w:tcW w:w="1628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0,02 МПа</w:t>
            </w:r>
          </w:p>
        </w:tc>
        <w:tc>
          <w:tcPr>
            <w:tcW w:w="1276" w:type="dxa"/>
            <w:shd w:val="clear" w:color="auto" w:fill="auto"/>
          </w:tcPr>
          <w:p w:rsidR="00E239D2" w:rsidRPr="00A14741" w:rsidRDefault="00E239D2" w:rsidP="00EB3CDA">
            <w:pPr>
              <w:tabs>
                <w:tab w:val="left" w:pos="426"/>
                <w:tab w:val="left" w:pos="1122"/>
                <w:tab w:val="left" w:pos="184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14741">
              <w:rPr>
                <w:rFonts w:ascii="Arial" w:hAnsi="Arial" w:cs="Arial"/>
                <w:sz w:val="22"/>
                <w:szCs w:val="22"/>
              </w:rPr>
              <w:t>1</w:t>
            </w:r>
            <w:r w:rsidR="00D450ED" w:rsidRPr="00A1474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A14741">
              <w:rPr>
                <w:rFonts w:ascii="Arial" w:hAnsi="Arial" w:cs="Arial"/>
                <w:sz w:val="22"/>
                <w:szCs w:val="22"/>
              </w:rPr>
              <w:t>% Рр</w:t>
            </w:r>
          </w:p>
        </w:tc>
      </w:tr>
    </w:tbl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E239D2">
      <w:pPr>
        <w:tabs>
          <w:tab w:val="left" w:pos="851"/>
          <w:tab w:val="left" w:pos="993"/>
          <w:tab w:val="left" w:pos="1122"/>
        </w:tabs>
        <w:ind w:left="284" w:hanging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ab/>
      </w:r>
      <w:r w:rsidRPr="00EB3CDA">
        <w:rPr>
          <w:rFonts w:ascii="Arial" w:hAnsi="Arial" w:cs="Arial"/>
          <w:sz w:val="24"/>
          <w:szCs w:val="24"/>
        </w:rPr>
        <w:tab/>
        <w:t>15.15.15  После проведения испытания на герметичность понизить давление в системе до атмосферного, снять заглушки и установить на место предохранител</w:t>
      </w:r>
      <w:r w:rsidRPr="00EB3CDA">
        <w:rPr>
          <w:rFonts w:ascii="Arial" w:hAnsi="Arial" w:cs="Arial"/>
          <w:sz w:val="24"/>
          <w:szCs w:val="24"/>
        </w:rPr>
        <w:t>ь</w:t>
      </w:r>
      <w:r w:rsidRPr="00EB3CDA">
        <w:rPr>
          <w:rFonts w:ascii="Arial" w:hAnsi="Arial" w:cs="Arial"/>
          <w:sz w:val="24"/>
          <w:szCs w:val="24"/>
        </w:rPr>
        <w:t>ные клапаны ПК301, ПК319, ПК320, ПК312, закрыть следующую арматуру: Б300, Б301-Б304, ДР311, В320, В321, В327, В330, В332, В333 и снять приспособление для испытаний.</w:t>
      </w:r>
    </w:p>
    <w:p w:rsidR="00E239D2" w:rsidRPr="00EB3CDA" w:rsidRDefault="00E239D2" w:rsidP="00E239D2">
      <w:pPr>
        <w:tabs>
          <w:tab w:val="left" w:pos="851"/>
          <w:tab w:val="left" w:pos="993"/>
          <w:tab w:val="left" w:pos="1122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  Порядок проведения испытания системы аппаратов с рабочим давле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0,16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на прочность и герметичность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1  При проведени испытания необходимо руководствоваться требовани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ми п.15.1 настоящей инструкции и схемой принципиальной пневмогидравлической 2082 364121 6054 С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2  Испытаниям на прочность и герметичность подвергают колонну чистого аргона АП328, нижний конденсатор колонны чистого аргона АП331 (межтрубное пр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транство) и сборник чистого аргона АП334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3  Закрыть всю арматуру на установке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4  Убедиться в отсутствии давления в аппаратах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5  Снять предохранительный клапан ПК315 и на его месте установить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глушку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6  Установить на клапан П353 заглушку со штуцером для подсоединения приспособления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7  Произвести осмотр наружной поверхности аппаратов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8  На приспособлении установить предохранительный клапан с давле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открытия 0,25 МПа (2,5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1,0х0,4, аналогичный ко</w:t>
      </w:r>
      <w:r w:rsidRPr="00EB3CDA">
        <w:rPr>
          <w:rFonts w:ascii="Arial" w:hAnsi="Arial" w:cs="Arial"/>
          <w:sz w:val="24"/>
          <w:szCs w:val="24"/>
        </w:rPr>
        <w:t>н</w:t>
      </w:r>
      <w:r w:rsidRPr="00EB3CDA">
        <w:rPr>
          <w:rFonts w:ascii="Arial" w:hAnsi="Arial" w:cs="Arial"/>
          <w:sz w:val="24"/>
          <w:szCs w:val="24"/>
        </w:rPr>
        <w:t>трольный манометр подключить к клапану М32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9  Испытать систему аппаратов на прочность пневматически давлением 0,2 МПа (2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при условии контроля этого испытания методом акустической эмиссии. Контролировать отсутствие давления в смежных полостях по манометрам Р321, Р309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10  После окончания испытания на прочность снизить давление в аппа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ах до 0,16 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произвести осмотр поверхности аппаратов с прове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кой герметичности сварных швов аппаратов, трубопроводов и разъемных соедин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й, испытать систему на герметичность (определить величину падения давления в ситеме)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6.11  После окончания испытания понизить давление в системе до атм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ферного, открыв клапан П340, снять установленную заглушку и установить на м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то ПК315, снять приспособление для испытаний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17  Порядок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оведения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испытания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системы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с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рабочим 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давлением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до 0,07 МПа (0,7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на герметичность после окончания технического освидетельс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вования аппаратов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1  При испытаниях на герметичность системы с рабочим давлением до 0,07 МПа (0,7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допускается падение давления для группы аппаратов, вход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щих в систему одного давления в соответствии с таблицей 15.2 настоящей инстру</w:t>
      </w:r>
      <w:r w:rsidRPr="00EB3CDA">
        <w:rPr>
          <w:rFonts w:ascii="Arial" w:hAnsi="Arial" w:cs="Arial"/>
          <w:sz w:val="24"/>
          <w:szCs w:val="24"/>
        </w:rPr>
        <w:t>к</w:t>
      </w:r>
      <w:r w:rsidRPr="00EB3CDA">
        <w:rPr>
          <w:rFonts w:ascii="Arial" w:hAnsi="Arial" w:cs="Arial"/>
          <w:sz w:val="24"/>
          <w:szCs w:val="24"/>
        </w:rPr>
        <w:t>ции.</w:t>
      </w:r>
    </w:p>
    <w:p w:rsidR="00A14741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2  Данная система включает в себя следующие аппараты: отгонную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онну АП308, концентрационную колонну АП308-1, колонну сырого аргона АП326, криптоновую колонну АП337, межтрубное пространство основных конденсаторов АП309, АП310, конденсаторов колонны сырого аргона АП329, конденсатора сырого аргона АП330, конденсатора криптоновой колонны Ап338, трубное пространство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парителя-конденсатора АП339, межтрубное пространство переохладителей-подогревателей АП318, АП319 и подогревателя технического кислорода АП316, межтрубное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ространство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нижней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части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теплообменника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сырого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аргона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АП336, 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A14741">
      <w:pPr>
        <w:tabs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каналы обратных потоков основных теплообменников АП301-АП304, адсорберы А</w:t>
      </w:r>
      <w:r w:rsidR="000A44F2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311, А</w:t>
      </w:r>
      <w:r w:rsidR="000A44F2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312 и фильтры АП313, АП314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3  При проведении испытания данной системы на герметичность необх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имо выполнять требования п.15.1 настоящей инструкции и руководствоваться сх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мой принципиальной пневмогидравлической 2082 364121 6054 С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4  Проверить закрытие всей арматуры на установке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5  Снять предохранительные клапаны ПК302-ПК305, ПК314, ПК318 и вм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то них установить заглушк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На клапан А340 установить заглушку со штуцером для подсоединения прис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собления для испытаний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Установить заглушки на следующую арматуру: Б201(БКО), Б309, Б310, Б312, Б313, Б315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6  Открыть следующую арматуру: ДР315, ДР316, В311, В312, В314, В315, В326, В330, В331, Б316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7  К штуцеру на заглушке на клапане А340 присоединить приспособление для испытания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8 На приспособлении для испытаний установить предохранительный кл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пан на давление открытия 0,085 МПа (0,85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и манометр МО-160-0,1х0,4, ан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логичный контрольный манометр подключить к клапану М311 (М312)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9  Испытать на герметичность систему с рабочим давлением до 0,07 МПа 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. Через приспособление для испытаний поднять давление в испытуемой  в системе по манометру, подключенному к клапану М311 (М312)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10  Если при проведении испытания системы на герметичность устранены все утечки газа, а падение давления остается выше нормы, то необходимо пров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рить перетекание газа в многополостных аппаратах системы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7.11 После окончания испытания на герметичность понизить давление в системе до атмосферного, открыв клапан П309, снять установленные заглушки и у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ановить на место предохранительные клапаны ПК302 - ПК305, ПК314, ПК318, з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крыть арматуру, открытую по п.15.17.6 настоящей инструкции, снять приспособление для испытаний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0A44F2">
      <w:pPr>
        <w:numPr>
          <w:ilvl w:val="1"/>
          <w:numId w:val="26"/>
        </w:numPr>
        <w:tabs>
          <w:tab w:val="clear" w:pos="2081"/>
          <w:tab w:val="left" w:pos="284"/>
          <w:tab w:val="left" w:pos="426"/>
          <w:tab w:val="num" w:pos="567"/>
          <w:tab w:val="left" w:pos="851"/>
          <w:tab w:val="left" w:pos="993"/>
          <w:tab w:val="left" w:pos="1560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рядок проведения испытания системы аппаратов с рабочим давле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ем 0,6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0,16 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0,07 МПа 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 без извлечения теплоизоляции.</w:t>
      </w:r>
    </w:p>
    <w:p w:rsidR="00E239D2" w:rsidRPr="00EB3CDA" w:rsidRDefault="00A14741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5.18.1  Общие указания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15.18.1.2  При проведении технического испытания внутриблочных аппаратов без выемки теплоизоляции, наружный и внутренний осмотр заменяется пневматич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ским испытанием на герметичность (плотность) при рабочем давлении.</w:t>
      </w:r>
    </w:p>
    <w:p w:rsidR="00EA7B9E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 xml:space="preserve">15.18.1.3 Испытания на герметичность проводятся раздельно по системам с рабочим </w:t>
      </w:r>
      <w:r w:rsidR="00EA7B9E">
        <w:rPr>
          <w:rFonts w:ascii="Arial" w:hAnsi="Arial" w:cs="Arial"/>
          <w:sz w:val="24"/>
          <w:szCs w:val="24"/>
        </w:rPr>
        <w:t xml:space="preserve"> д</w:t>
      </w:r>
      <w:r w:rsidRPr="00EB3CDA">
        <w:rPr>
          <w:rFonts w:ascii="Arial" w:hAnsi="Arial" w:cs="Arial"/>
          <w:sz w:val="24"/>
          <w:szCs w:val="24"/>
        </w:rPr>
        <w:t>авлением</w:t>
      </w:r>
      <w:r w:rsidR="00EA7B9E">
        <w:rPr>
          <w:rFonts w:ascii="Arial" w:hAnsi="Arial" w:cs="Arial"/>
          <w:sz w:val="24"/>
          <w:szCs w:val="24"/>
        </w:rPr>
        <w:t xml:space="preserve">  </w:t>
      </w:r>
      <w:r w:rsidRPr="00EB3CDA">
        <w:rPr>
          <w:rFonts w:ascii="Arial" w:hAnsi="Arial" w:cs="Arial"/>
          <w:sz w:val="24"/>
          <w:szCs w:val="24"/>
        </w:rPr>
        <w:t>0,6 МПа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 xml:space="preserve">), 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0,16 МПа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</w:t>
      </w:r>
      <w:r w:rsidR="000A44F2">
        <w:rPr>
          <w:rFonts w:ascii="Arial" w:hAnsi="Arial" w:cs="Arial"/>
          <w:sz w:val="24"/>
          <w:szCs w:val="24"/>
        </w:rPr>
        <w:t xml:space="preserve"> </w:t>
      </w:r>
      <w:r w:rsidR="00EA7B9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0,07 МПа 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.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Падение давления при испытании на герметичность определяют по формуле:</w:t>
      </w:r>
    </w:p>
    <w:p w:rsidR="00E239D2" w:rsidRPr="00A14741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8"/>
          <w:szCs w:val="8"/>
        </w:rPr>
      </w:pP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position w:val="-32"/>
          <w:sz w:val="24"/>
          <w:szCs w:val="24"/>
        </w:rPr>
        <w:object w:dxaOrig="2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75pt;height:37.55pt" o:ole="">
            <v:imagedata r:id="rId8" o:title=""/>
          </v:shape>
          <o:OLEObject Type="Embed" ProgID="Equation.DSMT4" ShapeID="_x0000_i1025" DrawAspect="Content" ObjectID="_1568529062" r:id="rId9"/>
        </w:object>
      </w:r>
    </w:p>
    <w:p w:rsidR="00E239D2" w:rsidRPr="00A14741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8"/>
          <w:szCs w:val="8"/>
        </w:rPr>
      </w:pP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где:  ΔР  – величина падения давления за один час в % от давления испытания;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t</w:t>
      </w:r>
      <w:r w:rsidRPr="00EB3CDA">
        <w:rPr>
          <w:rFonts w:ascii="Arial" w:hAnsi="Arial" w:cs="Arial"/>
          <w:sz w:val="24"/>
          <w:szCs w:val="24"/>
        </w:rPr>
        <w:tab/>
        <w:t xml:space="preserve">    - продолжительность испытания, ч;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Рн  - сумма манометрического и барометрического давлений в начале испы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я, МПа;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Рк  - сумма манометрического и барометрического давлений в конце испыт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ия, МПа;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Тн  - температура в начале испытания, К;</w:t>
      </w:r>
    </w:p>
    <w:p w:rsidR="00A14741" w:rsidRDefault="00E239D2" w:rsidP="00A14741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Тк  - температура в конце испытания, К.</w:t>
      </w:r>
      <w:r w:rsidR="00A14741"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ab/>
      </w:r>
      <w:r w:rsidRPr="00EB3CDA">
        <w:rPr>
          <w:rFonts w:ascii="Arial" w:hAnsi="Arial" w:cs="Arial"/>
          <w:sz w:val="24"/>
          <w:szCs w:val="24"/>
        </w:rPr>
        <w:tab/>
        <w:t>Падение давления для аппарата, полностью отсоединенного от трубопроводов, не должно превышать 0,1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% от рабочего давления за один час.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Время выдержки аппарата при испытании на падение давления принимается 4 часа.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>Допускаемое падение давление для группы аппаратов, входящих в систему о</w:t>
      </w:r>
      <w:r w:rsidRPr="00EB3CDA">
        <w:rPr>
          <w:rFonts w:ascii="Arial" w:hAnsi="Arial" w:cs="Arial"/>
          <w:sz w:val="24"/>
          <w:szCs w:val="24"/>
        </w:rPr>
        <w:t>д</w:t>
      </w:r>
      <w:r w:rsidRPr="00EB3CDA">
        <w:rPr>
          <w:rFonts w:ascii="Arial" w:hAnsi="Arial" w:cs="Arial"/>
          <w:sz w:val="24"/>
          <w:szCs w:val="24"/>
        </w:rPr>
        <w:t>ного давления и обвязанных трубопроводами с арматурой, не должно превышать норм, указанных в таблице 15.1 настоящей инструкции.</w:t>
      </w:r>
    </w:p>
    <w:p w:rsidR="00E239D2" w:rsidRPr="00EB3CDA" w:rsidRDefault="00E239D2" w:rsidP="00E239D2">
      <w:pPr>
        <w:tabs>
          <w:tab w:val="left" w:pos="284"/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ab/>
      </w:r>
      <w:r w:rsidRPr="00EB3CDA">
        <w:rPr>
          <w:rFonts w:ascii="Arial" w:hAnsi="Arial" w:cs="Arial"/>
          <w:sz w:val="24"/>
          <w:szCs w:val="24"/>
        </w:rPr>
        <w:tab/>
        <w:t xml:space="preserve">Допустимое падение давления в системах при испытании на герметичность – в соответствии с таблицей 15.2 </w:t>
      </w:r>
      <w:r w:rsidR="003C2871">
        <w:rPr>
          <w:rFonts w:ascii="Arial" w:hAnsi="Arial" w:cs="Arial"/>
          <w:sz w:val="24"/>
          <w:szCs w:val="24"/>
        </w:rPr>
        <w:t xml:space="preserve">настоящей инструкции </w:t>
      </w:r>
      <w:r w:rsidRPr="00EB3CDA">
        <w:rPr>
          <w:rFonts w:ascii="Arial" w:hAnsi="Arial" w:cs="Arial"/>
          <w:sz w:val="24"/>
          <w:szCs w:val="24"/>
        </w:rPr>
        <w:t xml:space="preserve">(испытание без заглушек). </w:t>
      </w:r>
    </w:p>
    <w:p w:rsidR="00E239D2" w:rsidRPr="00EB3CDA" w:rsidRDefault="00E239D2" w:rsidP="00AA1232">
      <w:pPr>
        <w:numPr>
          <w:ilvl w:val="3"/>
          <w:numId w:val="28"/>
        </w:numPr>
        <w:tabs>
          <w:tab w:val="clear" w:pos="1752"/>
          <w:tab w:val="num" w:pos="284"/>
          <w:tab w:val="left" w:pos="426"/>
          <w:tab w:val="left" w:pos="851"/>
          <w:tab w:val="left" w:pos="993"/>
          <w:tab w:val="left" w:pos="1701"/>
          <w:tab w:val="left" w:pos="1985"/>
        </w:tabs>
        <w:ind w:left="284" w:firstLine="568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Для проведения испытаний использовать воздух, подаваемый из ц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хового коллектора.</w:t>
      </w:r>
    </w:p>
    <w:p w:rsidR="00E239D2" w:rsidRPr="00EB3CDA" w:rsidRDefault="00E239D2" w:rsidP="00AA1232">
      <w:pPr>
        <w:numPr>
          <w:ilvl w:val="3"/>
          <w:numId w:val="28"/>
        </w:numPr>
        <w:tabs>
          <w:tab w:val="clear" w:pos="1752"/>
          <w:tab w:val="left" w:pos="284"/>
          <w:tab w:val="left" w:pos="426"/>
          <w:tab w:val="left" w:pos="851"/>
          <w:tab w:val="left" w:pos="993"/>
          <w:tab w:val="left" w:pos="1701"/>
          <w:tab w:val="left" w:pos="1985"/>
        </w:tabs>
        <w:ind w:left="284" w:firstLine="568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В случае падения давления в системе выше нормы, установка осв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бождается частично или полностью от теплоизоляции и проводяться работы по в</w:t>
      </w:r>
      <w:r w:rsidRPr="00EB3CDA">
        <w:rPr>
          <w:rFonts w:ascii="Arial" w:hAnsi="Arial" w:cs="Arial"/>
          <w:sz w:val="24"/>
          <w:szCs w:val="24"/>
        </w:rPr>
        <w:t>ы</w:t>
      </w:r>
      <w:r w:rsidRPr="00EB3CDA">
        <w:rPr>
          <w:rFonts w:ascii="Arial" w:hAnsi="Arial" w:cs="Arial"/>
          <w:sz w:val="24"/>
          <w:szCs w:val="24"/>
        </w:rPr>
        <w:t>явлению и устранению пропусков в трубопроводах, аппаратах и арматуре.</w:t>
      </w:r>
    </w:p>
    <w:p w:rsidR="00E239D2" w:rsidRPr="00EB3CDA" w:rsidRDefault="00E239D2" w:rsidP="00AA1232">
      <w:pPr>
        <w:numPr>
          <w:ilvl w:val="3"/>
          <w:numId w:val="28"/>
        </w:numPr>
        <w:tabs>
          <w:tab w:val="clear" w:pos="1752"/>
          <w:tab w:val="left" w:pos="426"/>
          <w:tab w:val="left" w:pos="851"/>
          <w:tab w:val="left" w:pos="993"/>
          <w:tab w:val="left" w:pos="1701"/>
          <w:tab w:val="left" w:pos="1985"/>
        </w:tabs>
        <w:ind w:left="284" w:firstLine="568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ри повышении давления и проведении испытаний в одной системе, следить по манометрам за отсутствием избыточного давления воздуха в других с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емах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  Порядок проведения испытания системы аппаратов с рабочим дав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ем 0,6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без извлечения теплоизоляци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1  При проведении испытания необходимо выполнять требования п.15.1 настоящей инструкции и руководствоваться схемой принципиальной пневмогид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лической 2082 364121 6054 С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2  Данная система включает: колонну нижнюю АП307, колонну отпарную АП340, конденсаторы АП309, АП310, конденсатор АП338 (трубное пространство), переохладитель-подогреватель АП318, переохладитель-подогреватель АП319,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огреватель АП316, сборник жидкого азота АП321, испаритель-конденсатор АП339, конденсатор АП341, конденсатор АП331 (трубное пространство), теплообменники АП301-АП304 (каналы с давлением 0,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, теплообменник сырого а</w:t>
      </w:r>
      <w:r w:rsidRPr="00EB3CDA">
        <w:rPr>
          <w:rFonts w:ascii="Arial" w:hAnsi="Arial" w:cs="Arial"/>
          <w:sz w:val="24"/>
          <w:szCs w:val="24"/>
        </w:rPr>
        <w:t>р</w:t>
      </w:r>
      <w:r w:rsidRPr="00EB3CDA">
        <w:rPr>
          <w:rFonts w:ascii="Arial" w:hAnsi="Arial" w:cs="Arial"/>
          <w:sz w:val="24"/>
          <w:szCs w:val="24"/>
        </w:rPr>
        <w:t>гона АП336 (воздушная секция)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3  Проверить закрытие всей арматуры на установке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4  Убедиться в отсутствии давления в аппаратах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5  Установить заглушку на затвор Б300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6 Для обеспечения герметичности клапанов ДР301, ДР302, ДР303, ДР304, ДР306, ДР307, ДР310, ДР312, ДР314, ДР319, О302 на плунжеры в месте их сопряжения с седлом, установить заглушк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7  Открыть следующую арматуру:Б301-Б304, В320, В321, В328, В333.</w:t>
      </w:r>
    </w:p>
    <w:p w:rsidR="00E239D2" w:rsidRPr="00EB3CDA" w:rsidRDefault="00AA1232" w:rsidP="00AA1232">
      <w:pPr>
        <w:tabs>
          <w:tab w:val="left" w:pos="426"/>
          <w:tab w:val="left" w:pos="851"/>
          <w:tab w:val="left" w:pos="993"/>
          <w:tab w:val="left" w:pos="1985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5.18.2.8 </w:t>
      </w:r>
      <w:r w:rsidR="00E239D2" w:rsidRPr="00EB3CDA">
        <w:rPr>
          <w:rFonts w:ascii="Arial" w:hAnsi="Arial" w:cs="Arial"/>
          <w:sz w:val="24"/>
          <w:szCs w:val="24"/>
        </w:rPr>
        <w:t>Для защиты смежных систем открыть клапаны П327, П340, П342, П359-П361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9  Подать воздух из БКО в коллектор отогрева, открыв клапан В118, у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ановить и поддерживать давление воздуха в коллектор отогрева 0,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МПа </w:t>
      </w:r>
      <w:r w:rsidR="00A14741">
        <w:rPr>
          <w:rFonts w:ascii="Arial" w:hAnsi="Arial" w:cs="Arial"/>
          <w:sz w:val="24"/>
          <w:szCs w:val="24"/>
        </w:rPr>
        <w:t xml:space="preserve">            </w:t>
      </w:r>
      <w:r w:rsidRPr="00EB3CDA">
        <w:rPr>
          <w:rFonts w:ascii="Arial" w:hAnsi="Arial" w:cs="Arial"/>
          <w:sz w:val="24"/>
          <w:szCs w:val="24"/>
        </w:rPr>
        <w:t>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по манометру Р110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10 Открывая клапан О325, установить и поддерживать им давление воздуха в испытываемой системе 0,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по контрольному манометру Р306. После стабилизации температуры воздуха в испытываемой системе прек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ить подачу воздуха в коллектор отогрева и закрыть арматуру В118 и О325, понизить давление воздуха в коллекторе отогрева до атмосферного, открыв клапан П356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11  Испытать на герметичность систему с рабочим давлением 0,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</w:t>
      </w:r>
      <w:r w:rsidR="00D450ED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 xml:space="preserve">). Определить величину падения давления в системе в соответствии с </w:t>
      </w:r>
      <w:r w:rsidR="00D450ED">
        <w:rPr>
          <w:rFonts w:ascii="Arial" w:hAnsi="Arial" w:cs="Arial"/>
          <w:sz w:val="24"/>
          <w:szCs w:val="24"/>
        </w:rPr>
        <w:t xml:space="preserve">требованиями </w:t>
      </w:r>
      <w:r w:rsidRPr="00EB3CDA">
        <w:rPr>
          <w:rFonts w:ascii="Arial" w:hAnsi="Arial" w:cs="Arial"/>
          <w:sz w:val="24"/>
          <w:szCs w:val="24"/>
        </w:rPr>
        <w:t>п.15.18.1.3 по манометрам Р306, Р327, Р328. Во время испытаний конролировать отсутствие давления в коллекторе отогрева и в смежных полостях по приборам Р110, Р309, Р326 и Р323.</w:t>
      </w:r>
    </w:p>
    <w:p w:rsidR="00A14741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12  Если при проведении испытания системы на герметичность уст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 xml:space="preserve">нены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се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утечки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газа,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а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адение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авления </w:t>
      </w:r>
      <w:r w:rsidR="00A14741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остается выше нормы, то необходимо </w:t>
      </w:r>
    </w:p>
    <w:p w:rsidR="00E239D2" w:rsidRPr="00EB3CDA" w:rsidRDefault="00E239D2" w:rsidP="00A14741">
      <w:pPr>
        <w:tabs>
          <w:tab w:val="left" w:pos="426"/>
          <w:tab w:val="left" w:pos="851"/>
          <w:tab w:val="left" w:pos="993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выгрузить изоляцию, определить, в каком двухполостном аппарате есть непло</w:t>
      </w:r>
      <w:r w:rsidRPr="00EB3CDA">
        <w:rPr>
          <w:rFonts w:ascii="Arial" w:hAnsi="Arial" w:cs="Arial"/>
          <w:sz w:val="24"/>
          <w:szCs w:val="24"/>
        </w:rPr>
        <w:t>т</w:t>
      </w:r>
      <w:r w:rsidRPr="00EB3CDA">
        <w:rPr>
          <w:rFonts w:ascii="Arial" w:hAnsi="Arial" w:cs="Arial"/>
          <w:sz w:val="24"/>
          <w:szCs w:val="24"/>
        </w:rPr>
        <w:t>ность, и устранить эту неплотность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2.13  После окончания испытания, понизить давление в испытуемой с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 xml:space="preserve">теме до атмосферного, открыв клапан П307, снять заглушки, установленные по п.15.18.2.5 и 15.18.2.6 настоящей инструкции, закрыть всю арматуру, </w:t>
      </w:r>
      <w:r w:rsidR="00D450ED">
        <w:rPr>
          <w:rFonts w:ascii="Arial" w:hAnsi="Arial" w:cs="Arial"/>
          <w:sz w:val="24"/>
          <w:szCs w:val="24"/>
        </w:rPr>
        <w:t xml:space="preserve">которая была открыта согласно требованиям </w:t>
      </w:r>
      <w:r w:rsidRPr="00EB3CDA">
        <w:rPr>
          <w:rFonts w:ascii="Arial" w:hAnsi="Arial" w:cs="Arial"/>
          <w:sz w:val="24"/>
          <w:szCs w:val="24"/>
        </w:rPr>
        <w:t xml:space="preserve"> п. 15.18.2.7  и 15.18.2.8 настоящей инструкци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  Порядок проведения испытания системы аппаратов с рабочим дав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ем 0,1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без извлечения теплоизоляци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1  При проведении испытания необходимо выполнять требования п.15.1 настоящей инструкции и руководствоваться схемой принципиальной пневмогидр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лической 2082 364121 6054 С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2  Испытаниям на прочность и герметичность подвергают колонну ч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того аргона АП328, нижний конденсатор колонны чистого аргона АП331 (межтрубное пространство) и сборник чистого аргона АП334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3  Закрыть всю арматуру на установке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4  Убедиться в отсутствии давления в аппаратах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18.3.5  Подать воздух из БКО в коллектор отогрева, открыв вентиль В118, установить </w:t>
      </w:r>
      <w:r w:rsidR="00F5169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и</w:t>
      </w:r>
      <w:r w:rsidR="00F5169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поддерживать давление воздуха в отогревном коллекторе 0,6</w:t>
      </w:r>
      <w:r w:rsidR="00F5169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</w:t>
      </w:r>
      <w:r w:rsidR="00F51698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по манометру Р110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6  Открывая клапан О321, установить и поддерживать им давление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а в испытываемой системе) 0,16 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по контрольному манометру Р323. После стабилизации температуры воздуха в испытываемой системе, прек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ить подачу воздуха в отогревной коллектор и закрыть арматуру В118 и О321, пон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зить давление воздуха в отогревном коллекторе до атмосферного, открыв клапан П356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3.7  Испытать систему аппаратов на герметичность пневматически д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лением 0,16 МПа (1,6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. Определить величину падения давления в системе – в соответствии с п.15.18.1.3 настоящей инструкции. Контролировать отсутствие да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ления в отогревном коллекторе и в смежных полостях по манометрам Р110, Р321 и Р309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После окончания испытания понизить давление в системе до атмосферного, открыв клапан П340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  Порядок проведения испытания системы аппаратов с рабочим давл</w:t>
      </w:r>
      <w:r w:rsidRPr="00EB3CDA">
        <w:rPr>
          <w:rFonts w:ascii="Arial" w:hAnsi="Arial" w:cs="Arial"/>
          <w:sz w:val="24"/>
          <w:szCs w:val="24"/>
        </w:rPr>
        <w:t>е</w:t>
      </w:r>
      <w:r w:rsidRPr="00EB3CDA">
        <w:rPr>
          <w:rFonts w:ascii="Arial" w:hAnsi="Arial" w:cs="Arial"/>
          <w:sz w:val="24"/>
          <w:szCs w:val="24"/>
        </w:rPr>
        <w:t>нием 0,07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 без извлечения теплоизоляци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1  При испытаниях на герметичность системы с рабочим давлением до 0,07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 допускается падение давления для группы аппаратов, вход</w:t>
      </w:r>
      <w:r w:rsidRPr="00EB3CDA">
        <w:rPr>
          <w:rFonts w:ascii="Arial" w:hAnsi="Arial" w:cs="Arial"/>
          <w:sz w:val="24"/>
          <w:szCs w:val="24"/>
        </w:rPr>
        <w:t>я</w:t>
      </w:r>
      <w:r w:rsidRPr="00EB3CDA">
        <w:rPr>
          <w:rFonts w:ascii="Arial" w:hAnsi="Arial" w:cs="Arial"/>
          <w:sz w:val="24"/>
          <w:szCs w:val="24"/>
        </w:rPr>
        <w:t>щих в систему одного давления, в соответствии п.15.18.1.3 настоящей инструкции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2  Данная система включает в себя следующие аппараты:</w:t>
      </w:r>
      <w:r w:rsidR="00C6006E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отгонную к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лонну АП308, концентрационную колонну АП308-1, колонну сырого аргона АП326, криптоновую колонну АП337, межтрубное пространство основных конденсаторов АП309, АП310, конденсаторов колонны сырого аргона АП329, конденсатора сырого аргона АП330, конденсатора криптоновой колонны АП338, трубное пространство и</w:t>
      </w:r>
      <w:r w:rsidRPr="00EB3CDA">
        <w:rPr>
          <w:rFonts w:ascii="Arial" w:hAnsi="Arial" w:cs="Arial"/>
          <w:sz w:val="24"/>
          <w:szCs w:val="24"/>
        </w:rPr>
        <w:t>с</w:t>
      </w:r>
      <w:r w:rsidRPr="00EB3CDA">
        <w:rPr>
          <w:rFonts w:ascii="Arial" w:hAnsi="Arial" w:cs="Arial"/>
          <w:sz w:val="24"/>
          <w:szCs w:val="24"/>
        </w:rPr>
        <w:t>парителя-конденсатора АП339, межтрубное пространство переохладителей-подогревателей АП318, АП319 и подогревателя технического кислорода АП316, межтрубное пространство нижней части теплообменника сырого аргона АП336, к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налы обратных потоков основных теплообменников АП301-АП304, адсорберы АП311, А</w:t>
      </w:r>
      <w:r w:rsidR="00AA1232">
        <w:rPr>
          <w:rFonts w:ascii="Arial" w:hAnsi="Arial" w:cs="Arial"/>
          <w:sz w:val="24"/>
          <w:szCs w:val="24"/>
        </w:rPr>
        <w:t>П</w:t>
      </w:r>
      <w:r w:rsidRPr="00EB3CDA">
        <w:rPr>
          <w:rFonts w:ascii="Arial" w:hAnsi="Arial" w:cs="Arial"/>
          <w:sz w:val="24"/>
          <w:szCs w:val="24"/>
        </w:rPr>
        <w:t>312 и фильтры АП313, АП314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3  При проведении испытания данной системы на герметичность нео</w:t>
      </w:r>
      <w:r w:rsidRPr="00EB3CDA">
        <w:rPr>
          <w:rFonts w:ascii="Arial" w:hAnsi="Arial" w:cs="Arial"/>
          <w:sz w:val="24"/>
          <w:szCs w:val="24"/>
        </w:rPr>
        <w:t>б</w:t>
      </w:r>
      <w:r w:rsidRPr="00EB3CDA">
        <w:rPr>
          <w:rFonts w:ascii="Arial" w:hAnsi="Arial" w:cs="Arial"/>
          <w:sz w:val="24"/>
          <w:szCs w:val="24"/>
        </w:rPr>
        <w:t>ходимо выполнять требования п.15.1 настоящей инструкции и руководствоваться схемой принципиальной пневмогидравлической 2082 364121 6054 С3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4  Проверить закрытие всей арматуры на установке.</w:t>
      </w:r>
    </w:p>
    <w:p w:rsidR="00A14741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5  Убедиться в отсутствии давления в аппаратах.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>15.18.4.6  Установить заглушки на следующей арматуре: Б201 (БКО), Б309, Б310, Б312, Б313, Б315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7  Открыть следующую арматуру: ДР315, ДР316, В311, В312, В314, В315, В326, В330, В331, Б316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18.4.8  Подать воздух из БКО в коллектор отогрева, открыв вентиль В118, установить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и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поддерживать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давление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воздуха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в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 xml:space="preserve"> отогревном 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оллекторе  0,6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6,0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по манометру Р110.</w:t>
      </w:r>
    </w:p>
    <w:p w:rsidR="00E239D2" w:rsidRPr="00EB3CDA" w:rsidRDefault="00E239D2" w:rsidP="00AA123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9  Открывая клапан О324, установить и поддерживать им давление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а в испытываемой системе 0,07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0,7 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  по манометрам Р309, Р326. После стабилизации температуры воздуха в испытываемой системе прекратить п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дачу воздуха в отогревной коллектор и закрыть арматуру В118 и О324, понизить давление воздуха в отогревном коллекторе до атмосферного, открыв П356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>15.18.4.10  Испытать на герметичность систему с рабочим давлением 0,07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МПа (0,7</w:t>
      </w:r>
      <w:r w:rsidR="00AA1232">
        <w:rPr>
          <w:rFonts w:ascii="Arial" w:hAnsi="Arial" w:cs="Arial"/>
          <w:sz w:val="24"/>
          <w:szCs w:val="24"/>
        </w:rPr>
        <w:t xml:space="preserve"> </w:t>
      </w:r>
      <w:r w:rsidRPr="00EB3CDA">
        <w:rPr>
          <w:rFonts w:ascii="Arial" w:hAnsi="Arial" w:cs="Arial"/>
          <w:sz w:val="24"/>
          <w:szCs w:val="24"/>
        </w:rPr>
        <w:t>кгс/см</w:t>
      </w:r>
      <w:r w:rsidRPr="00EB3CDA">
        <w:rPr>
          <w:rFonts w:ascii="Arial" w:hAnsi="Arial" w:cs="Arial"/>
          <w:sz w:val="24"/>
          <w:szCs w:val="24"/>
          <w:vertAlign w:val="superscript"/>
        </w:rPr>
        <w:t>2</w:t>
      </w:r>
      <w:r w:rsidRPr="00EB3CDA">
        <w:rPr>
          <w:rFonts w:ascii="Arial" w:hAnsi="Arial" w:cs="Arial"/>
          <w:sz w:val="24"/>
          <w:szCs w:val="24"/>
        </w:rPr>
        <w:t>). Определить величину падения давления в системе в соответствии с п.15.18.1.3 настоящей инструкции. Контролировать отсутствие давления в отогре</w:t>
      </w:r>
      <w:r w:rsidRPr="00EB3CDA">
        <w:rPr>
          <w:rFonts w:ascii="Arial" w:hAnsi="Arial" w:cs="Arial"/>
          <w:sz w:val="24"/>
          <w:szCs w:val="24"/>
        </w:rPr>
        <w:t>в</w:t>
      </w:r>
      <w:r w:rsidRPr="00EB3CDA">
        <w:rPr>
          <w:rFonts w:ascii="Arial" w:hAnsi="Arial" w:cs="Arial"/>
          <w:sz w:val="24"/>
          <w:szCs w:val="24"/>
        </w:rPr>
        <w:t>ном коллекторе по манометру Р110. По штатным манометрам Р309, Р326 контрол</w:t>
      </w:r>
      <w:r w:rsidRPr="00EB3CDA">
        <w:rPr>
          <w:rFonts w:ascii="Arial" w:hAnsi="Arial" w:cs="Arial"/>
          <w:sz w:val="24"/>
          <w:szCs w:val="24"/>
        </w:rPr>
        <w:t>и</w:t>
      </w:r>
      <w:r w:rsidRPr="00EB3CDA">
        <w:rPr>
          <w:rFonts w:ascii="Arial" w:hAnsi="Arial" w:cs="Arial"/>
          <w:sz w:val="24"/>
          <w:szCs w:val="24"/>
        </w:rPr>
        <w:t>ровать давление в испытываемой системе.</w:t>
      </w:r>
    </w:p>
    <w:p w:rsidR="00E239D2" w:rsidRPr="00EB3CDA" w:rsidRDefault="00E239D2" w:rsidP="00E239D2">
      <w:pPr>
        <w:tabs>
          <w:tab w:val="left" w:pos="426"/>
          <w:tab w:val="left" w:pos="851"/>
          <w:tab w:val="left" w:pos="993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15.18.4.11  После окончания испытания на герметичность, понизить давление в системе до атмосферного, открыв клапан П309, снять все заглушки, установленные по п.15.18.4.6, закрыть арматуру, </w:t>
      </w:r>
      <w:r w:rsidR="00933C57">
        <w:rPr>
          <w:rFonts w:ascii="Arial" w:hAnsi="Arial" w:cs="Arial"/>
          <w:sz w:val="24"/>
          <w:szCs w:val="24"/>
        </w:rPr>
        <w:t xml:space="preserve">которая была открыта согласно требованиям </w:t>
      </w:r>
      <w:r w:rsidRPr="00EB3CDA">
        <w:rPr>
          <w:rFonts w:ascii="Arial" w:hAnsi="Arial" w:cs="Arial"/>
          <w:sz w:val="24"/>
          <w:szCs w:val="24"/>
        </w:rPr>
        <w:t xml:space="preserve"> п.15.18.4.7 настоящей инструкции. </w:t>
      </w:r>
    </w:p>
    <w:p w:rsidR="00E239D2" w:rsidRPr="00EB3CDA" w:rsidRDefault="00E239D2" w:rsidP="00E239D2">
      <w:pPr>
        <w:tabs>
          <w:tab w:val="left" w:pos="1122"/>
          <w:tab w:val="left" w:pos="1276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E239D2" w:rsidP="00E239D2">
      <w:pPr>
        <w:tabs>
          <w:tab w:val="left" w:pos="1122"/>
          <w:tab w:val="left" w:pos="1276"/>
        </w:tabs>
        <w:jc w:val="both"/>
        <w:rPr>
          <w:rFonts w:ascii="Arial" w:hAnsi="Arial" w:cs="Arial"/>
          <w:sz w:val="24"/>
          <w:szCs w:val="24"/>
        </w:rPr>
      </w:pPr>
    </w:p>
    <w:p w:rsidR="00E239D2" w:rsidRPr="00EB3CDA" w:rsidRDefault="00AA1232" w:rsidP="00FE1D76">
      <w:pPr>
        <w:numPr>
          <w:ilvl w:val="0"/>
          <w:numId w:val="35"/>
        </w:numPr>
        <w:tabs>
          <w:tab w:val="left" w:pos="851"/>
          <w:tab w:val="left" w:pos="1276"/>
        </w:tabs>
        <w:ind w:firstLine="38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ЭКОЛОГИЧЕСКОЕ ОБЕСПЕЧЕНИЕ</w:t>
      </w:r>
    </w:p>
    <w:p w:rsidR="00E239D2" w:rsidRPr="00EB3CDA" w:rsidRDefault="00E239D2" w:rsidP="00E239D2">
      <w:pPr>
        <w:tabs>
          <w:tab w:val="left" w:pos="1122"/>
          <w:tab w:val="left" w:pos="1276"/>
        </w:tabs>
        <w:jc w:val="center"/>
        <w:rPr>
          <w:rFonts w:ascii="Arial" w:hAnsi="Arial" w:cs="Arial"/>
          <w:sz w:val="24"/>
          <w:szCs w:val="24"/>
        </w:rPr>
      </w:pPr>
    </w:p>
    <w:p w:rsidR="00C9688E" w:rsidRPr="00C9688E" w:rsidRDefault="00E239D2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 xml:space="preserve">16.1  </w:t>
      </w:r>
      <w:r w:rsidR="00C9688E" w:rsidRPr="00C9688E">
        <w:rPr>
          <w:rFonts w:ascii="Arial" w:hAnsi="Arial" w:cs="Arial"/>
          <w:sz w:val="24"/>
          <w:szCs w:val="24"/>
        </w:rPr>
        <w:t>Все технологические и эксплуатационные операции, предусмотренные н</w:t>
      </w:r>
      <w:r w:rsidR="00C9688E" w:rsidRPr="00C9688E">
        <w:rPr>
          <w:rFonts w:ascii="Arial" w:hAnsi="Arial" w:cs="Arial"/>
          <w:sz w:val="24"/>
          <w:szCs w:val="24"/>
        </w:rPr>
        <w:t>а</w:t>
      </w:r>
      <w:r w:rsidR="00C9688E" w:rsidRPr="00C9688E">
        <w:rPr>
          <w:rFonts w:ascii="Arial" w:hAnsi="Arial" w:cs="Arial"/>
          <w:sz w:val="24"/>
          <w:szCs w:val="24"/>
        </w:rPr>
        <w:t>стоящей инструкцией, должны выполняться с соблюдением: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а) действующих национальных и международных стандартов системы эколог</w:t>
      </w:r>
      <w:r w:rsidRPr="00C9688E">
        <w:rPr>
          <w:rFonts w:ascii="Arial" w:hAnsi="Arial" w:cs="Arial"/>
          <w:sz w:val="24"/>
          <w:szCs w:val="24"/>
        </w:rPr>
        <w:t>и</w:t>
      </w:r>
      <w:r w:rsidRPr="00C9688E">
        <w:rPr>
          <w:rFonts w:ascii="Arial" w:hAnsi="Arial" w:cs="Arial"/>
          <w:sz w:val="24"/>
          <w:szCs w:val="24"/>
        </w:rPr>
        <w:t>ческого менеджмента, а также законодательных и других нормативно-правовых а</w:t>
      </w:r>
      <w:r w:rsidRPr="00C9688E">
        <w:rPr>
          <w:rFonts w:ascii="Arial" w:hAnsi="Arial" w:cs="Arial"/>
          <w:sz w:val="24"/>
          <w:szCs w:val="24"/>
        </w:rPr>
        <w:t>к</w:t>
      </w:r>
      <w:r w:rsidRPr="00C9688E">
        <w:rPr>
          <w:rFonts w:ascii="Arial" w:hAnsi="Arial" w:cs="Arial"/>
          <w:sz w:val="24"/>
          <w:szCs w:val="24"/>
        </w:rPr>
        <w:t>тов по экологии, касающихся производственной деятельности предприятия, а име</w:t>
      </w:r>
      <w:r w:rsidRPr="00C9688E">
        <w:rPr>
          <w:rFonts w:ascii="Arial" w:hAnsi="Arial" w:cs="Arial"/>
          <w:sz w:val="24"/>
          <w:szCs w:val="24"/>
        </w:rPr>
        <w:t>н</w:t>
      </w:r>
      <w:r w:rsidRPr="00C9688E">
        <w:rPr>
          <w:rFonts w:ascii="Arial" w:hAnsi="Arial" w:cs="Arial"/>
          <w:sz w:val="24"/>
          <w:szCs w:val="24"/>
        </w:rPr>
        <w:t>но: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закона Украины «Об охране окружающей природной среды»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закона Украины «Об охране атмосферного воздуха»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закона Украины «Об отходах»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«Водного Кодекса Украины»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«Земельного Кодекса Украины»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б) действующих на предприятии нормативных документов по экологии для с</w:t>
      </w:r>
      <w:r w:rsidRPr="00C9688E">
        <w:rPr>
          <w:rFonts w:ascii="Arial" w:hAnsi="Arial" w:cs="Arial"/>
          <w:sz w:val="24"/>
          <w:szCs w:val="24"/>
        </w:rPr>
        <w:t>о</w:t>
      </w:r>
      <w:r w:rsidRPr="00C9688E">
        <w:rPr>
          <w:rFonts w:ascii="Arial" w:hAnsi="Arial" w:cs="Arial"/>
          <w:sz w:val="24"/>
          <w:szCs w:val="24"/>
        </w:rPr>
        <w:t>ответствующих профессий и видов выполняемых работ.</w:t>
      </w:r>
    </w:p>
    <w:p w:rsidR="00E239D2" w:rsidRPr="00EB3CDA" w:rsidRDefault="00AA1232" w:rsidP="00AA1232">
      <w:pPr>
        <w:pStyle w:val="a7"/>
        <w:tabs>
          <w:tab w:val="left" w:pos="851"/>
          <w:tab w:val="num" w:pos="993"/>
        </w:tabs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B431D">
        <w:rPr>
          <w:rFonts w:ascii="Arial" w:hAnsi="Arial" w:cs="Arial"/>
        </w:rPr>
        <w:t>6.</w:t>
      </w:r>
      <w:r w:rsidR="002B431D" w:rsidRPr="002B431D">
        <w:rPr>
          <w:rFonts w:ascii="Arial" w:hAnsi="Arial" w:cs="Arial"/>
        </w:rPr>
        <w:t>2</w:t>
      </w:r>
      <w:r w:rsidR="00E239D2" w:rsidRPr="00EB3CDA">
        <w:rPr>
          <w:rFonts w:ascii="Arial" w:hAnsi="Arial" w:cs="Arial"/>
        </w:rPr>
        <w:t xml:space="preserve"> Для охлаждения воздуха в системе азотно-водяного охлаждения (АВО), поступающего в ВРУ от компрессорных установок кислородной станции, применяе</w:t>
      </w:r>
      <w:r w:rsidR="00E239D2" w:rsidRPr="00EB3CDA">
        <w:rPr>
          <w:rFonts w:ascii="Arial" w:hAnsi="Arial" w:cs="Arial"/>
        </w:rPr>
        <w:t>т</w:t>
      </w:r>
      <w:r w:rsidR="00E239D2" w:rsidRPr="00EB3CDA">
        <w:rPr>
          <w:rFonts w:ascii="Arial" w:hAnsi="Arial" w:cs="Arial"/>
        </w:rPr>
        <w:t>ся химически очищенная вода, которая поступает из паросилового цеха по колле</w:t>
      </w:r>
      <w:r w:rsidR="00E239D2" w:rsidRPr="00EB3CDA">
        <w:rPr>
          <w:rFonts w:ascii="Arial" w:hAnsi="Arial" w:cs="Arial"/>
        </w:rPr>
        <w:t>к</w:t>
      </w:r>
      <w:r w:rsidR="00E239D2" w:rsidRPr="00EB3CDA">
        <w:rPr>
          <w:rFonts w:ascii="Arial" w:hAnsi="Arial" w:cs="Arial"/>
        </w:rPr>
        <w:t>тору Ду250 для пополнения уровня воды в связи с тем, что часть ее уносится в а</w:t>
      </w:r>
      <w:r w:rsidR="00E239D2" w:rsidRPr="00EB3CDA">
        <w:rPr>
          <w:rFonts w:ascii="Arial" w:hAnsi="Arial" w:cs="Arial"/>
        </w:rPr>
        <w:t>т</w:t>
      </w:r>
      <w:r w:rsidR="00E239D2" w:rsidRPr="00EB3CDA">
        <w:rPr>
          <w:rFonts w:ascii="Arial" w:hAnsi="Arial" w:cs="Arial"/>
        </w:rPr>
        <w:t>мосферу азотом, насыщенным влагой. Химически очищенная вода участвует в замкнутой системе циркуля</w:t>
      </w:r>
      <w:r w:rsidR="00C9688E">
        <w:rPr>
          <w:rFonts w:ascii="Arial" w:hAnsi="Arial" w:cs="Arial"/>
        </w:rPr>
        <w:t>ции воды в системе</w:t>
      </w:r>
      <w:r w:rsidR="00E239D2" w:rsidRPr="00EB3CDA">
        <w:rPr>
          <w:rFonts w:ascii="Arial" w:hAnsi="Arial" w:cs="Arial"/>
        </w:rPr>
        <w:t xml:space="preserve"> азотно-водяного охлаждения ВРУ КАр-30 М1 №7.</w:t>
      </w:r>
    </w:p>
    <w:p w:rsidR="00A14741" w:rsidRDefault="002B431D" w:rsidP="00A14741">
      <w:pPr>
        <w:pStyle w:val="a7"/>
        <w:tabs>
          <w:tab w:val="num" w:pos="993"/>
        </w:tabs>
        <w:ind w:left="284"/>
        <w:jc w:val="both"/>
        <w:rPr>
          <w:rFonts w:ascii="Arial" w:hAnsi="Arial" w:cs="Arial"/>
        </w:rPr>
      </w:pPr>
      <w:r w:rsidRPr="002B431D">
        <w:rPr>
          <w:rFonts w:ascii="Arial" w:hAnsi="Arial" w:cs="Arial"/>
        </w:rPr>
        <w:t>16</w:t>
      </w:r>
      <w:r>
        <w:rPr>
          <w:rFonts w:ascii="Arial" w:hAnsi="Arial" w:cs="Arial"/>
        </w:rPr>
        <w:t>.</w:t>
      </w:r>
      <w:r w:rsidRPr="002B431D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 </w:t>
      </w:r>
      <w:r w:rsidR="00E239D2" w:rsidRPr="00EB3CDA">
        <w:rPr>
          <w:rFonts w:ascii="Arial" w:hAnsi="Arial" w:cs="Arial"/>
        </w:rPr>
        <w:t>При проведении ремонтов системы АВО, вода сливается в коллектор св</w:t>
      </w:r>
      <w:r w:rsidR="00E239D2" w:rsidRPr="00EB3CDA">
        <w:rPr>
          <w:rFonts w:ascii="Arial" w:hAnsi="Arial" w:cs="Arial"/>
        </w:rPr>
        <w:t>о</w:t>
      </w:r>
      <w:r w:rsidR="00E239D2" w:rsidRPr="00EB3CDA">
        <w:rPr>
          <w:rFonts w:ascii="Arial" w:hAnsi="Arial" w:cs="Arial"/>
        </w:rPr>
        <w:t>бодного слива (Ду-150) с последующей подачей ее на насосную станцию 8. Попад</w:t>
      </w:r>
      <w:r w:rsidR="00E239D2" w:rsidRPr="00EB3CDA">
        <w:rPr>
          <w:rFonts w:ascii="Arial" w:hAnsi="Arial" w:cs="Arial"/>
        </w:rPr>
        <w:t>а</w:t>
      </w:r>
      <w:r w:rsidR="00E239D2" w:rsidRPr="00EB3CDA">
        <w:rPr>
          <w:rFonts w:ascii="Arial" w:hAnsi="Arial" w:cs="Arial"/>
        </w:rPr>
        <w:t>ние масла в воду исключено, так как вода применяется только для охлаждения во</w:t>
      </w:r>
      <w:r w:rsidR="00E239D2" w:rsidRPr="00EB3CDA">
        <w:rPr>
          <w:rFonts w:ascii="Arial" w:hAnsi="Arial" w:cs="Arial"/>
        </w:rPr>
        <w:t>з</w:t>
      </w:r>
      <w:r w:rsidR="00E239D2" w:rsidRPr="00EB3CDA">
        <w:rPr>
          <w:rFonts w:ascii="Arial" w:hAnsi="Arial" w:cs="Arial"/>
        </w:rPr>
        <w:t>духа. Сброс воды в водный бассейн не осуществляется, вода другого качества не применяется.</w:t>
      </w:r>
      <w:r w:rsidR="00A14741">
        <w:rPr>
          <w:rFonts w:ascii="Arial" w:hAnsi="Arial" w:cs="Arial"/>
        </w:rPr>
        <w:br w:type="page"/>
      </w:r>
    </w:p>
    <w:p w:rsidR="00FB37A3" w:rsidRDefault="00FB37A3" w:rsidP="00A14741">
      <w:pPr>
        <w:pStyle w:val="a7"/>
        <w:tabs>
          <w:tab w:val="num" w:pos="993"/>
        </w:tabs>
        <w:ind w:left="284"/>
        <w:jc w:val="both"/>
        <w:rPr>
          <w:rFonts w:ascii="Arial" w:hAnsi="Arial" w:cs="Arial"/>
        </w:rPr>
      </w:pPr>
    </w:p>
    <w:p w:rsidR="00C9688E" w:rsidRPr="00E45554" w:rsidRDefault="00C9688E" w:rsidP="00506C73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6.4 </w:t>
      </w:r>
      <w:r w:rsidRPr="00105A18">
        <w:rPr>
          <w:rFonts w:ascii="Arial" w:hAnsi="Arial" w:cs="Arial"/>
          <w:sz w:val="24"/>
          <w:szCs w:val="24"/>
        </w:rPr>
        <w:t>При эксплуатации и техническом обслуживании воздухоразделительной установки образу</w:t>
      </w:r>
      <w:r>
        <w:rPr>
          <w:rFonts w:ascii="Arial" w:hAnsi="Arial" w:cs="Arial"/>
          <w:sz w:val="24"/>
          <w:szCs w:val="24"/>
        </w:rPr>
        <w:t>ю</w:t>
      </w:r>
      <w:r w:rsidRPr="00105A18">
        <w:rPr>
          <w:rFonts w:ascii="Arial" w:hAnsi="Arial" w:cs="Arial"/>
          <w:sz w:val="24"/>
          <w:szCs w:val="24"/>
        </w:rPr>
        <w:t>тся</w:t>
      </w:r>
      <w:r w:rsidR="00506C73">
        <w:rPr>
          <w:rFonts w:ascii="Arial" w:hAnsi="Arial" w:cs="Arial"/>
          <w:sz w:val="24"/>
          <w:szCs w:val="24"/>
        </w:rPr>
        <w:t xml:space="preserve"> такие отходы, как</w:t>
      </w:r>
      <w:r w:rsidRPr="003726E2">
        <w:rPr>
          <w:rFonts w:ascii="Arial" w:hAnsi="Arial" w:cs="Arial"/>
          <w:sz w:val="24"/>
          <w:szCs w:val="24"/>
        </w:rPr>
        <w:t>:</w:t>
      </w:r>
    </w:p>
    <w:p w:rsidR="00C9688E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 w:rsidRPr="007000F6">
        <w:rPr>
          <w:rFonts w:ascii="Arial" w:hAnsi="Arial" w:cs="Arial"/>
          <w:szCs w:val="24"/>
        </w:rPr>
        <w:t xml:space="preserve">- </w:t>
      </w:r>
      <w:r>
        <w:rPr>
          <w:rFonts w:ascii="Arial" w:hAnsi="Arial" w:cs="Arial"/>
          <w:szCs w:val="24"/>
        </w:rPr>
        <w:t>материалы обтирочные отработанные</w:t>
      </w:r>
      <w:r w:rsidRPr="007000F6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(ветошь </w:t>
      </w:r>
      <w:r w:rsidRPr="007000F6">
        <w:rPr>
          <w:rFonts w:ascii="Arial" w:hAnsi="Arial" w:cs="Arial"/>
          <w:szCs w:val="24"/>
        </w:rPr>
        <w:t>промасленная</w:t>
      </w:r>
      <w:r>
        <w:rPr>
          <w:rFonts w:ascii="Arial" w:hAnsi="Arial" w:cs="Arial"/>
          <w:szCs w:val="24"/>
        </w:rPr>
        <w:t>)</w:t>
      </w:r>
      <w:r w:rsidRPr="007000F6">
        <w:rPr>
          <w:rFonts w:ascii="Arial" w:hAnsi="Arial" w:cs="Arial"/>
          <w:szCs w:val="24"/>
        </w:rPr>
        <w:t>, котор</w:t>
      </w:r>
      <w:r>
        <w:rPr>
          <w:rFonts w:ascii="Arial" w:hAnsi="Arial" w:cs="Arial"/>
          <w:szCs w:val="24"/>
        </w:rPr>
        <w:t>ые</w:t>
      </w:r>
      <w:r w:rsidRPr="007000F6">
        <w:rPr>
          <w:rFonts w:ascii="Arial" w:hAnsi="Arial" w:cs="Arial"/>
          <w:szCs w:val="24"/>
        </w:rPr>
        <w:t xml:space="preserve"> от</w:t>
      </w:r>
      <w:r>
        <w:rPr>
          <w:rFonts w:ascii="Arial" w:hAnsi="Arial" w:cs="Arial"/>
          <w:szCs w:val="24"/>
        </w:rPr>
        <w:t>н</w:t>
      </w:r>
      <w:r>
        <w:rPr>
          <w:rFonts w:ascii="Arial" w:hAnsi="Arial" w:cs="Arial"/>
          <w:szCs w:val="24"/>
        </w:rPr>
        <w:t>о</w:t>
      </w:r>
      <w:r>
        <w:rPr>
          <w:rFonts w:ascii="Arial" w:hAnsi="Arial" w:cs="Arial"/>
          <w:szCs w:val="24"/>
        </w:rPr>
        <w:t>сятся к 3-му классу опасности;</w:t>
      </w:r>
    </w:p>
    <w:p w:rsidR="00C9688E" w:rsidRDefault="00C9688E" w:rsidP="00506C73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  о</w:t>
      </w:r>
      <w:r w:rsidRPr="003726E2">
        <w:rPr>
          <w:rFonts w:ascii="Arial" w:hAnsi="Arial" w:cs="Arial"/>
          <w:sz w:val="24"/>
          <w:szCs w:val="24"/>
        </w:rPr>
        <w:t>тходы технических масел</w:t>
      </w:r>
      <w:r>
        <w:rPr>
          <w:rFonts w:ascii="Arial" w:hAnsi="Arial" w:cs="Arial"/>
          <w:sz w:val="24"/>
          <w:szCs w:val="24"/>
        </w:rPr>
        <w:t xml:space="preserve">, </w:t>
      </w:r>
      <w:r w:rsidRPr="003726E2">
        <w:rPr>
          <w:rFonts w:ascii="Arial" w:hAnsi="Arial" w:cs="Arial"/>
          <w:sz w:val="24"/>
          <w:szCs w:val="24"/>
        </w:rPr>
        <w:t>которые относятся ко 2-му классу опасности;</w:t>
      </w:r>
    </w:p>
    <w:p w:rsidR="00C9688E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-  лом</w:t>
      </w:r>
      <w:r w:rsidRPr="007000F6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черных металлов</w:t>
      </w:r>
      <w:r w:rsidRPr="007000F6">
        <w:rPr>
          <w:rFonts w:ascii="Arial" w:hAnsi="Arial" w:cs="Arial"/>
          <w:szCs w:val="24"/>
        </w:rPr>
        <w:t>, которы</w:t>
      </w:r>
      <w:r>
        <w:rPr>
          <w:rFonts w:ascii="Arial" w:hAnsi="Arial" w:cs="Arial"/>
          <w:szCs w:val="24"/>
        </w:rPr>
        <w:t>й</w:t>
      </w:r>
      <w:r w:rsidRPr="007000F6">
        <w:rPr>
          <w:rFonts w:ascii="Arial" w:hAnsi="Arial" w:cs="Arial"/>
          <w:szCs w:val="24"/>
        </w:rPr>
        <w:t xml:space="preserve"> отно</w:t>
      </w:r>
      <w:r>
        <w:rPr>
          <w:rFonts w:ascii="Arial" w:hAnsi="Arial" w:cs="Arial"/>
          <w:szCs w:val="24"/>
        </w:rPr>
        <w:t>си</w:t>
      </w:r>
      <w:r w:rsidRPr="007000F6">
        <w:rPr>
          <w:rFonts w:ascii="Arial" w:hAnsi="Arial" w:cs="Arial"/>
          <w:szCs w:val="24"/>
        </w:rPr>
        <w:t>тся к 4-му классу опасности</w:t>
      </w:r>
      <w:r>
        <w:rPr>
          <w:rFonts w:ascii="Arial" w:hAnsi="Arial" w:cs="Arial"/>
          <w:szCs w:val="24"/>
        </w:rPr>
        <w:t>;</w:t>
      </w:r>
    </w:p>
    <w:p w:rsidR="00C9688E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- отработанная сальниковая набивка</w:t>
      </w:r>
      <w:r w:rsidRPr="007000F6">
        <w:rPr>
          <w:rFonts w:ascii="Arial" w:hAnsi="Arial" w:cs="Arial"/>
          <w:szCs w:val="24"/>
        </w:rPr>
        <w:t>, котор</w:t>
      </w:r>
      <w:r>
        <w:rPr>
          <w:rFonts w:ascii="Arial" w:hAnsi="Arial" w:cs="Arial"/>
          <w:szCs w:val="24"/>
        </w:rPr>
        <w:t>ая</w:t>
      </w:r>
      <w:r w:rsidRPr="007000F6">
        <w:rPr>
          <w:rFonts w:ascii="Arial" w:hAnsi="Arial" w:cs="Arial"/>
          <w:szCs w:val="24"/>
        </w:rPr>
        <w:t xml:space="preserve"> относ</w:t>
      </w:r>
      <w:r>
        <w:rPr>
          <w:rFonts w:ascii="Arial" w:hAnsi="Arial" w:cs="Arial"/>
          <w:szCs w:val="24"/>
        </w:rPr>
        <w:t>и</w:t>
      </w:r>
      <w:r w:rsidRPr="007000F6">
        <w:rPr>
          <w:rFonts w:ascii="Arial" w:hAnsi="Arial" w:cs="Arial"/>
          <w:szCs w:val="24"/>
        </w:rPr>
        <w:t>тся к 4-му классу опасн</w:t>
      </w:r>
      <w:r w:rsidRPr="007000F6">
        <w:rPr>
          <w:rFonts w:ascii="Arial" w:hAnsi="Arial" w:cs="Arial"/>
          <w:szCs w:val="24"/>
        </w:rPr>
        <w:t>о</w:t>
      </w:r>
      <w:r w:rsidRPr="007000F6">
        <w:rPr>
          <w:rFonts w:ascii="Arial" w:hAnsi="Arial" w:cs="Arial"/>
          <w:szCs w:val="24"/>
        </w:rPr>
        <w:t>сти</w:t>
      </w:r>
      <w:r>
        <w:rPr>
          <w:rFonts w:ascii="Arial" w:hAnsi="Arial" w:cs="Arial"/>
          <w:szCs w:val="24"/>
        </w:rPr>
        <w:t>;</w:t>
      </w:r>
    </w:p>
    <w:p w:rsidR="00C9688E" w:rsidRPr="007000F6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 w:rsidRPr="007000F6">
        <w:rPr>
          <w:rFonts w:ascii="Arial" w:hAnsi="Arial" w:cs="Arial"/>
          <w:szCs w:val="24"/>
        </w:rPr>
        <w:t xml:space="preserve">- </w:t>
      </w:r>
      <w:r>
        <w:rPr>
          <w:rFonts w:ascii="Arial" w:hAnsi="Arial" w:cs="Arial"/>
          <w:szCs w:val="24"/>
        </w:rPr>
        <w:t xml:space="preserve">материалы </w:t>
      </w:r>
      <w:r w:rsidRPr="007000F6">
        <w:rPr>
          <w:rFonts w:ascii="Arial" w:hAnsi="Arial" w:cs="Arial"/>
          <w:szCs w:val="24"/>
        </w:rPr>
        <w:t xml:space="preserve">резиновые </w:t>
      </w:r>
      <w:r>
        <w:rPr>
          <w:rFonts w:ascii="Arial" w:hAnsi="Arial" w:cs="Arial"/>
          <w:szCs w:val="24"/>
        </w:rPr>
        <w:t>отработанные,</w:t>
      </w:r>
      <w:r w:rsidRPr="007000F6">
        <w:rPr>
          <w:rFonts w:ascii="Arial" w:hAnsi="Arial" w:cs="Arial"/>
          <w:szCs w:val="24"/>
        </w:rPr>
        <w:t xml:space="preserve"> которые относятся к 4-му классу опа</w:t>
      </w:r>
      <w:r w:rsidRPr="007000F6">
        <w:rPr>
          <w:rFonts w:ascii="Arial" w:hAnsi="Arial" w:cs="Arial"/>
          <w:szCs w:val="24"/>
        </w:rPr>
        <w:t>с</w:t>
      </w:r>
      <w:r w:rsidRPr="007000F6">
        <w:rPr>
          <w:rFonts w:ascii="Arial" w:hAnsi="Arial" w:cs="Arial"/>
          <w:szCs w:val="24"/>
        </w:rPr>
        <w:t>ности;</w:t>
      </w:r>
    </w:p>
    <w:p w:rsidR="00C9688E" w:rsidRPr="003726E2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 w:rsidRPr="003726E2">
        <w:rPr>
          <w:rFonts w:ascii="Arial" w:hAnsi="Arial" w:cs="Arial"/>
          <w:szCs w:val="24"/>
        </w:rPr>
        <w:t>- паронитовые прокладки отработанные, которые относятся к 4-му классу опа</w:t>
      </w:r>
      <w:r w:rsidRPr="003726E2">
        <w:rPr>
          <w:rFonts w:ascii="Arial" w:hAnsi="Arial" w:cs="Arial"/>
          <w:szCs w:val="24"/>
        </w:rPr>
        <w:t>с</w:t>
      </w:r>
      <w:r w:rsidRPr="003726E2">
        <w:rPr>
          <w:rFonts w:ascii="Arial" w:hAnsi="Arial" w:cs="Arial"/>
          <w:szCs w:val="24"/>
        </w:rPr>
        <w:t>ности;</w:t>
      </w:r>
    </w:p>
    <w:p w:rsidR="00506C73" w:rsidRDefault="00C9688E" w:rsidP="00506C73">
      <w:pPr>
        <w:pStyle w:val="a5"/>
        <w:tabs>
          <w:tab w:val="left" w:pos="720"/>
          <w:tab w:val="left" w:pos="1260"/>
        </w:tabs>
        <w:ind w:left="284" w:firstLine="567"/>
        <w:rPr>
          <w:rFonts w:ascii="Arial" w:hAnsi="Arial" w:cs="Arial"/>
          <w:szCs w:val="24"/>
        </w:rPr>
      </w:pPr>
      <w:r w:rsidRPr="000524CB">
        <w:rPr>
          <w:rFonts w:ascii="Arial" w:hAnsi="Arial" w:cs="Arial"/>
          <w:szCs w:val="24"/>
        </w:rPr>
        <w:t xml:space="preserve">Вывоз </w:t>
      </w:r>
      <w:r>
        <w:rPr>
          <w:rFonts w:ascii="Arial" w:hAnsi="Arial" w:cs="Arial"/>
          <w:szCs w:val="24"/>
        </w:rPr>
        <w:t>лома чер</w:t>
      </w:r>
      <w:r w:rsidRPr="000524CB">
        <w:rPr>
          <w:rFonts w:ascii="Arial" w:hAnsi="Arial" w:cs="Arial"/>
          <w:szCs w:val="24"/>
        </w:rPr>
        <w:t xml:space="preserve">ных металлов осуществляется в </w:t>
      </w:r>
      <w:r>
        <w:rPr>
          <w:rFonts w:ascii="Arial" w:hAnsi="Arial" w:cs="Arial"/>
          <w:szCs w:val="24"/>
        </w:rPr>
        <w:t>копровой цех</w:t>
      </w:r>
      <w:r w:rsidR="00506C73">
        <w:rPr>
          <w:rFonts w:ascii="Arial" w:hAnsi="Arial" w:cs="Arial"/>
          <w:szCs w:val="24"/>
        </w:rPr>
        <w:t xml:space="preserve"> с дальнейшим использованием в сталеплавильном производстве.</w:t>
      </w:r>
    </w:p>
    <w:p w:rsidR="00C9688E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Отработанная сальниковая набивка </w:t>
      </w:r>
      <w:r w:rsidRPr="000524CB">
        <w:rPr>
          <w:rFonts w:ascii="Arial" w:hAnsi="Arial" w:cs="Arial"/>
          <w:szCs w:val="24"/>
        </w:rPr>
        <w:t>складиру</w:t>
      </w:r>
      <w:r>
        <w:rPr>
          <w:rFonts w:ascii="Arial" w:hAnsi="Arial" w:cs="Arial"/>
          <w:szCs w:val="24"/>
        </w:rPr>
        <w:t>ю</w:t>
      </w:r>
      <w:r w:rsidRPr="000524CB">
        <w:rPr>
          <w:rFonts w:ascii="Arial" w:hAnsi="Arial" w:cs="Arial"/>
          <w:szCs w:val="24"/>
        </w:rPr>
        <w:t>тся в специально предназначе</w:t>
      </w:r>
      <w:r w:rsidRPr="000524CB">
        <w:rPr>
          <w:rFonts w:ascii="Arial" w:hAnsi="Arial" w:cs="Arial"/>
          <w:szCs w:val="24"/>
        </w:rPr>
        <w:t>н</w:t>
      </w:r>
      <w:r w:rsidRPr="000524CB">
        <w:rPr>
          <w:rFonts w:ascii="Arial" w:hAnsi="Arial" w:cs="Arial"/>
          <w:szCs w:val="24"/>
        </w:rPr>
        <w:t>ные для этих це</w:t>
      </w:r>
      <w:r>
        <w:rPr>
          <w:rFonts w:ascii="Arial" w:hAnsi="Arial" w:cs="Arial"/>
          <w:szCs w:val="24"/>
        </w:rPr>
        <w:t>лей бадьи и хранятся на территории станции в специально отведе</w:t>
      </w:r>
      <w:r>
        <w:rPr>
          <w:rFonts w:ascii="Arial" w:hAnsi="Arial" w:cs="Arial"/>
          <w:szCs w:val="24"/>
        </w:rPr>
        <w:t>н</w:t>
      </w:r>
      <w:r>
        <w:rPr>
          <w:rFonts w:ascii="Arial" w:hAnsi="Arial" w:cs="Arial"/>
          <w:szCs w:val="24"/>
        </w:rPr>
        <w:t>ных местах с последующим вывозом на полигон для захоронения промышленных и строительных отходов</w:t>
      </w:r>
      <w:r w:rsidRPr="007000F6">
        <w:rPr>
          <w:rFonts w:ascii="Arial" w:hAnsi="Arial" w:cs="Arial"/>
          <w:szCs w:val="24"/>
        </w:rPr>
        <w:t>.</w:t>
      </w:r>
    </w:p>
    <w:p w:rsidR="00C9688E" w:rsidRDefault="00C9688E" w:rsidP="00506C73">
      <w:pPr>
        <w:pStyle w:val="a5"/>
        <w:tabs>
          <w:tab w:val="left" w:pos="900"/>
          <w:tab w:val="left" w:pos="1260"/>
        </w:tabs>
        <w:ind w:left="284" w:firstLine="567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Материалы </w:t>
      </w:r>
      <w:r w:rsidRPr="007000F6">
        <w:rPr>
          <w:rFonts w:ascii="Arial" w:hAnsi="Arial" w:cs="Arial"/>
          <w:szCs w:val="24"/>
        </w:rPr>
        <w:t xml:space="preserve">резиновые </w:t>
      </w:r>
      <w:r>
        <w:rPr>
          <w:rFonts w:ascii="Arial" w:hAnsi="Arial" w:cs="Arial"/>
          <w:szCs w:val="24"/>
        </w:rPr>
        <w:t xml:space="preserve">отработанные </w:t>
      </w:r>
      <w:r w:rsidRPr="000524CB">
        <w:rPr>
          <w:rFonts w:ascii="Arial" w:hAnsi="Arial" w:cs="Arial"/>
          <w:szCs w:val="24"/>
        </w:rPr>
        <w:t>складиру</w:t>
      </w:r>
      <w:r>
        <w:rPr>
          <w:rFonts w:ascii="Arial" w:hAnsi="Arial" w:cs="Arial"/>
          <w:szCs w:val="24"/>
        </w:rPr>
        <w:t>ю</w:t>
      </w:r>
      <w:r w:rsidRPr="000524CB">
        <w:rPr>
          <w:rFonts w:ascii="Arial" w:hAnsi="Arial" w:cs="Arial"/>
          <w:szCs w:val="24"/>
        </w:rPr>
        <w:t>тся в специально предназн</w:t>
      </w:r>
      <w:r w:rsidRPr="000524CB">
        <w:rPr>
          <w:rFonts w:ascii="Arial" w:hAnsi="Arial" w:cs="Arial"/>
          <w:szCs w:val="24"/>
        </w:rPr>
        <w:t>а</w:t>
      </w:r>
      <w:r w:rsidRPr="000524CB">
        <w:rPr>
          <w:rFonts w:ascii="Arial" w:hAnsi="Arial" w:cs="Arial"/>
          <w:szCs w:val="24"/>
        </w:rPr>
        <w:t>ченные для этих це</w:t>
      </w:r>
      <w:r>
        <w:rPr>
          <w:rFonts w:ascii="Arial" w:hAnsi="Arial" w:cs="Arial"/>
          <w:szCs w:val="24"/>
        </w:rPr>
        <w:t>лей бадьи и хранятся на территории станции в специально отв</w:t>
      </w:r>
      <w:r>
        <w:rPr>
          <w:rFonts w:ascii="Arial" w:hAnsi="Arial" w:cs="Arial"/>
          <w:szCs w:val="24"/>
        </w:rPr>
        <w:t>е</w:t>
      </w:r>
      <w:r>
        <w:rPr>
          <w:rFonts w:ascii="Arial" w:hAnsi="Arial" w:cs="Arial"/>
          <w:szCs w:val="24"/>
        </w:rPr>
        <w:t>денных местах с последующим вывозом на полигон для захоронения промышле</w:t>
      </w:r>
      <w:r>
        <w:rPr>
          <w:rFonts w:ascii="Arial" w:hAnsi="Arial" w:cs="Arial"/>
          <w:szCs w:val="24"/>
        </w:rPr>
        <w:t>н</w:t>
      </w:r>
      <w:r>
        <w:rPr>
          <w:rFonts w:ascii="Arial" w:hAnsi="Arial" w:cs="Arial"/>
          <w:szCs w:val="24"/>
        </w:rPr>
        <w:t>ных и строительных отходов</w:t>
      </w:r>
      <w:r w:rsidRPr="007000F6">
        <w:rPr>
          <w:rFonts w:ascii="Arial" w:hAnsi="Arial" w:cs="Arial"/>
          <w:szCs w:val="24"/>
        </w:rPr>
        <w:t>.</w:t>
      </w:r>
    </w:p>
    <w:p w:rsidR="00C9688E" w:rsidRDefault="00C9688E" w:rsidP="00506C73">
      <w:pPr>
        <w:pStyle w:val="a5"/>
        <w:tabs>
          <w:tab w:val="left" w:pos="720"/>
          <w:tab w:val="left" w:pos="1260"/>
        </w:tabs>
        <w:ind w:left="284" w:firstLine="567"/>
        <w:rPr>
          <w:rFonts w:ascii="Arial" w:hAnsi="Arial" w:cs="Arial"/>
          <w:szCs w:val="24"/>
        </w:rPr>
      </w:pPr>
      <w:r w:rsidRPr="003726E2">
        <w:rPr>
          <w:rFonts w:ascii="Arial" w:hAnsi="Arial" w:cs="Arial"/>
          <w:szCs w:val="24"/>
        </w:rPr>
        <w:t>Паронитовые прокладки отработанные складируются в специально предназн</w:t>
      </w:r>
      <w:r w:rsidRPr="003726E2">
        <w:rPr>
          <w:rFonts w:ascii="Arial" w:hAnsi="Arial" w:cs="Arial"/>
          <w:szCs w:val="24"/>
        </w:rPr>
        <w:t>а</w:t>
      </w:r>
      <w:r w:rsidRPr="003726E2">
        <w:rPr>
          <w:rFonts w:ascii="Arial" w:hAnsi="Arial" w:cs="Arial"/>
          <w:szCs w:val="24"/>
        </w:rPr>
        <w:t>ченные для этих целей бадьи и хранятся на территории станции в специально отв</w:t>
      </w:r>
      <w:r w:rsidRPr="003726E2">
        <w:rPr>
          <w:rFonts w:ascii="Arial" w:hAnsi="Arial" w:cs="Arial"/>
          <w:szCs w:val="24"/>
        </w:rPr>
        <w:t>е</w:t>
      </w:r>
      <w:r w:rsidRPr="003726E2">
        <w:rPr>
          <w:rFonts w:ascii="Arial" w:hAnsi="Arial" w:cs="Arial"/>
          <w:szCs w:val="24"/>
        </w:rPr>
        <w:t>денных местах с последующим вывозом на полигон для захоронения промышле</w:t>
      </w:r>
      <w:r w:rsidRPr="003726E2">
        <w:rPr>
          <w:rFonts w:ascii="Arial" w:hAnsi="Arial" w:cs="Arial"/>
          <w:szCs w:val="24"/>
        </w:rPr>
        <w:t>н</w:t>
      </w:r>
      <w:r w:rsidRPr="003726E2">
        <w:rPr>
          <w:rFonts w:ascii="Arial" w:hAnsi="Arial" w:cs="Arial"/>
          <w:szCs w:val="24"/>
        </w:rPr>
        <w:t>ных и строительных отходов.</w:t>
      </w:r>
    </w:p>
    <w:p w:rsidR="00C9688E" w:rsidRPr="00E45554" w:rsidRDefault="00C9688E" w:rsidP="00506C73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ind w:left="284" w:firstLine="567"/>
        <w:jc w:val="both"/>
        <w:rPr>
          <w:rFonts w:ascii="Arial" w:hAnsi="Arial" w:cs="Arial"/>
          <w:color w:val="000000"/>
          <w:sz w:val="24"/>
          <w:szCs w:val="24"/>
        </w:rPr>
      </w:pPr>
      <w:r w:rsidRPr="003726E2">
        <w:rPr>
          <w:rFonts w:ascii="Arial" w:hAnsi="Arial" w:cs="Arial"/>
          <w:sz w:val="24"/>
          <w:szCs w:val="24"/>
        </w:rPr>
        <w:t xml:space="preserve">Отходы технических масел, </w:t>
      </w:r>
      <w:r w:rsidRPr="003726E2">
        <w:rPr>
          <w:rFonts w:ascii="Arial" w:hAnsi="Arial" w:cs="Arial"/>
          <w:color w:val="000000"/>
          <w:sz w:val="24"/>
          <w:szCs w:val="24"/>
        </w:rPr>
        <w:t>непригодные к дальнейшей эксплуатации, слив</w:t>
      </w:r>
      <w:r w:rsidRPr="003726E2">
        <w:rPr>
          <w:rFonts w:ascii="Arial" w:hAnsi="Arial" w:cs="Arial"/>
          <w:color w:val="000000"/>
          <w:sz w:val="24"/>
          <w:szCs w:val="24"/>
        </w:rPr>
        <w:t>а</w:t>
      </w:r>
      <w:r w:rsidRPr="003726E2">
        <w:rPr>
          <w:rFonts w:ascii="Arial" w:hAnsi="Arial" w:cs="Arial"/>
          <w:color w:val="000000"/>
          <w:sz w:val="24"/>
          <w:szCs w:val="24"/>
        </w:rPr>
        <w:t>ются из системы смазки в специально предназначенную тару, установленную в сп</w:t>
      </w:r>
      <w:r w:rsidRPr="003726E2">
        <w:rPr>
          <w:rFonts w:ascii="Arial" w:hAnsi="Arial" w:cs="Arial"/>
          <w:color w:val="000000"/>
          <w:sz w:val="24"/>
          <w:szCs w:val="24"/>
        </w:rPr>
        <w:t>е</w:t>
      </w:r>
      <w:r w:rsidRPr="003726E2">
        <w:rPr>
          <w:rFonts w:ascii="Arial" w:hAnsi="Arial" w:cs="Arial"/>
          <w:color w:val="000000"/>
          <w:sz w:val="24"/>
          <w:szCs w:val="24"/>
        </w:rPr>
        <w:t xml:space="preserve">циально отведенных местах и отправляются на маслосклад </w:t>
      </w:r>
      <w:r w:rsidRPr="003726E2">
        <w:rPr>
          <w:rFonts w:ascii="Arial" w:hAnsi="Arial" w:cs="Arial"/>
          <w:sz w:val="24"/>
          <w:szCs w:val="24"/>
        </w:rPr>
        <w:t>цеха складского хозя</w:t>
      </w:r>
      <w:r w:rsidRPr="003726E2">
        <w:rPr>
          <w:rFonts w:ascii="Arial" w:hAnsi="Arial" w:cs="Arial"/>
          <w:sz w:val="24"/>
          <w:szCs w:val="24"/>
        </w:rPr>
        <w:t>й</w:t>
      </w:r>
      <w:r w:rsidRPr="003726E2">
        <w:rPr>
          <w:rFonts w:ascii="Arial" w:hAnsi="Arial" w:cs="Arial"/>
          <w:sz w:val="24"/>
          <w:szCs w:val="24"/>
        </w:rPr>
        <w:t>ства и подготовки производства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t>c</w:t>
      </w:r>
      <w:r w:rsidRPr="00EE4F68">
        <w:rPr>
          <w:rFonts w:ascii="Arial" w:hAnsi="Arial" w:cs="Arial"/>
          <w:sz w:val="24"/>
          <w:szCs w:val="24"/>
        </w:rPr>
        <w:t xml:space="preserve"> дальнейшей передачей сторонним организациям согласно заключенным договорам</w:t>
      </w:r>
      <w:r w:rsidRPr="003726E2">
        <w:rPr>
          <w:rFonts w:ascii="Arial" w:hAnsi="Arial" w:cs="Arial"/>
          <w:color w:val="000000"/>
          <w:sz w:val="24"/>
          <w:szCs w:val="24"/>
        </w:rPr>
        <w:t>.</w:t>
      </w:r>
    </w:p>
    <w:p w:rsidR="00C9688E" w:rsidRDefault="00C9688E" w:rsidP="00506C73">
      <w:pPr>
        <w:pStyle w:val="a5"/>
        <w:tabs>
          <w:tab w:val="left" w:pos="720"/>
          <w:tab w:val="left" w:pos="1260"/>
        </w:tabs>
        <w:ind w:left="284" w:firstLine="567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Материалы обтирочные отработанные (ветошь п</w:t>
      </w:r>
      <w:r w:rsidRPr="000524CB">
        <w:rPr>
          <w:rFonts w:ascii="Arial" w:hAnsi="Arial" w:cs="Arial"/>
          <w:szCs w:val="24"/>
        </w:rPr>
        <w:t>ромасленная</w:t>
      </w:r>
      <w:r>
        <w:rPr>
          <w:rFonts w:ascii="Arial" w:hAnsi="Arial" w:cs="Arial"/>
          <w:szCs w:val="24"/>
        </w:rPr>
        <w:t>)</w:t>
      </w:r>
      <w:r w:rsidRPr="000524CB">
        <w:rPr>
          <w:rFonts w:ascii="Arial" w:hAnsi="Arial" w:cs="Arial"/>
          <w:szCs w:val="24"/>
        </w:rPr>
        <w:t xml:space="preserve"> складиру</w:t>
      </w:r>
      <w:r>
        <w:rPr>
          <w:rFonts w:ascii="Arial" w:hAnsi="Arial" w:cs="Arial"/>
          <w:szCs w:val="24"/>
        </w:rPr>
        <w:t>ю</w:t>
      </w:r>
      <w:r w:rsidRPr="000524CB">
        <w:rPr>
          <w:rFonts w:ascii="Arial" w:hAnsi="Arial" w:cs="Arial"/>
          <w:szCs w:val="24"/>
        </w:rPr>
        <w:t>тся в специально предназначенные для этих це</w:t>
      </w:r>
      <w:r>
        <w:rPr>
          <w:rFonts w:ascii="Arial" w:hAnsi="Arial" w:cs="Arial"/>
          <w:szCs w:val="24"/>
        </w:rPr>
        <w:t xml:space="preserve">лей контейнеры, и хранятся на территории станции в специально отведенных местах с последующим вывозом на полигон для захоронения промышленных и строительных отходов </w:t>
      </w:r>
      <w:r>
        <w:rPr>
          <w:rFonts w:ascii="Arial" w:hAnsi="Arial" w:cs="Arial"/>
          <w:szCs w:val="24"/>
          <w:lang w:val="en-US"/>
        </w:rPr>
        <w:t>c</w:t>
      </w:r>
      <w:r w:rsidRPr="00EE4F68">
        <w:rPr>
          <w:rFonts w:ascii="Arial" w:hAnsi="Arial" w:cs="Arial"/>
          <w:szCs w:val="24"/>
        </w:rPr>
        <w:t xml:space="preserve"> дальнейшей передачей ст</w:t>
      </w:r>
      <w:r w:rsidRPr="00EE4F68">
        <w:rPr>
          <w:rFonts w:ascii="Arial" w:hAnsi="Arial" w:cs="Arial"/>
          <w:szCs w:val="24"/>
        </w:rPr>
        <w:t>о</w:t>
      </w:r>
      <w:r w:rsidRPr="00EE4F68">
        <w:rPr>
          <w:rFonts w:ascii="Arial" w:hAnsi="Arial" w:cs="Arial"/>
          <w:szCs w:val="24"/>
        </w:rPr>
        <w:t>ронним организациям согласно заключенным договорам</w:t>
      </w:r>
      <w:r>
        <w:rPr>
          <w:rFonts w:ascii="Arial" w:hAnsi="Arial" w:cs="Arial"/>
          <w:szCs w:val="24"/>
        </w:rPr>
        <w:t>. Норма образования данн</w:t>
      </w:r>
      <w:r>
        <w:rPr>
          <w:rFonts w:ascii="Arial" w:hAnsi="Arial" w:cs="Arial"/>
          <w:szCs w:val="24"/>
        </w:rPr>
        <w:t>о</w:t>
      </w:r>
      <w:r>
        <w:rPr>
          <w:rFonts w:ascii="Arial" w:hAnsi="Arial" w:cs="Arial"/>
          <w:szCs w:val="24"/>
        </w:rPr>
        <w:t xml:space="preserve">го отхода – 1,2 кг на 1 кг использованной ветоши. </w:t>
      </w:r>
    </w:p>
    <w:p w:rsidR="00C9688E" w:rsidRPr="00105A18" w:rsidRDefault="00506C73" w:rsidP="00506C73">
      <w:pPr>
        <w:ind w:left="284"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C9688E">
        <w:rPr>
          <w:rFonts w:ascii="Arial" w:hAnsi="Arial" w:cs="Arial"/>
          <w:sz w:val="24"/>
          <w:szCs w:val="24"/>
        </w:rPr>
        <w:t>.</w:t>
      </w:r>
      <w:r w:rsidR="00C9688E" w:rsidRPr="00CB4F50">
        <w:rPr>
          <w:rFonts w:ascii="Arial" w:hAnsi="Arial" w:cs="Arial"/>
          <w:sz w:val="24"/>
          <w:szCs w:val="24"/>
        </w:rPr>
        <w:t xml:space="preserve">5 </w:t>
      </w:r>
      <w:r w:rsidR="00C9688E" w:rsidRPr="00105A18">
        <w:rPr>
          <w:rFonts w:ascii="Arial" w:hAnsi="Arial" w:cs="Arial"/>
          <w:sz w:val="24"/>
          <w:szCs w:val="24"/>
        </w:rPr>
        <w:t>Нормы образования и процедура обращения с отходами, образующимися при проведении капитального ремонта воздухоразделительной установки, изложены в инструкции  «Техническое обслуживание, эксплуатация, очистка и ремонт обор</w:t>
      </w:r>
      <w:r w:rsidR="00C9688E" w:rsidRPr="00105A18">
        <w:rPr>
          <w:rFonts w:ascii="Arial" w:hAnsi="Arial" w:cs="Arial"/>
          <w:sz w:val="24"/>
          <w:szCs w:val="24"/>
        </w:rPr>
        <w:t>у</w:t>
      </w:r>
      <w:r w:rsidR="00C9688E" w:rsidRPr="00105A18">
        <w:rPr>
          <w:rFonts w:ascii="Arial" w:hAnsi="Arial" w:cs="Arial"/>
          <w:sz w:val="24"/>
          <w:szCs w:val="24"/>
        </w:rPr>
        <w:t>дования в кислородном производстве», утвержденной в установленном порядке.</w:t>
      </w:r>
    </w:p>
    <w:p w:rsidR="00C9688E" w:rsidRPr="00EB3CDA" w:rsidRDefault="00C9688E" w:rsidP="00E239D2">
      <w:pPr>
        <w:pStyle w:val="a7"/>
        <w:tabs>
          <w:tab w:val="num" w:pos="993"/>
        </w:tabs>
        <w:ind w:left="284"/>
        <w:jc w:val="both"/>
        <w:rPr>
          <w:rFonts w:ascii="Arial" w:hAnsi="Arial" w:cs="Arial"/>
        </w:rPr>
      </w:pPr>
    </w:p>
    <w:p w:rsidR="00E239D2" w:rsidRPr="00EB3CDA" w:rsidRDefault="00E239D2" w:rsidP="00E239D2">
      <w:pPr>
        <w:tabs>
          <w:tab w:val="left" w:pos="1122"/>
          <w:tab w:val="left" w:pos="1276"/>
        </w:tabs>
        <w:ind w:left="284" w:firstLine="567"/>
        <w:jc w:val="center"/>
        <w:rPr>
          <w:rFonts w:ascii="Arial" w:hAnsi="Arial" w:cs="Arial"/>
          <w:sz w:val="24"/>
          <w:szCs w:val="24"/>
        </w:rPr>
      </w:pPr>
    </w:p>
    <w:p w:rsidR="00E239D2" w:rsidRPr="00EB3CDA" w:rsidRDefault="00AA1232" w:rsidP="00C40202">
      <w:pPr>
        <w:numPr>
          <w:ilvl w:val="0"/>
          <w:numId w:val="35"/>
        </w:numPr>
        <w:tabs>
          <w:tab w:val="left" w:pos="1122"/>
          <w:tab w:val="left" w:pos="1276"/>
        </w:tabs>
        <w:ind w:left="284" w:firstLine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239D2" w:rsidRPr="00EB3CDA">
        <w:rPr>
          <w:rFonts w:ascii="Arial" w:hAnsi="Arial" w:cs="Arial"/>
          <w:sz w:val="24"/>
          <w:szCs w:val="24"/>
        </w:rPr>
        <w:t>ОСНОВНЫЕ  ТРЕБОВАНИЯ  ПО  ОХРАНЕ  ТРУДА</w:t>
      </w:r>
    </w:p>
    <w:p w:rsidR="00E239D2" w:rsidRPr="00EB3CDA" w:rsidRDefault="00E239D2" w:rsidP="00E239D2">
      <w:pPr>
        <w:tabs>
          <w:tab w:val="left" w:pos="1122"/>
          <w:tab w:val="left" w:pos="1276"/>
        </w:tabs>
        <w:ind w:left="284" w:firstLine="567"/>
        <w:rPr>
          <w:rFonts w:ascii="Arial" w:hAnsi="Arial" w:cs="Arial"/>
          <w:sz w:val="24"/>
          <w:szCs w:val="24"/>
        </w:rPr>
      </w:pPr>
    </w:p>
    <w:p w:rsidR="00E239D2" w:rsidRPr="00EB3CDA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 Эксплуатация установки возможна при условии, что в атмосферном во</w:t>
      </w:r>
      <w:r w:rsidRPr="00EB3CDA">
        <w:rPr>
          <w:rFonts w:ascii="Arial" w:hAnsi="Arial" w:cs="Arial"/>
          <w:sz w:val="24"/>
          <w:szCs w:val="24"/>
        </w:rPr>
        <w:t>з</w:t>
      </w:r>
      <w:r w:rsidRPr="00EB3CDA">
        <w:rPr>
          <w:rFonts w:ascii="Arial" w:hAnsi="Arial" w:cs="Arial"/>
          <w:sz w:val="24"/>
          <w:szCs w:val="24"/>
        </w:rPr>
        <w:t>духе содержится: пыли – не более 30 мг/м</w:t>
      </w:r>
      <w:r w:rsidRPr="00EB3CDA">
        <w:rPr>
          <w:rFonts w:ascii="Arial" w:hAnsi="Arial" w:cs="Arial"/>
          <w:sz w:val="24"/>
          <w:szCs w:val="24"/>
          <w:vertAlign w:val="superscript"/>
        </w:rPr>
        <w:t>3</w:t>
      </w:r>
      <w:r w:rsidRPr="00EB3CDA">
        <w:rPr>
          <w:rFonts w:ascii="Arial" w:hAnsi="Arial" w:cs="Arial"/>
          <w:sz w:val="24"/>
          <w:szCs w:val="24"/>
        </w:rPr>
        <w:t>, предельных и непредельных углевод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>родов – не более, чем указано в п.2.3 настоящей инструкции.</w:t>
      </w:r>
    </w:p>
    <w:p w:rsidR="00E239D2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 Накопление ацетилена в аппаратах установки может привести к взрыву. Во избежание этого необходимо точно выполнять все указания раздела «Контроль накапливания взрывоопасных примесей» в разделе 14  настоящей инструкции.</w:t>
      </w:r>
    </w:p>
    <w:p w:rsidR="00A14741" w:rsidRDefault="00A14741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239D2" w:rsidRPr="00EB3CDA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lastRenderedPageBreak/>
        <w:t xml:space="preserve"> Не допускается оставлять без наблюдения работающую установку.</w:t>
      </w:r>
    </w:p>
    <w:p w:rsidR="00E239D2" w:rsidRPr="00EB3CDA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При всех остановках, не сопровождающихся сливом жидкости из аппар</w:t>
      </w:r>
      <w:r w:rsidRPr="00EB3CDA">
        <w:rPr>
          <w:rFonts w:ascii="Arial" w:hAnsi="Arial" w:cs="Arial"/>
          <w:sz w:val="24"/>
          <w:szCs w:val="24"/>
        </w:rPr>
        <w:t>а</w:t>
      </w:r>
      <w:r w:rsidRPr="00EB3CDA">
        <w:rPr>
          <w:rFonts w:ascii="Arial" w:hAnsi="Arial" w:cs="Arial"/>
          <w:sz w:val="24"/>
          <w:szCs w:val="24"/>
        </w:rPr>
        <w:t>тов, установка не должна оставаться без наблюдения со стороны обслуживающего персонала.</w:t>
      </w:r>
    </w:p>
    <w:p w:rsidR="00E239D2" w:rsidRPr="00EB3CDA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EB3CDA">
        <w:rPr>
          <w:rFonts w:ascii="Arial" w:hAnsi="Arial" w:cs="Arial"/>
          <w:sz w:val="24"/>
          <w:szCs w:val="24"/>
        </w:rPr>
        <w:t xml:space="preserve"> Не допускается эксплуатация установки с утечками газа или жидкости из аппаратов или коммуникаций во внутриблочном пространстве установки. Контроль осуществлять внешним осмотром герметичного кожуха установки, а также по приб</w:t>
      </w:r>
      <w:r w:rsidRPr="00EB3CDA">
        <w:rPr>
          <w:rFonts w:ascii="Arial" w:hAnsi="Arial" w:cs="Arial"/>
          <w:sz w:val="24"/>
          <w:szCs w:val="24"/>
        </w:rPr>
        <w:t>о</w:t>
      </w:r>
      <w:r w:rsidRPr="00EB3CDA">
        <w:rPr>
          <w:rFonts w:ascii="Arial" w:hAnsi="Arial" w:cs="Arial"/>
          <w:sz w:val="24"/>
          <w:szCs w:val="24"/>
        </w:rPr>
        <w:t xml:space="preserve">рам Т333, Р334 </w:t>
      </w:r>
      <w:r w:rsidR="00421B0E">
        <w:rPr>
          <w:rFonts w:ascii="Arial" w:hAnsi="Arial" w:cs="Arial"/>
          <w:sz w:val="24"/>
          <w:szCs w:val="24"/>
        </w:rPr>
        <w:t>-</w:t>
      </w:r>
      <w:r w:rsidRPr="00EB3CDA">
        <w:rPr>
          <w:rFonts w:ascii="Arial" w:hAnsi="Arial" w:cs="Arial"/>
          <w:sz w:val="24"/>
          <w:szCs w:val="24"/>
        </w:rPr>
        <w:t xml:space="preserve"> Р337.</w:t>
      </w:r>
    </w:p>
    <w:p w:rsidR="00E239D2" w:rsidRPr="0036355C" w:rsidRDefault="00E239D2" w:rsidP="00C40202">
      <w:pPr>
        <w:numPr>
          <w:ilvl w:val="1"/>
          <w:numId w:val="35"/>
        </w:num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  <w:r w:rsidRPr="0036355C">
        <w:rPr>
          <w:rFonts w:ascii="Arial" w:hAnsi="Arial" w:cs="Arial"/>
          <w:sz w:val="24"/>
          <w:szCs w:val="24"/>
        </w:rPr>
        <w:t xml:space="preserve"> Для взрывобезопасной работы конденсаторов необходимо обеспечить их работу с обязательным сливом жидкости из последнего по ходу жидкости конденс</w:t>
      </w:r>
      <w:r w:rsidRPr="0036355C">
        <w:rPr>
          <w:rFonts w:ascii="Arial" w:hAnsi="Arial" w:cs="Arial"/>
          <w:sz w:val="24"/>
          <w:szCs w:val="24"/>
        </w:rPr>
        <w:t>а</w:t>
      </w:r>
      <w:r w:rsidRPr="0036355C">
        <w:rPr>
          <w:rFonts w:ascii="Arial" w:hAnsi="Arial" w:cs="Arial"/>
          <w:sz w:val="24"/>
          <w:szCs w:val="24"/>
        </w:rPr>
        <w:t>тора.  Запрещается эксплуатация установки, если показания уровня кислорода и к</w:t>
      </w:r>
      <w:r w:rsidRPr="0036355C">
        <w:rPr>
          <w:rFonts w:ascii="Arial" w:hAnsi="Arial" w:cs="Arial"/>
          <w:sz w:val="24"/>
          <w:szCs w:val="24"/>
        </w:rPr>
        <w:t>у</w:t>
      </w:r>
      <w:r w:rsidRPr="0036355C">
        <w:rPr>
          <w:rFonts w:ascii="Arial" w:hAnsi="Arial" w:cs="Arial"/>
          <w:sz w:val="24"/>
          <w:szCs w:val="24"/>
        </w:rPr>
        <w:t>бовой жидкости в конденсаторах ниже рабочих значений, а объёмный расход пер</w:t>
      </w:r>
      <w:r w:rsidRPr="0036355C">
        <w:rPr>
          <w:rFonts w:ascii="Arial" w:hAnsi="Arial" w:cs="Arial"/>
          <w:sz w:val="24"/>
          <w:szCs w:val="24"/>
        </w:rPr>
        <w:t>е</w:t>
      </w:r>
      <w:r w:rsidRPr="0036355C">
        <w:rPr>
          <w:rFonts w:ascii="Arial" w:hAnsi="Arial" w:cs="Arial"/>
          <w:sz w:val="24"/>
          <w:szCs w:val="24"/>
        </w:rPr>
        <w:t>рабатываемого воздуха менее 70</w:t>
      </w:r>
      <w:r w:rsidR="00AA1232" w:rsidRPr="0036355C">
        <w:rPr>
          <w:rFonts w:ascii="Arial" w:hAnsi="Arial" w:cs="Arial"/>
          <w:sz w:val="24"/>
          <w:szCs w:val="24"/>
        </w:rPr>
        <w:t xml:space="preserve"> </w:t>
      </w:r>
      <w:r w:rsidRPr="0036355C">
        <w:rPr>
          <w:rFonts w:ascii="Arial" w:hAnsi="Arial" w:cs="Arial"/>
          <w:sz w:val="24"/>
          <w:szCs w:val="24"/>
        </w:rPr>
        <w:t>% от номинального значения установки.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17.7 Все операции, предусмотренные настоящей инструкцией, должны выпо</w:t>
      </w:r>
      <w:r w:rsidRPr="00C9688E">
        <w:rPr>
          <w:rFonts w:ascii="Arial" w:hAnsi="Arial" w:cs="Arial"/>
          <w:sz w:val="24"/>
          <w:szCs w:val="24"/>
        </w:rPr>
        <w:t>л</w:t>
      </w:r>
      <w:r w:rsidRPr="00C9688E">
        <w:rPr>
          <w:rFonts w:ascii="Arial" w:hAnsi="Arial" w:cs="Arial"/>
          <w:sz w:val="24"/>
          <w:szCs w:val="24"/>
        </w:rPr>
        <w:t>няться: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с соблюдением действующих в кислородном производстве и на предприятии инструкций по охране труда и пожарной безопасности для соответствующих пр</w:t>
      </w:r>
      <w:r w:rsidRPr="00C9688E">
        <w:rPr>
          <w:rFonts w:ascii="Arial" w:hAnsi="Arial" w:cs="Arial"/>
          <w:sz w:val="24"/>
          <w:szCs w:val="24"/>
        </w:rPr>
        <w:t>о</w:t>
      </w:r>
      <w:r w:rsidRPr="00C9688E">
        <w:rPr>
          <w:rFonts w:ascii="Arial" w:hAnsi="Arial" w:cs="Arial"/>
          <w:sz w:val="24"/>
          <w:szCs w:val="24"/>
        </w:rPr>
        <w:t>фессий и видов выполняемых работ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с соблюдением действующих законодательств и других нормативно-правовых актов по охране труда и пожарной безопасности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 с соблюдением действующих государственных стандартов системы безопа</w:t>
      </w:r>
      <w:r w:rsidRPr="00C9688E">
        <w:rPr>
          <w:rFonts w:ascii="Arial" w:hAnsi="Arial" w:cs="Arial"/>
          <w:sz w:val="24"/>
          <w:szCs w:val="24"/>
        </w:rPr>
        <w:t>с</w:t>
      </w:r>
      <w:r w:rsidRPr="00C9688E">
        <w:rPr>
          <w:rFonts w:ascii="Arial" w:hAnsi="Arial" w:cs="Arial"/>
          <w:sz w:val="24"/>
          <w:szCs w:val="24"/>
        </w:rPr>
        <w:t>ности труда, а также корпоративных стандартов, стандартов предприятия системы управления качеством и охраной труда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 с  применением средств индивидуальной и коллективной защиты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 с  соблюдением процедуры изоляции опасной энергии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 с  обеспечением безопасного производства работ на высоте;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-  с  соблюдением бирочной системы.</w:t>
      </w:r>
    </w:p>
    <w:p w:rsidR="00C9688E" w:rsidRPr="00C9688E" w:rsidRDefault="00C9688E" w:rsidP="00C9688E">
      <w:pPr>
        <w:ind w:left="284" w:firstLine="567"/>
        <w:jc w:val="both"/>
        <w:rPr>
          <w:rFonts w:ascii="Arial" w:hAnsi="Arial" w:cs="Arial"/>
          <w:sz w:val="24"/>
          <w:szCs w:val="24"/>
        </w:rPr>
      </w:pPr>
      <w:r w:rsidRPr="00C9688E">
        <w:rPr>
          <w:rFonts w:ascii="Arial" w:hAnsi="Arial" w:cs="Arial"/>
          <w:sz w:val="24"/>
          <w:szCs w:val="24"/>
        </w:rPr>
        <w:t>Системы контроля процесса и управления должны обеспечивать защиту раб</w:t>
      </w:r>
      <w:r w:rsidRPr="00C9688E">
        <w:rPr>
          <w:rFonts w:ascii="Arial" w:hAnsi="Arial" w:cs="Arial"/>
          <w:sz w:val="24"/>
          <w:szCs w:val="24"/>
        </w:rPr>
        <w:t>о</w:t>
      </w:r>
      <w:r w:rsidRPr="00C9688E">
        <w:rPr>
          <w:rFonts w:ascii="Arial" w:hAnsi="Arial" w:cs="Arial"/>
          <w:sz w:val="24"/>
          <w:szCs w:val="24"/>
        </w:rPr>
        <w:t>тающих от включения ремонтируемого (обслуживаемого) оборудования.</w:t>
      </w:r>
    </w:p>
    <w:p w:rsidR="00C51F3D" w:rsidRPr="00C9688E" w:rsidRDefault="00C51F3D" w:rsidP="00C9688E">
      <w:p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C51F3D" w:rsidRDefault="00C51F3D" w:rsidP="00E239D2">
      <w:pPr>
        <w:tabs>
          <w:tab w:val="left" w:pos="1122"/>
          <w:tab w:val="left" w:pos="1276"/>
        </w:tabs>
        <w:ind w:left="284" w:firstLine="567"/>
        <w:jc w:val="both"/>
        <w:rPr>
          <w:rFonts w:ascii="Arial" w:hAnsi="Arial" w:cs="Arial"/>
          <w:sz w:val="24"/>
          <w:szCs w:val="24"/>
        </w:rPr>
      </w:pPr>
    </w:p>
    <w:p w:rsidR="00421B0E" w:rsidRDefault="00421B0E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C51F3D" w:rsidRDefault="00C51F3D" w:rsidP="00C51F3D">
      <w:pPr>
        <w:pStyle w:val="af5"/>
        <w:ind w:left="284"/>
        <w:jc w:val="center"/>
        <w:rPr>
          <w:rFonts w:cs="Arial"/>
          <w:sz w:val="24"/>
          <w:szCs w:val="24"/>
        </w:rPr>
      </w:pPr>
      <w:r w:rsidRPr="00741DB5">
        <w:rPr>
          <w:rFonts w:cs="Arial"/>
          <w:sz w:val="24"/>
          <w:szCs w:val="24"/>
        </w:rPr>
        <w:lastRenderedPageBreak/>
        <w:t>ЛИСТ  ВИЗИРОВАНИЯ</w:t>
      </w:r>
    </w:p>
    <w:p w:rsidR="00C51F3D" w:rsidRPr="00AD6189" w:rsidRDefault="00C51F3D" w:rsidP="00C51F3D">
      <w:pPr>
        <w:pStyle w:val="af5"/>
        <w:ind w:left="284"/>
        <w:jc w:val="center"/>
        <w:rPr>
          <w:rFonts w:cs="Arial"/>
          <w:sz w:val="16"/>
          <w:szCs w:val="16"/>
        </w:rPr>
      </w:pPr>
    </w:p>
    <w:p w:rsidR="003F29FC" w:rsidRDefault="00C51F3D" w:rsidP="00C51F3D">
      <w:pPr>
        <w:pStyle w:val="af5"/>
        <w:ind w:left="284"/>
        <w:jc w:val="center"/>
        <w:rPr>
          <w:rFonts w:cs="Arial"/>
          <w:sz w:val="24"/>
        </w:rPr>
      </w:pPr>
      <w:r w:rsidRPr="00AD6189">
        <w:rPr>
          <w:rFonts w:cs="Arial"/>
          <w:sz w:val="24"/>
          <w:szCs w:val="24"/>
        </w:rPr>
        <w:t>Инструкция по эксплуатации</w:t>
      </w:r>
      <w:r w:rsidRPr="00EB3CDA">
        <w:rPr>
          <w:rFonts w:cs="Arial"/>
          <w:sz w:val="24"/>
        </w:rPr>
        <w:t xml:space="preserve"> воздухоразделительной установки </w:t>
      </w:r>
    </w:p>
    <w:p w:rsidR="00C51F3D" w:rsidRDefault="00C51F3D" w:rsidP="00C51F3D">
      <w:pPr>
        <w:pStyle w:val="af5"/>
        <w:ind w:left="284"/>
        <w:jc w:val="center"/>
        <w:rPr>
          <w:rFonts w:cs="Arial"/>
          <w:sz w:val="24"/>
          <w:szCs w:val="24"/>
        </w:rPr>
      </w:pPr>
      <w:r w:rsidRPr="00EB3CDA">
        <w:rPr>
          <w:rFonts w:cs="Arial"/>
          <w:sz w:val="24"/>
        </w:rPr>
        <w:t>КАр-30 М1 №7 кислородного производства</w:t>
      </w:r>
    </w:p>
    <w:p w:rsidR="00C51F3D" w:rsidRPr="00AD6189" w:rsidRDefault="00C51F3D" w:rsidP="00C51F3D">
      <w:pPr>
        <w:pStyle w:val="af5"/>
        <w:ind w:left="284"/>
        <w:jc w:val="center"/>
        <w:rPr>
          <w:rFonts w:cs="Arial"/>
          <w:sz w:val="16"/>
          <w:szCs w:val="16"/>
        </w:rPr>
      </w:pPr>
    </w:p>
    <w:p w:rsidR="00C51F3D" w:rsidRPr="00FB37A3" w:rsidRDefault="000F64EC" w:rsidP="00C51F3D">
      <w:pPr>
        <w:pStyle w:val="af5"/>
        <w:ind w:left="284"/>
        <w:jc w:val="center"/>
        <w:rPr>
          <w:rFonts w:cs="Arial"/>
          <w:sz w:val="24"/>
          <w:szCs w:val="24"/>
        </w:rPr>
      </w:pPr>
      <w:r w:rsidRPr="005104BD">
        <w:rPr>
          <w:rFonts w:cs="Arial"/>
          <w:sz w:val="24"/>
        </w:rPr>
        <w:t>ИЭ-141-</w:t>
      </w:r>
      <w:r>
        <w:rPr>
          <w:rFonts w:cs="Arial"/>
          <w:sz w:val="24"/>
        </w:rPr>
        <w:t>Э-62</w:t>
      </w:r>
      <w:r w:rsidRPr="00EB3CDA">
        <w:rPr>
          <w:rFonts w:cs="Arial"/>
        </w:rPr>
        <w:t>:</w:t>
      </w:r>
      <w:r w:rsidR="00C810A2">
        <w:rPr>
          <w:rFonts w:cs="Arial"/>
          <w:sz w:val="24"/>
        </w:rPr>
        <w:t>201</w:t>
      </w:r>
      <w:r w:rsidR="00C810A2" w:rsidRPr="00FB37A3">
        <w:rPr>
          <w:rFonts w:cs="Arial"/>
          <w:sz w:val="24"/>
        </w:rPr>
        <w:t>7</w:t>
      </w:r>
    </w:p>
    <w:p w:rsidR="00C51F3D" w:rsidRDefault="00C51F3D" w:rsidP="00C51F3D">
      <w:pPr>
        <w:pStyle w:val="a7"/>
        <w:ind w:firstLine="540"/>
        <w:rPr>
          <w:rFonts w:ascii="Arial" w:hAnsi="Arial" w:cs="Arial"/>
          <w:b/>
          <w:szCs w:val="24"/>
        </w:rPr>
      </w:pPr>
    </w:p>
    <w:p w:rsidR="00C51F3D" w:rsidRDefault="00C51F3D" w:rsidP="003F29FC">
      <w:pPr>
        <w:pStyle w:val="a7"/>
        <w:ind w:firstLine="284"/>
        <w:rPr>
          <w:rFonts w:ascii="Arial" w:hAnsi="Arial" w:cs="Arial"/>
          <w:b/>
          <w:szCs w:val="24"/>
        </w:rPr>
      </w:pPr>
    </w:p>
    <w:p w:rsidR="003F29FC" w:rsidRPr="00422582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>Директор</w:t>
      </w:r>
    </w:p>
    <w:p w:rsidR="003F29FC" w:rsidRPr="00422582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 xml:space="preserve">департамента  по качеству  </w:t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Е</w:t>
      </w:r>
      <w:r w:rsidRPr="00422582">
        <w:rPr>
          <w:rFonts w:ascii="Arial" w:hAnsi="Arial" w:cs="Arial"/>
          <w:sz w:val="24"/>
          <w:szCs w:val="24"/>
        </w:rPr>
        <w:t xml:space="preserve">.В. </w:t>
      </w:r>
      <w:r>
        <w:rPr>
          <w:rFonts w:ascii="Arial" w:hAnsi="Arial" w:cs="Arial"/>
          <w:sz w:val="24"/>
          <w:szCs w:val="24"/>
        </w:rPr>
        <w:t>Кузьм</w:t>
      </w:r>
      <w:r w:rsidRPr="00422582">
        <w:rPr>
          <w:rFonts w:ascii="Arial" w:hAnsi="Arial" w:cs="Arial"/>
          <w:sz w:val="24"/>
          <w:szCs w:val="24"/>
        </w:rPr>
        <w:t>енко</w:t>
      </w:r>
    </w:p>
    <w:p w:rsidR="003F29FC" w:rsidRPr="00422582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>____   _____________20__</w:t>
      </w:r>
    </w:p>
    <w:p w:rsidR="003F29FC" w:rsidRPr="00422582" w:rsidRDefault="003F29FC" w:rsidP="003F29FC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:rsidR="003F29FC" w:rsidRPr="00422582" w:rsidRDefault="003F29FC" w:rsidP="003F29FC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</w:tabs>
        <w:rPr>
          <w:rFonts w:ascii="Arial" w:hAnsi="Arial" w:cs="Arial"/>
          <w:sz w:val="16"/>
          <w:szCs w:val="16"/>
        </w:rPr>
      </w:pPr>
    </w:p>
    <w:p w:rsidR="003F29FC" w:rsidRPr="003F29FC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6D0A74">
        <w:rPr>
          <w:rFonts w:ascii="Arial" w:hAnsi="Arial" w:cs="Arial"/>
          <w:sz w:val="24"/>
          <w:szCs w:val="24"/>
        </w:rPr>
        <w:t>Зам. директора департамента</w:t>
      </w:r>
      <w:r>
        <w:rPr>
          <w:rFonts w:ascii="Arial" w:hAnsi="Arial" w:cs="Arial"/>
          <w:sz w:val="24"/>
          <w:szCs w:val="24"/>
        </w:rPr>
        <w:t xml:space="preserve"> </w:t>
      </w:r>
    </w:p>
    <w:p w:rsidR="003F29FC" w:rsidRPr="00414C1C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6D0A74">
        <w:rPr>
          <w:rFonts w:ascii="Arial" w:hAnsi="Arial" w:cs="Arial"/>
          <w:sz w:val="24"/>
          <w:szCs w:val="24"/>
        </w:rPr>
        <w:t xml:space="preserve">(охрана труда МП) департамента по ОТ </w:t>
      </w:r>
    </w:p>
    <w:p w:rsidR="003F29FC" w:rsidRPr="006D0A74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дминистрации по ОТ и ПБ</w:t>
      </w:r>
    </w:p>
    <w:p w:rsidR="003F29FC" w:rsidRPr="006E4A1A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6D0A74">
        <w:rPr>
          <w:rFonts w:ascii="Arial" w:hAnsi="Arial" w:cs="Arial"/>
          <w:sz w:val="24"/>
          <w:szCs w:val="24"/>
        </w:rPr>
        <w:t>____   _____________20__</w:t>
      </w:r>
      <w:r w:rsidRPr="006D0A74">
        <w:rPr>
          <w:rFonts w:ascii="Arial" w:hAnsi="Arial" w:cs="Arial"/>
          <w:sz w:val="24"/>
          <w:szCs w:val="24"/>
        </w:rPr>
        <w:tab/>
      </w:r>
      <w:r w:rsidRPr="006D0A74">
        <w:rPr>
          <w:rFonts w:ascii="Arial" w:hAnsi="Arial" w:cs="Arial"/>
          <w:sz w:val="24"/>
          <w:szCs w:val="24"/>
        </w:rPr>
        <w:tab/>
      </w:r>
      <w:r w:rsidRPr="006D0A74">
        <w:rPr>
          <w:rFonts w:ascii="Arial" w:hAnsi="Arial" w:cs="Arial"/>
          <w:sz w:val="24"/>
          <w:szCs w:val="24"/>
        </w:rPr>
        <w:tab/>
      </w:r>
      <w:r w:rsidRPr="006D0A74">
        <w:rPr>
          <w:rFonts w:ascii="Arial" w:hAnsi="Arial" w:cs="Arial"/>
          <w:sz w:val="24"/>
          <w:szCs w:val="24"/>
        </w:rPr>
        <w:tab/>
      </w:r>
      <w:r w:rsidRPr="006D0A74">
        <w:rPr>
          <w:rFonts w:ascii="Arial" w:hAnsi="Arial" w:cs="Arial"/>
          <w:sz w:val="24"/>
          <w:szCs w:val="24"/>
        </w:rPr>
        <w:tab/>
      </w:r>
      <w:r w:rsidRPr="006D0A7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6E4A1A">
        <w:rPr>
          <w:rFonts w:ascii="Arial" w:hAnsi="Arial" w:cs="Arial"/>
          <w:sz w:val="24"/>
          <w:szCs w:val="24"/>
        </w:rPr>
        <w:t>А.А. П</w:t>
      </w:r>
      <w:r>
        <w:rPr>
          <w:rFonts w:ascii="Arial" w:hAnsi="Arial" w:cs="Arial"/>
          <w:sz w:val="24"/>
          <w:szCs w:val="24"/>
        </w:rPr>
        <w:t>а</w:t>
      </w:r>
      <w:r w:rsidRPr="006E4A1A">
        <w:rPr>
          <w:rFonts w:ascii="Arial" w:hAnsi="Arial" w:cs="Arial"/>
          <w:sz w:val="24"/>
          <w:szCs w:val="24"/>
        </w:rPr>
        <w:t>рхоменко</w:t>
      </w:r>
    </w:p>
    <w:p w:rsidR="003F29FC" w:rsidRDefault="003F29FC" w:rsidP="003F29FC">
      <w:pPr>
        <w:tabs>
          <w:tab w:val="left" w:pos="426"/>
          <w:tab w:val="left" w:pos="1080"/>
        </w:tabs>
        <w:ind w:right="-365"/>
        <w:rPr>
          <w:rFonts w:ascii="Arial" w:hAnsi="Arial" w:cs="Arial"/>
          <w:sz w:val="24"/>
          <w:szCs w:val="24"/>
        </w:rPr>
      </w:pPr>
    </w:p>
    <w:p w:rsidR="003F29FC" w:rsidRPr="00422582" w:rsidRDefault="003F29FC" w:rsidP="003F29FC">
      <w:pPr>
        <w:tabs>
          <w:tab w:val="left" w:pos="426"/>
          <w:tab w:val="left" w:pos="1080"/>
        </w:tabs>
        <w:ind w:right="-365"/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  <w:tab w:val="left" w:pos="1080"/>
        </w:tabs>
        <w:ind w:right="-365"/>
        <w:rPr>
          <w:rFonts w:ascii="Arial" w:hAnsi="Arial" w:cs="Arial"/>
          <w:sz w:val="16"/>
          <w:szCs w:val="16"/>
        </w:rPr>
      </w:pPr>
    </w:p>
    <w:p w:rsidR="003F29FC" w:rsidRPr="00422582" w:rsidRDefault="003F29FC" w:rsidP="003F29FC">
      <w:pPr>
        <w:tabs>
          <w:tab w:val="left" w:pos="426"/>
          <w:tab w:val="left" w:pos="1080"/>
        </w:tabs>
        <w:ind w:right="-365"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 xml:space="preserve">Директор департамента по </w:t>
      </w:r>
    </w:p>
    <w:p w:rsidR="003F29FC" w:rsidRPr="00422582" w:rsidRDefault="003F29FC" w:rsidP="003F29FC">
      <w:pPr>
        <w:tabs>
          <w:tab w:val="left" w:pos="426"/>
          <w:tab w:val="left" w:pos="1080"/>
        </w:tabs>
        <w:ind w:right="-365"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>охране окружающей среды</w:t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</w:p>
    <w:p w:rsidR="003F29FC" w:rsidRPr="00422582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>____   _____________20__</w:t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>Л.Г. Максименко</w:t>
      </w:r>
    </w:p>
    <w:p w:rsidR="003F29FC" w:rsidRPr="00422582" w:rsidRDefault="003F29FC" w:rsidP="003F29FC">
      <w:pPr>
        <w:tabs>
          <w:tab w:val="left" w:pos="426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422582" w:rsidRDefault="003F29FC" w:rsidP="003F29FC">
      <w:pPr>
        <w:tabs>
          <w:tab w:val="left" w:pos="426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  <w:tab w:val="left" w:pos="1080"/>
        </w:tabs>
        <w:rPr>
          <w:rFonts w:ascii="Arial" w:hAnsi="Arial" w:cs="Arial"/>
          <w:sz w:val="16"/>
          <w:szCs w:val="16"/>
        </w:rPr>
      </w:pPr>
    </w:p>
    <w:p w:rsidR="003F29FC" w:rsidRPr="00422582" w:rsidRDefault="003F29FC" w:rsidP="003F29FC">
      <w:pPr>
        <w:tabs>
          <w:tab w:val="left" w:pos="426"/>
          <w:tab w:val="left" w:pos="540"/>
          <w:tab w:val="left" w:pos="1080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Pr="00422582">
        <w:rPr>
          <w:rFonts w:ascii="Arial" w:hAnsi="Arial" w:cs="Arial"/>
          <w:sz w:val="24"/>
          <w:szCs w:val="24"/>
        </w:rPr>
        <w:t xml:space="preserve">лавный метролог </w:t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  <w:t xml:space="preserve"> </w:t>
      </w:r>
    </w:p>
    <w:p w:rsidR="003F29FC" w:rsidRPr="00422582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 w:rsidRPr="00422582">
        <w:rPr>
          <w:rFonts w:ascii="Arial" w:hAnsi="Arial" w:cs="Arial"/>
          <w:sz w:val="24"/>
          <w:szCs w:val="24"/>
        </w:rPr>
        <w:t>____   _____________20__</w:t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22582">
        <w:rPr>
          <w:rFonts w:ascii="Arial" w:hAnsi="Arial" w:cs="Arial"/>
          <w:sz w:val="24"/>
          <w:szCs w:val="24"/>
        </w:rPr>
        <w:t>С.А. Копылов</w:t>
      </w:r>
    </w:p>
    <w:p w:rsidR="003F29FC" w:rsidRPr="00422582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422582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16"/>
          <w:szCs w:val="16"/>
        </w:rPr>
      </w:pPr>
    </w:p>
    <w:p w:rsidR="003F29FC" w:rsidRDefault="003F29FC" w:rsidP="003F29FC">
      <w:pPr>
        <w:tabs>
          <w:tab w:val="left" w:pos="426"/>
          <w:tab w:val="left" w:pos="540"/>
          <w:tab w:val="left" w:pos="1080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ачальник службы по</w:t>
      </w:r>
    </w:p>
    <w:p w:rsidR="003F29FC" w:rsidRDefault="003F29FC" w:rsidP="003F29FC">
      <w:pPr>
        <w:tabs>
          <w:tab w:val="left" w:pos="426"/>
          <w:tab w:val="left" w:pos="540"/>
          <w:tab w:val="left" w:pos="1080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С АСУТП ЭД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3F29FC" w:rsidRDefault="003F29FC" w:rsidP="003F29FC">
      <w:pPr>
        <w:tabs>
          <w:tab w:val="left" w:pos="426"/>
          <w:tab w:val="left" w:pos="540"/>
          <w:tab w:val="left" w:pos="1080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   _____________20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В.П. Половка</w:t>
      </w:r>
    </w:p>
    <w:p w:rsidR="003F29FC" w:rsidRPr="003F29FC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422582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  <w:tab w:val="left" w:pos="540"/>
          <w:tab w:val="left" w:pos="1080"/>
        </w:tabs>
        <w:rPr>
          <w:rFonts w:ascii="Arial" w:hAnsi="Arial" w:cs="Arial"/>
          <w:sz w:val="16"/>
          <w:szCs w:val="16"/>
        </w:rPr>
      </w:pPr>
    </w:p>
    <w:p w:rsidR="003F29FC" w:rsidRPr="00D23734" w:rsidRDefault="003F29FC" w:rsidP="003F29FC">
      <w:pPr>
        <w:tabs>
          <w:tab w:val="left" w:pos="426"/>
          <w:tab w:val="left" w:pos="567"/>
          <w:tab w:val="left" w:pos="1080"/>
        </w:tabs>
        <w:ind w:left="567" w:hanging="283"/>
        <w:rPr>
          <w:rFonts w:ascii="Arial" w:hAnsi="Arial" w:cs="Arial"/>
          <w:sz w:val="24"/>
          <w:szCs w:val="24"/>
        </w:rPr>
      </w:pPr>
      <w:r w:rsidRPr="00D23734">
        <w:rPr>
          <w:rFonts w:ascii="Arial" w:hAnsi="Arial" w:cs="Arial"/>
          <w:sz w:val="24"/>
          <w:szCs w:val="24"/>
        </w:rPr>
        <w:t>Начальник</w:t>
      </w:r>
    </w:p>
    <w:p w:rsidR="003F29FC" w:rsidRPr="00D23734" w:rsidRDefault="003F29FC" w:rsidP="003F29FC">
      <w:pPr>
        <w:tabs>
          <w:tab w:val="left" w:pos="426"/>
          <w:tab w:val="left" w:pos="567"/>
          <w:tab w:val="left" w:pos="1080"/>
        </w:tabs>
        <w:ind w:left="567" w:hanging="283"/>
        <w:rPr>
          <w:rFonts w:ascii="Arial" w:hAnsi="Arial" w:cs="Arial"/>
          <w:sz w:val="24"/>
          <w:szCs w:val="24"/>
        </w:rPr>
      </w:pPr>
      <w:r w:rsidRPr="00D23734">
        <w:rPr>
          <w:rFonts w:ascii="Arial" w:hAnsi="Arial" w:cs="Arial"/>
          <w:sz w:val="24"/>
          <w:szCs w:val="24"/>
        </w:rPr>
        <w:t>кислородного производства</w:t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</w:p>
    <w:p w:rsidR="003F29FC" w:rsidRPr="00D23734" w:rsidRDefault="003F29FC" w:rsidP="003F29FC">
      <w:pPr>
        <w:tabs>
          <w:tab w:val="left" w:pos="426"/>
          <w:tab w:val="left" w:pos="567"/>
        </w:tabs>
        <w:ind w:left="567" w:hanging="283"/>
        <w:rPr>
          <w:rFonts w:ascii="Arial" w:hAnsi="Arial" w:cs="Arial"/>
          <w:sz w:val="24"/>
          <w:szCs w:val="24"/>
        </w:rPr>
      </w:pPr>
      <w:r w:rsidRPr="00D23734">
        <w:rPr>
          <w:rFonts w:ascii="Arial" w:hAnsi="Arial" w:cs="Arial"/>
          <w:sz w:val="24"/>
          <w:szCs w:val="24"/>
        </w:rPr>
        <w:t>____   _____________20__</w:t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3734">
        <w:rPr>
          <w:rFonts w:ascii="Arial" w:hAnsi="Arial" w:cs="Arial"/>
          <w:sz w:val="24"/>
          <w:szCs w:val="24"/>
        </w:rPr>
        <w:t>В.А. Черногоров</w:t>
      </w:r>
    </w:p>
    <w:p w:rsidR="003F29FC" w:rsidRDefault="003F29FC" w:rsidP="003F29FC">
      <w:pPr>
        <w:tabs>
          <w:tab w:val="left" w:pos="426"/>
          <w:tab w:val="left" w:pos="567"/>
        </w:tabs>
        <w:ind w:left="567" w:hanging="283"/>
        <w:rPr>
          <w:rFonts w:ascii="Arial" w:hAnsi="Arial" w:cs="Arial"/>
          <w:sz w:val="24"/>
          <w:szCs w:val="24"/>
        </w:rPr>
      </w:pPr>
    </w:p>
    <w:p w:rsidR="003F29FC" w:rsidRDefault="003F29FC" w:rsidP="003F29FC">
      <w:pPr>
        <w:tabs>
          <w:tab w:val="left" w:pos="426"/>
        </w:tabs>
        <w:ind w:hanging="283"/>
        <w:rPr>
          <w:rFonts w:ascii="Arial" w:hAnsi="Arial" w:cs="Arial"/>
          <w:sz w:val="24"/>
          <w:szCs w:val="24"/>
        </w:rPr>
      </w:pPr>
    </w:p>
    <w:p w:rsidR="003F29FC" w:rsidRPr="00B56D07" w:rsidRDefault="003F29FC" w:rsidP="003F29FC">
      <w:pPr>
        <w:tabs>
          <w:tab w:val="left" w:pos="426"/>
        </w:tabs>
        <w:ind w:hanging="283"/>
        <w:rPr>
          <w:rFonts w:ascii="Arial" w:hAnsi="Arial" w:cs="Arial"/>
          <w:sz w:val="16"/>
          <w:szCs w:val="16"/>
        </w:rPr>
      </w:pPr>
    </w:p>
    <w:p w:rsidR="003F29FC" w:rsidRDefault="003F29FC" w:rsidP="003F29FC">
      <w:pPr>
        <w:tabs>
          <w:tab w:val="left" w:pos="426"/>
        </w:tabs>
        <w:ind w:firstLine="284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Начальник отдела по реконструкции и </w:t>
      </w:r>
    </w:p>
    <w:p w:rsidR="003F29FC" w:rsidRDefault="003F29FC" w:rsidP="003F29FC">
      <w:pPr>
        <w:tabs>
          <w:tab w:val="left" w:pos="426"/>
        </w:tabs>
        <w:ind w:firstLine="284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техническому перевооружению (технология) УЭД</w:t>
      </w:r>
    </w:p>
    <w:p w:rsidR="003F29FC" w:rsidRDefault="003F29FC" w:rsidP="003F29FC">
      <w:pPr>
        <w:tabs>
          <w:tab w:val="left" w:pos="426"/>
        </w:tabs>
        <w:ind w:firstLine="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____     _____________20___                        </w:t>
      </w:r>
      <w:r>
        <w:rPr>
          <w:rFonts w:ascii="Arial" w:hAnsi="Arial" w:cs="Arial"/>
          <w:b/>
          <w:bCs/>
          <w:sz w:val="24"/>
          <w:szCs w:val="24"/>
        </w:rPr>
        <w:t xml:space="preserve">  </w:t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Cs/>
          <w:sz w:val="24"/>
          <w:szCs w:val="24"/>
        </w:rPr>
        <w:t>С.И. Пархоменко</w:t>
      </w:r>
    </w:p>
    <w:p w:rsidR="003F29FC" w:rsidRDefault="003F29FC" w:rsidP="003F29FC">
      <w:pPr>
        <w:pStyle w:val="a7"/>
        <w:ind w:firstLine="284"/>
        <w:rPr>
          <w:rFonts w:ascii="Arial" w:hAnsi="Arial" w:cs="Arial"/>
          <w:b/>
          <w:szCs w:val="24"/>
        </w:rPr>
      </w:pPr>
    </w:p>
    <w:p w:rsidR="002A2B39" w:rsidRPr="00EB3CDA" w:rsidRDefault="002A2B39">
      <w:pPr>
        <w:rPr>
          <w:rFonts w:ascii="Arial" w:hAnsi="Arial" w:cs="Arial"/>
        </w:rPr>
      </w:pPr>
    </w:p>
    <w:sectPr w:rsidR="002A2B39" w:rsidRPr="00EB3CDA" w:rsidSect="0048529C">
      <w:headerReference w:type="even" r:id="rId10"/>
      <w:headerReference w:type="default" r:id="rId11"/>
      <w:pgSz w:w="11906" w:h="16838" w:code="9"/>
      <w:pgMar w:top="709" w:right="707" w:bottom="851" w:left="1276" w:header="720" w:footer="720" w:gutter="0"/>
      <w:pgNumType w:start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3F48" w:rsidRDefault="000C3F48" w:rsidP="00847E3E">
      <w:r>
        <w:separator/>
      </w:r>
    </w:p>
  </w:endnote>
  <w:endnote w:type="continuationSeparator" w:id="0">
    <w:p w:rsidR="000C3F48" w:rsidRDefault="000C3F48" w:rsidP="00847E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3F48" w:rsidRDefault="000C3F48" w:rsidP="00847E3E">
      <w:r>
        <w:separator/>
      </w:r>
    </w:p>
  </w:footnote>
  <w:footnote w:type="continuationSeparator" w:id="0">
    <w:p w:rsidR="000C3F48" w:rsidRDefault="000C3F48" w:rsidP="00847E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2871" w:rsidRDefault="003C2871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3C2871" w:rsidRDefault="003C2871">
    <w:pPr>
      <w:pStyle w:val="a9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510971"/>
      <w:docPartObj>
        <w:docPartGallery w:val="Page Numbers (Top of Page)"/>
        <w:docPartUnique/>
      </w:docPartObj>
    </w:sdtPr>
    <w:sdtContent>
      <w:p w:rsidR="003C2871" w:rsidRDefault="003C2871">
        <w:pPr>
          <w:pStyle w:val="a9"/>
          <w:jc w:val="center"/>
        </w:pPr>
        <w:fldSimple w:instr=" PAGE   \* MERGEFORMAT ">
          <w:r w:rsidR="00C6006E">
            <w:rPr>
              <w:noProof/>
            </w:rPr>
            <w:t>114</w:t>
          </w:r>
        </w:fldSimple>
      </w:p>
    </w:sdtContent>
  </w:sdt>
  <w:p w:rsidR="003C2871" w:rsidRDefault="003C2871">
    <w:pPr>
      <w:pStyle w:val="a9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207D3"/>
    <w:multiLevelType w:val="hybridMultilevel"/>
    <w:tmpl w:val="CDAE077E"/>
    <w:lvl w:ilvl="0" w:tplc="AF8ABF1A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">
    <w:nsid w:val="03A33A38"/>
    <w:multiLevelType w:val="hybridMultilevel"/>
    <w:tmpl w:val="6DF834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C5219C"/>
    <w:multiLevelType w:val="multilevel"/>
    <w:tmpl w:val="1B5CFE9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744" w:hanging="1800"/>
      </w:pPr>
      <w:rPr>
        <w:rFonts w:hint="default"/>
      </w:rPr>
    </w:lvl>
  </w:abstractNum>
  <w:abstractNum w:abstractNumId="3">
    <w:nsid w:val="09A81D40"/>
    <w:multiLevelType w:val="multilevel"/>
    <w:tmpl w:val="92D2EEBA"/>
    <w:lvl w:ilvl="0">
      <w:start w:val="6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087" w:hanging="52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3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296" w:hanging="1800"/>
      </w:pPr>
      <w:rPr>
        <w:rFonts w:hint="default"/>
      </w:rPr>
    </w:lvl>
  </w:abstractNum>
  <w:abstractNum w:abstractNumId="4">
    <w:nsid w:val="0D0B7F3A"/>
    <w:multiLevelType w:val="hybridMultilevel"/>
    <w:tmpl w:val="318C0CD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0E157BD3"/>
    <w:multiLevelType w:val="singleLevel"/>
    <w:tmpl w:val="503C6646"/>
    <w:lvl w:ilvl="0">
      <w:start w:val="1"/>
      <w:numFmt w:val="decimal"/>
      <w:lvlText w:val="5.%1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</w:abstractNum>
  <w:abstractNum w:abstractNumId="6">
    <w:nsid w:val="127F4C80"/>
    <w:multiLevelType w:val="hybridMultilevel"/>
    <w:tmpl w:val="3EB636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181520"/>
    <w:multiLevelType w:val="hybridMultilevel"/>
    <w:tmpl w:val="2DCC69F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D2156A"/>
    <w:multiLevelType w:val="multilevel"/>
    <w:tmpl w:val="4FFABD58"/>
    <w:lvl w:ilvl="0">
      <w:start w:val="15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1385"/>
        </w:tabs>
        <w:ind w:left="1385" w:hanging="84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930"/>
        </w:tabs>
        <w:ind w:left="1930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75"/>
        </w:tabs>
        <w:ind w:left="2475" w:hanging="8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60"/>
        </w:tabs>
        <w:ind w:left="3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805"/>
        </w:tabs>
        <w:ind w:left="38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710"/>
        </w:tabs>
        <w:ind w:left="47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255"/>
        </w:tabs>
        <w:ind w:left="525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160"/>
        </w:tabs>
        <w:ind w:left="6160" w:hanging="1800"/>
      </w:pPr>
      <w:rPr>
        <w:rFonts w:hint="default"/>
      </w:rPr>
    </w:lvl>
  </w:abstractNum>
  <w:abstractNum w:abstractNumId="9">
    <w:nsid w:val="1C8C6ECD"/>
    <w:multiLevelType w:val="multilevel"/>
    <w:tmpl w:val="D76E2812"/>
    <w:lvl w:ilvl="0">
      <w:start w:val="14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461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744" w:hanging="1800"/>
      </w:pPr>
      <w:rPr>
        <w:rFonts w:hint="default"/>
      </w:rPr>
    </w:lvl>
  </w:abstractNum>
  <w:abstractNum w:abstractNumId="10">
    <w:nsid w:val="1E500E37"/>
    <w:multiLevelType w:val="singleLevel"/>
    <w:tmpl w:val="31C834FA"/>
    <w:lvl w:ilvl="0">
      <w:start w:val="1"/>
      <w:numFmt w:val="decimal"/>
      <w:lvlText w:val="6.%1"/>
      <w:lvlJc w:val="left"/>
      <w:pPr>
        <w:tabs>
          <w:tab w:val="num" w:pos="0"/>
        </w:tabs>
        <w:ind w:left="0" w:firstLine="567"/>
      </w:pPr>
      <w:rPr>
        <w:rFonts w:ascii="Times New Roman" w:hAnsi="Times New Roman" w:cs="Times New Roman" w:hint="default"/>
      </w:rPr>
    </w:lvl>
  </w:abstractNum>
  <w:abstractNum w:abstractNumId="11">
    <w:nsid w:val="2087009D"/>
    <w:multiLevelType w:val="multilevel"/>
    <w:tmpl w:val="31E45498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4"/>
        <w:szCs w:val="24"/>
      </w:rPr>
    </w:lvl>
    <w:lvl w:ilvl="1">
      <w:start w:val="1"/>
      <w:numFmt w:val="decimal"/>
      <w:isLgl/>
      <w:lvlText w:val="%1.%2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>
    <w:nsid w:val="20D9603D"/>
    <w:multiLevelType w:val="multilevel"/>
    <w:tmpl w:val="7E0E760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744" w:hanging="1800"/>
      </w:pPr>
      <w:rPr>
        <w:rFonts w:hint="default"/>
      </w:rPr>
    </w:lvl>
  </w:abstractNum>
  <w:abstractNum w:abstractNumId="13">
    <w:nsid w:val="22DA4B74"/>
    <w:multiLevelType w:val="singleLevel"/>
    <w:tmpl w:val="D0168E3C"/>
    <w:lvl w:ilvl="0">
      <w:start w:val="1"/>
      <w:numFmt w:val="decimal"/>
      <w:lvlText w:val="7.%1"/>
      <w:lvlJc w:val="left"/>
      <w:pPr>
        <w:tabs>
          <w:tab w:val="num" w:pos="0"/>
        </w:tabs>
        <w:ind w:left="0" w:firstLine="567"/>
      </w:pPr>
      <w:rPr>
        <w:rFonts w:ascii="Times New Roman" w:hAnsi="Times New Roman" w:cs="Times New Roman" w:hint="default"/>
      </w:rPr>
    </w:lvl>
  </w:abstractNum>
  <w:abstractNum w:abstractNumId="14">
    <w:nsid w:val="2CA73DD3"/>
    <w:multiLevelType w:val="hybridMultilevel"/>
    <w:tmpl w:val="449204DA"/>
    <w:lvl w:ilvl="0" w:tplc="4B02F45E">
      <w:start w:val="2"/>
      <w:numFmt w:val="bullet"/>
      <w:lvlText w:val="-"/>
      <w:lvlJc w:val="left"/>
      <w:pPr>
        <w:tabs>
          <w:tab w:val="num" w:pos="2487"/>
        </w:tabs>
        <w:ind w:left="2487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5">
    <w:nsid w:val="31694FBB"/>
    <w:multiLevelType w:val="multilevel"/>
    <w:tmpl w:val="F5403A40"/>
    <w:lvl w:ilvl="0">
      <w:start w:val="1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282"/>
        </w:tabs>
        <w:ind w:left="1282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844"/>
        </w:tabs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28"/>
        </w:tabs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890"/>
        </w:tabs>
        <w:ind w:left="38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12"/>
        </w:tabs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374"/>
        </w:tabs>
        <w:ind w:left="53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296"/>
        </w:tabs>
        <w:ind w:left="6296" w:hanging="1800"/>
      </w:pPr>
      <w:rPr>
        <w:rFonts w:hint="default"/>
      </w:rPr>
    </w:lvl>
  </w:abstractNum>
  <w:abstractNum w:abstractNumId="16">
    <w:nsid w:val="36CC5E05"/>
    <w:multiLevelType w:val="hybridMultilevel"/>
    <w:tmpl w:val="469C318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B404311"/>
    <w:multiLevelType w:val="singleLevel"/>
    <w:tmpl w:val="61F09566"/>
    <w:lvl w:ilvl="0">
      <w:start w:val="1"/>
      <w:numFmt w:val="decimal"/>
      <w:lvlText w:val="12.%1"/>
      <w:lvlJc w:val="left"/>
      <w:pPr>
        <w:tabs>
          <w:tab w:val="num" w:pos="0"/>
        </w:tabs>
        <w:ind w:left="0" w:firstLine="567"/>
      </w:pPr>
      <w:rPr>
        <w:rFonts w:ascii="Times New Roman" w:hAnsi="Times New Roman" w:cs="Times New Roman" w:hint="default"/>
      </w:rPr>
    </w:lvl>
  </w:abstractNum>
  <w:abstractNum w:abstractNumId="18">
    <w:nsid w:val="3C973715"/>
    <w:multiLevelType w:val="singleLevel"/>
    <w:tmpl w:val="612EB24E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>
    <w:nsid w:val="3E341850"/>
    <w:multiLevelType w:val="multilevel"/>
    <w:tmpl w:val="ED7AF11E"/>
    <w:lvl w:ilvl="0">
      <w:start w:val="15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>
      <w:start w:val="18"/>
      <w:numFmt w:val="decimal"/>
      <w:lvlText w:val="%1.%2"/>
      <w:lvlJc w:val="left"/>
      <w:pPr>
        <w:tabs>
          <w:tab w:val="num" w:pos="1184"/>
        </w:tabs>
        <w:ind w:left="1184" w:hanging="9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68"/>
        </w:tabs>
        <w:ind w:left="1468" w:hanging="900"/>
      </w:pPr>
      <w:rPr>
        <w:rFonts w:hint="default"/>
      </w:rPr>
    </w:lvl>
    <w:lvl w:ilvl="3">
      <w:start w:val="4"/>
      <w:numFmt w:val="decimal"/>
      <w:lvlText w:val="%1.%2.%3.%4"/>
      <w:lvlJc w:val="left"/>
      <w:pPr>
        <w:tabs>
          <w:tab w:val="num" w:pos="1752"/>
        </w:tabs>
        <w:ind w:left="1752" w:hanging="90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0"/>
        </w:tabs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44"/>
        </w:tabs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8"/>
        </w:tabs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72"/>
        </w:tabs>
        <w:ind w:left="4072" w:hanging="1800"/>
      </w:pPr>
      <w:rPr>
        <w:rFonts w:hint="default"/>
      </w:rPr>
    </w:lvl>
  </w:abstractNum>
  <w:abstractNum w:abstractNumId="20">
    <w:nsid w:val="45035095"/>
    <w:multiLevelType w:val="multilevel"/>
    <w:tmpl w:val="695C7D5C"/>
    <w:lvl w:ilvl="0">
      <w:start w:val="15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61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744" w:hanging="1800"/>
      </w:pPr>
      <w:rPr>
        <w:rFonts w:hint="default"/>
      </w:rPr>
    </w:lvl>
  </w:abstractNum>
  <w:abstractNum w:abstractNumId="21">
    <w:nsid w:val="45EE6FAB"/>
    <w:multiLevelType w:val="hybridMultilevel"/>
    <w:tmpl w:val="C4E895AC"/>
    <w:lvl w:ilvl="0" w:tplc="B1FA3798">
      <w:start w:val="2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7B122B9"/>
    <w:multiLevelType w:val="multilevel"/>
    <w:tmpl w:val="4EE078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2"/>
      <w:numFmt w:val="decimal"/>
      <w:isLgl/>
      <w:lvlText w:val="%1.%2"/>
      <w:lvlJc w:val="left"/>
      <w:pPr>
        <w:ind w:left="1599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48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61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11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24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3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872" w:hanging="1800"/>
      </w:pPr>
      <w:rPr>
        <w:rFonts w:hint="default"/>
      </w:rPr>
    </w:lvl>
  </w:abstractNum>
  <w:abstractNum w:abstractNumId="23">
    <w:nsid w:val="553D5881"/>
    <w:multiLevelType w:val="multilevel"/>
    <w:tmpl w:val="40F0B9FE"/>
    <w:lvl w:ilvl="0">
      <w:start w:val="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40" w:hanging="660"/>
      </w:pPr>
      <w:rPr>
        <w:rFonts w:hint="default"/>
      </w:rPr>
    </w:lvl>
    <w:lvl w:ilvl="2">
      <w:start w:val="15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24">
    <w:nsid w:val="592F3B0E"/>
    <w:multiLevelType w:val="multilevel"/>
    <w:tmpl w:val="B1082502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>
    <w:nsid w:val="5C4162AD"/>
    <w:multiLevelType w:val="multilevel"/>
    <w:tmpl w:val="A6D49AAA"/>
    <w:lvl w:ilvl="0">
      <w:start w:val="1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282"/>
        </w:tabs>
        <w:ind w:left="1282" w:hanging="72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844"/>
        </w:tabs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28"/>
        </w:tabs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890"/>
        </w:tabs>
        <w:ind w:left="38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12"/>
        </w:tabs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374"/>
        </w:tabs>
        <w:ind w:left="53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296"/>
        </w:tabs>
        <w:ind w:left="6296" w:hanging="1800"/>
      </w:pPr>
      <w:rPr>
        <w:rFonts w:hint="default"/>
      </w:rPr>
    </w:lvl>
  </w:abstractNum>
  <w:abstractNum w:abstractNumId="26">
    <w:nsid w:val="60A44CB9"/>
    <w:multiLevelType w:val="singleLevel"/>
    <w:tmpl w:val="41548986"/>
    <w:lvl w:ilvl="0">
      <w:start w:val="1"/>
      <w:numFmt w:val="decimal"/>
      <w:lvlText w:val="11.%1"/>
      <w:lvlJc w:val="left"/>
      <w:pPr>
        <w:tabs>
          <w:tab w:val="num" w:pos="0"/>
        </w:tabs>
        <w:ind w:left="0" w:firstLine="567"/>
      </w:pPr>
      <w:rPr>
        <w:rFonts w:ascii="Times New Roman" w:hAnsi="Times New Roman" w:cs="Times New Roman" w:hint="default"/>
      </w:rPr>
    </w:lvl>
  </w:abstractNum>
  <w:abstractNum w:abstractNumId="27">
    <w:nsid w:val="64333728"/>
    <w:multiLevelType w:val="singleLevel"/>
    <w:tmpl w:val="444C900A"/>
    <w:lvl w:ilvl="0">
      <w:start w:val="14"/>
      <w:numFmt w:val="decimal"/>
      <w:lvlText w:val="%1"/>
      <w:lvlJc w:val="left"/>
      <w:pPr>
        <w:tabs>
          <w:tab w:val="num" w:pos="0"/>
        </w:tabs>
        <w:ind w:left="0" w:firstLine="567"/>
      </w:pPr>
      <w:rPr>
        <w:rFonts w:ascii="Times New Roman" w:hAnsi="Times New Roman" w:cs="Times New Roman" w:hint="default"/>
      </w:rPr>
    </w:lvl>
  </w:abstractNum>
  <w:abstractNum w:abstractNumId="28">
    <w:nsid w:val="6EBD226E"/>
    <w:multiLevelType w:val="multilevel"/>
    <w:tmpl w:val="39BE87D2"/>
    <w:lvl w:ilvl="0">
      <w:start w:val="1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1162"/>
        </w:tabs>
        <w:ind w:left="1162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844"/>
        </w:tabs>
        <w:ind w:left="18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28"/>
        </w:tabs>
        <w:ind w:left="33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890"/>
        </w:tabs>
        <w:ind w:left="38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12"/>
        </w:tabs>
        <w:ind w:left="48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374"/>
        </w:tabs>
        <w:ind w:left="53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296"/>
        </w:tabs>
        <w:ind w:left="6296" w:hanging="1800"/>
      </w:pPr>
      <w:rPr>
        <w:rFonts w:hint="default"/>
      </w:rPr>
    </w:lvl>
  </w:abstractNum>
  <w:abstractNum w:abstractNumId="29">
    <w:nsid w:val="7064040E"/>
    <w:multiLevelType w:val="multilevel"/>
    <w:tmpl w:val="5D7005A8"/>
    <w:lvl w:ilvl="0">
      <w:start w:val="15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8"/>
      <w:numFmt w:val="decimal"/>
      <w:lvlText w:val="%1.%2"/>
      <w:lvlJc w:val="left"/>
      <w:pPr>
        <w:tabs>
          <w:tab w:val="num" w:pos="1267"/>
        </w:tabs>
        <w:ind w:left="1267" w:hanging="84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1694"/>
        </w:tabs>
        <w:ind w:left="1694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21"/>
        </w:tabs>
        <w:ind w:left="2121" w:hanging="8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8"/>
        </w:tabs>
        <w:ind w:left="2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5"/>
        </w:tabs>
        <w:ind w:left="3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02"/>
        </w:tabs>
        <w:ind w:left="40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429"/>
        </w:tabs>
        <w:ind w:left="44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216"/>
        </w:tabs>
        <w:ind w:left="5216" w:hanging="1800"/>
      </w:pPr>
      <w:rPr>
        <w:rFonts w:hint="default"/>
      </w:rPr>
    </w:lvl>
  </w:abstractNum>
  <w:abstractNum w:abstractNumId="30">
    <w:nsid w:val="73EE390E"/>
    <w:multiLevelType w:val="multilevel"/>
    <w:tmpl w:val="39AE38CC"/>
    <w:lvl w:ilvl="0">
      <w:start w:val="15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1162"/>
        </w:tabs>
        <w:ind w:left="1162" w:hanging="1020"/>
      </w:pPr>
      <w:rPr>
        <w:rFonts w:hint="default"/>
      </w:rPr>
    </w:lvl>
    <w:lvl w:ilvl="2">
      <w:start w:val="15"/>
      <w:numFmt w:val="decimal"/>
      <w:lvlText w:val="%1.%2.%3"/>
      <w:lvlJc w:val="left"/>
      <w:pPr>
        <w:tabs>
          <w:tab w:val="num" w:pos="1304"/>
        </w:tabs>
        <w:ind w:left="1304" w:hanging="10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6"/>
        </w:tabs>
        <w:ind w:left="1446" w:hanging="10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31">
    <w:nsid w:val="74CD2301"/>
    <w:multiLevelType w:val="singleLevel"/>
    <w:tmpl w:val="0B5E7D4C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772B0754"/>
    <w:multiLevelType w:val="hybridMultilevel"/>
    <w:tmpl w:val="9912B35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78494901"/>
    <w:multiLevelType w:val="multilevel"/>
    <w:tmpl w:val="BE4E3BFE"/>
    <w:lvl w:ilvl="0">
      <w:start w:val="15"/>
      <w:numFmt w:val="decimal"/>
      <w:lvlText w:val="%1"/>
      <w:lvlJc w:val="left"/>
      <w:pPr>
        <w:tabs>
          <w:tab w:val="num" w:pos="1230"/>
        </w:tabs>
        <w:ind w:left="1230" w:hanging="1230"/>
      </w:pPr>
      <w:rPr>
        <w:rFonts w:hint="default"/>
      </w:rPr>
    </w:lvl>
    <w:lvl w:ilvl="1">
      <w:start w:val="18"/>
      <w:numFmt w:val="decimal"/>
      <w:lvlText w:val="%1.%2"/>
      <w:lvlJc w:val="left"/>
      <w:pPr>
        <w:tabs>
          <w:tab w:val="num" w:pos="2081"/>
        </w:tabs>
        <w:ind w:left="2081" w:hanging="12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932"/>
        </w:tabs>
        <w:ind w:left="2932" w:hanging="123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3"/>
        </w:tabs>
        <w:ind w:left="3783" w:hanging="123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34"/>
        </w:tabs>
        <w:ind w:left="4634" w:hanging="123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485"/>
        </w:tabs>
        <w:ind w:left="5485" w:hanging="123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546"/>
        </w:tabs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397"/>
        </w:tabs>
        <w:ind w:left="739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608"/>
        </w:tabs>
        <w:ind w:left="8608" w:hanging="1800"/>
      </w:pPr>
      <w:rPr>
        <w:rFonts w:hint="default"/>
      </w:rPr>
    </w:lvl>
  </w:abstractNum>
  <w:abstractNum w:abstractNumId="34">
    <w:nsid w:val="79D12283"/>
    <w:multiLevelType w:val="hybridMultilevel"/>
    <w:tmpl w:val="86E21CA4"/>
    <w:lvl w:ilvl="0" w:tplc="71649484">
      <w:start w:val="1"/>
      <w:numFmt w:val="decimal"/>
      <w:lvlText w:val="8.%1"/>
      <w:lvlJc w:val="left"/>
      <w:pPr>
        <w:tabs>
          <w:tab w:val="num" w:pos="567"/>
        </w:tabs>
        <w:ind w:left="567" w:firstLine="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535961"/>
    <w:multiLevelType w:val="multilevel"/>
    <w:tmpl w:val="85E05032"/>
    <w:lvl w:ilvl="0">
      <w:start w:val="1"/>
      <w:numFmt w:val="decimal"/>
      <w:lvlText w:val="%1."/>
      <w:lvlJc w:val="left"/>
      <w:pPr>
        <w:tabs>
          <w:tab w:val="num" w:pos="1637"/>
        </w:tabs>
        <w:ind w:left="1637" w:hanging="360"/>
      </w:pPr>
    </w:lvl>
    <w:lvl w:ilvl="1">
      <w:start w:val="4"/>
      <w:numFmt w:val="decimal"/>
      <w:isLgl/>
      <w:lvlText w:val="%1.%2"/>
      <w:lvlJc w:val="left"/>
      <w:pPr>
        <w:ind w:left="1458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744" w:hanging="1800"/>
      </w:pPr>
      <w:rPr>
        <w:rFonts w:hint="default"/>
      </w:rPr>
    </w:lvl>
  </w:abstractNum>
  <w:num w:numId="1">
    <w:abstractNumId w:val="14"/>
  </w:num>
  <w:num w:numId="2">
    <w:abstractNumId w:val="32"/>
  </w:num>
  <w:num w:numId="3">
    <w:abstractNumId w:val="7"/>
  </w:num>
  <w:num w:numId="4">
    <w:abstractNumId w:val="35"/>
  </w:num>
  <w:num w:numId="5">
    <w:abstractNumId w:val="22"/>
  </w:num>
  <w:num w:numId="6">
    <w:abstractNumId w:val="16"/>
  </w:num>
  <w:num w:numId="7">
    <w:abstractNumId w:val="4"/>
  </w:num>
  <w:num w:numId="8">
    <w:abstractNumId w:val="6"/>
  </w:num>
  <w:num w:numId="9">
    <w:abstractNumId w:val="1"/>
  </w:num>
  <w:num w:numId="10">
    <w:abstractNumId w:val="0"/>
  </w:num>
  <w:num w:numId="11">
    <w:abstractNumId w:val="21"/>
  </w:num>
  <w:num w:numId="12">
    <w:abstractNumId w:val="11"/>
  </w:num>
  <w:num w:numId="13">
    <w:abstractNumId w:val="5"/>
  </w:num>
  <w:num w:numId="14">
    <w:abstractNumId w:val="10"/>
  </w:num>
  <w:num w:numId="15">
    <w:abstractNumId w:val="13"/>
  </w:num>
  <w:num w:numId="16">
    <w:abstractNumId w:val="26"/>
  </w:num>
  <w:num w:numId="17">
    <w:abstractNumId w:val="17"/>
  </w:num>
  <w:num w:numId="18">
    <w:abstractNumId w:val="27"/>
  </w:num>
  <w:num w:numId="19">
    <w:abstractNumId w:val="34"/>
  </w:num>
  <w:num w:numId="20">
    <w:abstractNumId w:val="24"/>
  </w:num>
  <w:num w:numId="21">
    <w:abstractNumId w:val="15"/>
  </w:num>
  <w:num w:numId="22">
    <w:abstractNumId w:val="25"/>
  </w:num>
  <w:num w:numId="23">
    <w:abstractNumId w:val="28"/>
  </w:num>
  <w:num w:numId="24">
    <w:abstractNumId w:val="8"/>
  </w:num>
  <w:num w:numId="25">
    <w:abstractNumId w:val="30"/>
  </w:num>
  <w:num w:numId="26">
    <w:abstractNumId w:val="33"/>
  </w:num>
  <w:num w:numId="27">
    <w:abstractNumId w:val="29"/>
  </w:num>
  <w:num w:numId="28">
    <w:abstractNumId w:val="19"/>
  </w:num>
  <w:num w:numId="29">
    <w:abstractNumId w:val="31"/>
  </w:num>
  <w:num w:numId="30">
    <w:abstractNumId w:val="18"/>
  </w:num>
  <w:num w:numId="31">
    <w:abstractNumId w:val="18"/>
  </w:num>
  <w:num w:numId="32">
    <w:abstractNumId w:val="3"/>
  </w:num>
  <w:num w:numId="33">
    <w:abstractNumId w:val="23"/>
  </w:num>
  <w:num w:numId="34">
    <w:abstractNumId w:val="9"/>
  </w:num>
  <w:num w:numId="35">
    <w:abstractNumId w:val="20"/>
  </w:num>
  <w:num w:numId="36">
    <w:abstractNumId w:val="2"/>
  </w:num>
  <w:num w:numId="3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239D2"/>
    <w:rsid w:val="00010248"/>
    <w:rsid w:val="0001178A"/>
    <w:rsid w:val="00016746"/>
    <w:rsid w:val="00041072"/>
    <w:rsid w:val="0006208C"/>
    <w:rsid w:val="00070A92"/>
    <w:rsid w:val="000810CF"/>
    <w:rsid w:val="00081537"/>
    <w:rsid w:val="00094776"/>
    <w:rsid w:val="000962BD"/>
    <w:rsid w:val="00097F54"/>
    <w:rsid w:val="000A44F2"/>
    <w:rsid w:val="000A7534"/>
    <w:rsid w:val="000C1443"/>
    <w:rsid w:val="000C3F48"/>
    <w:rsid w:val="000D2521"/>
    <w:rsid w:val="000D43EF"/>
    <w:rsid w:val="000E24F4"/>
    <w:rsid w:val="000E7225"/>
    <w:rsid w:val="000F1FD5"/>
    <w:rsid w:val="000F64EC"/>
    <w:rsid w:val="00120713"/>
    <w:rsid w:val="00122787"/>
    <w:rsid w:val="00123073"/>
    <w:rsid w:val="0012387C"/>
    <w:rsid w:val="001244DF"/>
    <w:rsid w:val="001306B9"/>
    <w:rsid w:val="00137AA8"/>
    <w:rsid w:val="00150F97"/>
    <w:rsid w:val="001556A9"/>
    <w:rsid w:val="00155F2C"/>
    <w:rsid w:val="00156413"/>
    <w:rsid w:val="00167C16"/>
    <w:rsid w:val="00176520"/>
    <w:rsid w:val="00193090"/>
    <w:rsid w:val="001A2F5E"/>
    <w:rsid w:val="001B766A"/>
    <w:rsid w:val="001D0140"/>
    <w:rsid w:val="001D4CA7"/>
    <w:rsid w:val="001E2875"/>
    <w:rsid w:val="001E6878"/>
    <w:rsid w:val="001E7A31"/>
    <w:rsid w:val="001F3820"/>
    <w:rsid w:val="001F65CA"/>
    <w:rsid w:val="001F6EA4"/>
    <w:rsid w:val="00204400"/>
    <w:rsid w:val="00206088"/>
    <w:rsid w:val="00210440"/>
    <w:rsid w:val="00214A66"/>
    <w:rsid w:val="00215D9F"/>
    <w:rsid w:val="00224DD3"/>
    <w:rsid w:val="00235FED"/>
    <w:rsid w:val="00242DBB"/>
    <w:rsid w:val="00267B16"/>
    <w:rsid w:val="00273948"/>
    <w:rsid w:val="002822D3"/>
    <w:rsid w:val="002853CE"/>
    <w:rsid w:val="00285EAA"/>
    <w:rsid w:val="002862CF"/>
    <w:rsid w:val="002871BD"/>
    <w:rsid w:val="00290519"/>
    <w:rsid w:val="00294A2E"/>
    <w:rsid w:val="00297EAA"/>
    <w:rsid w:val="002A2B39"/>
    <w:rsid w:val="002A6323"/>
    <w:rsid w:val="002A74DD"/>
    <w:rsid w:val="002B06F0"/>
    <w:rsid w:val="002B431D"/>
    <w:rsid w:val="002D0027"/>
    <w:rsid w:val="002D6489"/>
    <w:rsid w:val="002E39A5"/>
    <w:rsid w:val="002E4675"/>
    <w:rsid w:val="002F0802"/>
    <w:rsid w:val="002F0E7D"/>
    <w:rsid w:val="002F4AA4"/>
    <w:rsid w:val="00341E0F"/>
    <w:rsid w:val="00344B5D"/>
    <w:rsid w:val="003474D6"/>
    <w:rsid w:val="00347519"/>
    <w:rsid w:val="00352A7B"/>
    <w:rsid w:val="0036355C"/>
    <w:rsid w:val="00371E2F"/>
    <w:rsid w:val="0038044D"/>
    <w:rsid w:val="00390306"/>
    <w:rsid w:val="003938BE"/>
    <w:rsid w:val="00395445"/>
    <w:rsid w:val="003974E6"/>
    <w:rsid w:val="003A070A"/>
    <w:rsid w:val="003A336B"/>
    <w:rsid w:val="003C2871"/>
    <w:rsid w:val="003D0ABA"/>
    <w:rsid w:val="003D3BA8"/>
    <w:rsid w:val="003F29FC"/>
    <w:rsid w:val="003F7F49"/>
    <w:rsid w:val="00412DFB"/>
    <w:rsid w:val="00421B0E"/>
    <w:rsid w:val="004230BC"/>
    <w:rsid w:val="00423F92"/>
    <w:rsid w:val="004349EB"/>
    <w:rsid w:val="00437229"/>
    <w:rsid w:val="00437BA4"/>
    <w:rsid w:val="00455FE1"/>
    <w:rsid w:val="0048529C"/>
    <w:rsid w:val="00487738"/>
    <w:rsid w:val="004A2C56"/>
    <w:rsid w:val="004B64A9"/>
    <w:rsid w:val="004B7D61"/>
    <w:rsid w:val="004B7ED2"/>
    <w:rsid w:val="004C023F"/>
    <w:rsid w:val="004D3BBE"/>
    <w:rsid w:val="004E11FF"/>
    <w:rsid w:val="004E42AF"/>
    <w:rsid w:val="004F2A26"/>
    <w:rsid w:val="004F3252"/>
    <w:rsid w:val="004F7906"/>
    <w:rsid w:val="00504D10"/>
    <w:rsid w:val="00506C73"/>
    <w:rsid w:val="00507CE5"/>
    <w:rsid w:val="005104BD"/>
    <w:rsid w:val="00513797"/>
    <w:rsid w:val="00515935"/>
    <w:rsid w:val="005240C8"/>
    <w:rsid w:val="00524DBF"/>
    <w:rsid w:val="00531DB5"/>
    <w:rsid w:val="00543EBC"/>
    <w:rsid w:val="0054590D"/>
    <w:rsid w:val="005462A8"/>
    <w:rsid w:val="00546FBC"/>
    <w:rsid w:val="00547558"/>
    <w:rsid w:val="005477E5"/>
    <w:rsid w:val="00552A92"/>
    <w:rsid w:val="0055728B"/>
    <w:rsid w:val="0057614F"/>
    <w:rsid w:val="00594E1E"/>
    <w:rsid w:val="005B1630"/>
    <w:rsid w:val="005B2998"/>
    <w:rsid w:val="005B5B86"/>
    <w:rsid w:val="005C07F0"/>
    <w:rsid w:val="005C7EB6"/>
    <w:rsid w:val="005D11AD"/>
    <w:rsid w:val="005F6465"/>
    <w:rsid w:val="005F7D49"/>
    <w:rsid w:val="00600243"/>
    <w:rsid w:val="0060064A"/>
    <w:rsid w:val="00605D45"/>
    <w:rsid w:val="00627A56"/>
    <w:rsid w:val="00630864"/>
    <w:rsid w:val="00631CD4"/>
    <w:rsid w:val="006606DA"/>
    <w:rsid w:val="00686336"/>
    <w:rsid w:val="006A2EDB"/>
    <w:rsid w:val="006B7098"/>
    <w:rsid w:val="006C3D6C"/>
    <w:rsid w:val="006D1424"/>
    <w:rsid w:val="006D1677"/>
    <w:rsid w:val="006D4C56"/>
    <w:rsid w:val="006D7335"/>
    <w:rsid w:val="00713850"/>
    <w:rsid w:val="00714418"/>
    <w:rsid w:val="00730005"/>
    <w:rsid w:val="007325AC"/>
    <w:rsid w:val="007819E0"/>
    <w:rsid w:val="007A35CB"/>
    <w:rsid w:val="007C1192"/>
    <w:rsid w:val="00802C57"/>
    <w:rsid w:val="0081080C"/>
    <w:rsid w:val="00813AE3"/>
    <w:rsid w:val="00814187"/>
    <w:rsid w:val="00822DC4"/>
    <w:rsid w:val="00842F59"/>
    <w:rsid w:val="00845C09"/>
    <w:rsid w:val="00847E3E"/>
    <w:rsid w:val="008500CB"/>
    <w:rsid w:val="008756EE"/>
    <w:rsid w:val="00881AF8"/>
    <w:rsid w:val="00891A71"/>
    <w:rsid w:val="00896050"/>
    <w:rsid w:val="00896CB9"/>
    <w:rsid w:val="008B7BE6"/>
    <w:rsid w:val="008C1BAB"/>
    <w:rsid w:val="008C3BF2"/>
    <w:rsid w:val="008C4826"/>
    <w:rsid w:val="008C6E8C"/>
    <w:rsid w:val="008D07D0"/>
    <w:rsid w:val="008E2F00"/>
    <w:rsid w:val="008F0D4A"/>
    <w:rsid w:val="008F270F"/>
    <w:rsid w:val="009013AB"/>
    <w:rsid w:val="00902EAE"/>
    <w:rsid w:val="009226FE"/>
    <w:rsid w:val="0092385C"/>
    <w:rsid w:val="00933A47"/>
    <w:rsid w:val="00933C57"/>
    <w:rsid w:val="00944E65"/>
    <w:rsid w:val="009524A1"/>
    <w:rsid w:val="00966786"/>
    <w:rsid w:val="00966A25"/>
    <w:rsid w:val="009723C8"/>
    <w:rsid w:val="009775AB"/>
    <w:rsid w:val="00990806"/>
    <w:rsid w:val="009966C3"/>
    <w:rsid w:val="009B4AB1"/>
    <w:rsid w:val="009C2DB9"/>
    <w:rsid w:val="009D4CD9"/>
    <w:rsid w:val="009E328D"/>
    <w:rsid w:val="009F1DC2"/>
    <w:rsid w:val="009F7F34"/>
    <w:rsid w:val="00A03284"/>
    <w:rsid w:val="00A14741"/>
    <w:rsid w:val="00A40C4B"/>
    <w:rsid w:val="00A415C6"/>
    <w:rsid w:val="00A467A8"/>
    <w:rsid w:val="00A5014A"/>
    <w:rsid w:val="00A52928"/>
    <w:rsid w:val="00A56628"/>
    <w:rsid w:val="00A629A8"/>
    <w:rsid w:val="00A66D6E"/>
    <w:rsid w:val="00A671C6"/>
    <w:rsid w:val="00A82A5B"/>
    <w:rsid w:val="00A87C87"/>
    <w:rsid w:val="00AA1232"/>
    <w:rsid w:val="00AA57F6"/>
    <w:rsid w:val="00AA5F70"/>
    <w:rsid w:val="00AA6E0D"/>
    <w:rsid w:val="00AB4A01"/>
    <w:rsid w:val="00AC572B"/>
    <w:rsid w:val="00AD2047"/>
    <w:rsid w:val="00AD2085"/>
    <w:rsid w:val="00AD3A39"/>
    <w:rsid w:val="00AE2EAD"/>
    <w:rsid w:val="00AE3DFB"/>
    <w:rsid w:val="00AE5278"/>
    <w:rsid w:val="00AF0446"/>
    <w:rsid w:val="00AF11D2"/>
    <w:rsid w:val="00B07C6D"/>
    <w:rsid w:val="00B14D5A"/>
    <w:rsid w:val="00B14DFC"/>
    <w:rsid w:val="00B2381F"/>
    <w:rsid w:val="00B32B43"/>
    <w:rsid w:val="00B36EAA"/>
    <w:rsid w:val="00B37BD0"/>
    <w:rsid w:val="00B61685"/>
    <w:rsid w:val="00B70499"/>
    <w:rsid w:val="00B77001"/>
    <w:rsid w:val="00B8775A"/>
    <w:rsid w:val="00B94E79"/>
    <w:rsid w:val="00BB1642"/>
    <w:rsid w:val="00BB463D"/>
    <w:rsid w:val="00BD4103"/>
    <w:rsid w:val="00BE36DA"/>
    <w:rsid w:val="00BF372A"/>
    <w:rsid w:val="00BF66C4"/>
    <w:rsid w:val="00C05E67"/>
    <w:rsid w:val="00C37AF4"/>
    <w:rsid w:val="00C40202"/>
    <w:rsid w:val="00C50600"/>
    <w:rsid w:val="00C50B67"/>
    <w:rsid w:val="00C51BCE"/>
    <w:rsid w:val="00C51C3A"/>
    <w:rsid w:val="00C51F3D"/>
    <w:rsid w:val="00C55F16"/>
    <w:rsid w:val="00C576DF"/>
    <w:rsid w:val="00C57D94"/>
    <w:rsid w:val="00C6006E"/>
    <w:rsid w:val="00C632C7"/>
    <w:rsid w:val="00C74061"/>
    <w:rsid w:val="00C810A2"/>
    <w:rsid w:val="00C868CE"/>
    <w:rsid w:val="00C9688E"/>
    <w:rsid w:val="00CA5DB8"/>
    <w:rsid w:val="00CA7618"/>
    <w:rsid w:val="00CB59D2"/>
    <w:rsid w:val="00CC5338"/>
    <w:rsid w:val="00CD0649"/>
    <w:rsid w:val="00CE3CB4"/>
    <w:rsid w:val="00CF0624"/>
    <w:rsid w:val="00CF414B"/>
    <w:rsid w:val="00D019BC"/>
    <w:rsid w:val="00D11E5F"/>
    <w:rsid w:val="00D3381B"/>
    <w:rsid w:val="00D450ED"/>
    <w:rsid w:val="00D52347"/>
    <w:rsid w:val="00D54685"/>
    <w:rsid w:val="00D54791"/>
    <w:rsid w:val="00D66502"/>
    <w:rsid w:val="00D81C4E"/>
    <w:rsid w:val="00D82051"/>
    <w:rsid w:val="00D92F84"/>
    <w:rsid w:val="00D9411E"/>
    <w:rsid w:val="00DA0FE8"/>
    <w:rsid w:val="00DE46CD"/>
    <w:rsid w:val="00DE6EF9"/>
    <w:rsid w:val="00E11178"/>
    <w:rsid w:val="00E15A00"/>
    <w:rsid w:val="00E239D2"/>
    <w:rsid w:val="00E24E9C"/>
    <w:rsid w:val="00E3050F"/>
    <w:rsid w:val="00E32B29"/>
    <w:rsid w:val="00E445A4"/>
    <w:rsid w:val="00E5064B"/>
    <w:rsid w:val="00E551AD"/>
    <w:rsid w:val="00E636D4"/>
    <w:rsid w:val="00E65176"/>
    <w:rsid w:val="00E74A2B"/>
    <w:rsid w:val="00E74C01"/>
    <w:rsid w:val="00E751AE"/>
    <w:rsid w:val="00E75943"/>
    <w:rsid w:val="00E84F36"/>
    <w:rsid w:val="00EA2312"/>
    <w:rsid w:val="00EA42AF"/>
    <w:rsid w:val="00EA6F17"/>
    <w:rsid w:val="00EA7B9E"/>
    <w:rsid w:val="00EA7F8F"/>
    <w:rsid w:val="00EB3CDA"/>
    <w:rsid w:val="00EB6B2E"/>
    <w:rsid w:val="00EC6924"/>
    <w:rsid w:val="00ED0E4D"/>
    <w:rsid w:val="00ED1CCB"/>
    <w:rsid w:val="00EE3631"/>
    <w:rsid w:val="00EF1CDC"/>
    <w:rsid w:val="00EF3D1B"/>
    <w:rsid w:val="00F03C75"/>
    <w:rsid w:val="00F05EE0"/>
    <w:rsid w:val="00F16E07"/>
    <w:rsid w:val="00F279BB"/>
    <w:rsid w:val="00F32124"/>
    <w:rsid w:val="00F51698"/>
    <w:rsid w:val="00F704A5"/>
    <w:rsid w:val="00F91466"/>
    <w:rsid w:val="00F946CD"/>
    <w:rsid w:val="00F97341"/>
    <w:rsid w:val="00FB1B1F"/>
    <w:rsid w:val="00FB37A3"/>
    <w:rsid w:val="00FB3C62"/>
    <w:rsid w:val="00FD4697"/>
    <w:rsid w:val="00FD71C7"/>
    <w:rsid w:val="00FE1D76"/>
    <w:rsid w:val="00FE7F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42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39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E239D2"/>
    <w:pPr>
      <w:keepNext/>
      <w:jc w:val="center"/>
      <w:outlineLvl w:val="0"/>
    </w:pPr>
    <w:rPr>
      <w:caps/>
    </w:rPr>
  </w:style>
  <w:style w:type="paragraph" w:styleId="2">
    <w:name w:val="heading 2"/>
    <w:basedOn w:val="a"/>
    <w:next w:val="a"/>
    <w:link w:val="20"/>
    <w:qFormat/>
    <w:rsid w:val="00E239D2"/>
    <w:pPr>
      <w:keepNext/>
      <w:ind w:left="701"/>
      <w:jc w:val="right"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E239D2"/>
    <w:pPr>
      <w:keepNext/>
      <w:spacing w:line="360" w:lineRule="auto"/>
      <w:jc w:val="both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E239D2"/>
    <w:pPr>
      <w:keepNext/>
      <w:jc w:val="center"/>
      <w:outlineLvl w:val="3"/>
    </w:pPr>
    <w:rPr>
      <w:caps/>
      <w:sz w:val="28"/>
    </w:rPr>
  </w:style>
  <w:style w:type="paragraph" w:styleId="5">
    <w:name w:val="heading 5"/>
    <w:basedOn w:val="a"/>
    <w:next w:val="a"/>
    <w:link w:val="50"/>
    <w:qFormat/>
    <w:rsid w:val="00E239D2"/>
    <w:pPr>
      <w:keepNext/>
      <w:jc w:val="center"/>
      <w:outlineLvl w:val="4"/>
    </w:pPr>
    <w:rPr>
      <w:sz w:val="24"/>
    </w:rPr>
  </w:style>
  <w:style w:type="paragraph" w:styleId="6">
    <w:name w:val="heading 6"/>
    <w:basedOn w:val="a"/>
    <w:next w:val="a"/>
    <w:link w:val="60"/>
    <w:qFormat/>
    <w:rsid w:val="00E239D2"/>
    <w:pPr>
      <w:keepNext/>
      <w:ind w:firstLine="567"/>
      <w:outlineLvl w:val="5"/>
    </w:pPr>
    <w:rPr>
      <w:sz w:val="24"/>
    </w:rPr>
  </w:style>
  <w:style w:type="paragraph" w:styleId="7">
    <w:name w:val="heading 7"/>
    <w:basedOn w:val="a"/>
    <w:next w:val="a"/>
    <w:link w:val="70"/>
    <w:qFormat/>
    <w:rsid w:val="00E239D2"/>
    <w:pPr>
      <w:keepNext/>
      <w:ind w:right="-108" w:hanging="108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E239D2"/>
    <w:pPr>
      <w:keepNext/>
      <w:jc w:val="center"/>
      <w:outlineLvl w:val="7"/>
    </w:pPr>
    <w:rPr>
      <w:b/>
      <w:bCs/>
      <w:caps/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239D2"/>
    <w:rPr>
      <w:rFonts w:ascii="Times New Roman" w:eastAsia="Times New Roman" w:hAnsi="Times New Roman" w:cs="Times New Roman"/>
      <w:caps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239D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239D2"/>
    <w:rPr>
      <w:rFonts w:ascii="Times New Roman" w:eastAsia="Times New Roman" w:hAnsi="Times New Roman" w:cs="Times New Roman"/>
      <w:caps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E239D2"/>
    <w:rPr>
      <w:rFonts w:ascii="Times New Roman" w:eastAsia="Times New Roman" w:hAnsi="Times New Roman" w:cs="Times New Roman"/>
      <w:b/>
      <w:bCs/>
      <w:caps/>
      <w:sz w:val="36"/>
      <w:szCs w:val="20"/>
      <w:lang w:eastAsia="ru-RU"/>
    </w:rPr>
  </w:style>
  <w:style w:type="paragraph" w:styleId="a3">
    <w:name w:val="Title"/>
    <w:basedOn w:val="a"/>
    <w:link w:val="a4"/>
    <w:qFormat/>
    <w:rsid w:val="00E239D2"/>
    <w:pPr>
      <w:jc w:val="center"/>
    </w:pPr>
    <w:rPr>
      <w:sz w:val="24"/>
    </w:rPr>
  </w:style>
  <w:style w:type="character" w:customStyle="1" w:styleId="a4">
    <w:name w:val="Название Знак"/>
    <w:basedOn w:val="a0"/>
    <w:link w:val="a3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Body Text"/>
    <w:basedOn w:val="a"/>
    <w:link w:val="a6"/>
    <w:rsid w:val="00E239D2"/>
    <w:pPr>
      <w:jc w:val="both"/>
    </w:pPr>
    <w:rPr>
      <w:sz w:val="24"/>
    </w:rPr>
  </w:style>
  <w:style w:type="character" w:customStyle="1" w:styleId="a6">
    <w:name w:val="Основной текст Знак"/>
    <w:basedOn w:val="a0"/>
    <w:link w:val="a5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E239D2"/>
    <w:pPr>
      <w:ind w:firstLine="567"/>
    </w:pPr>
    <w:rPr>
      <w:sz w:val="24"/>
    </w:rPr>
  </w:style>
  <w:style w:type="character" w:customStyle="1" w:styleId="a8">
    <w:name w:val="Основной текст с отступом Знак"/>
    <w:basedOn w:val="a0"/>
    <w:link w:val="a7"/>
    <w:rsid w:val="00E239D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header"/>
    <w:basedOn w:val="a"/>
    <w:link w:val="aa"/>
    <w:uiPriority w:val="99"/>
    <w:rsid w:val="00E239D2"/>
    <w:pPr>
      <w:tabs>
        <w:tab w:val="center" w:pos="4153"/>
        <w:tab w:val="right" w:pos="8306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E239D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page number"/>
    <w:basedOn w:val="a0"/>
    <w:rsid w:val="00E239D2"/>
  </w:style>
  <w:style w:type="paragraph" w:styleId="ac">
    <w:name w:val="Block Text"/>
    <w:basedOn w:val="a"/>
    <w:rsid w:val="00E239D2"/>
    <w:pPr>
      <w:ind w:left="-108" w:right="-108"/>
    </w:pPr>
    <w:rPr>
      <w:sz w:val="24"/>
    </w:rPr>
  </w:style>
  <w:style w:type="paragraph" w:styleId="21">
    <w:name w:val="Body Text 2"/>
    <w:basedOn w:val="a"/>
    <w:link w:val="22"/>
    <w:rsid w:val="00E239D2"/>
    <w:pPr>
      <w:jc w:val="center"/>
    </w:pPr>
    <w:rPr>
      <w:b/>
      <w:caps/>
      <w:sz w:val="36"/>
    </w:rPr>
  </w:style>
  <w:style w:type="character" w:customStyle="1" w:styleId="22">
    <w:name w:val="Основной текст 2 Знак"/>
    <w:basedOn w:val="a0"/>
    <w:link w:val="21"/>
    <w:rsid w:val="00E239D2"/>
    <w:rPr>
      <w:rFonts w:ascii="Times New Roman" w:eastAsia="Times New Roman" w:hAnsi="Times New Roman" w:cs="Times New Roman"/>
      <w:b/>
      <w:caps/>
      <w:sz w:val="36"/>
      <w:szCs w:val="20"/>
      <w:lang w:eastAsia="ru-RU"/>
    </w:rPr>
  </w:style>
  <w:style w:type="paragraph" w:styleId="23">
    <w:name w:val="Body Text Indent 2"/>
    <w:basedOn w:val="a"/>
    <w:link w:val="24"/>
    <w:rsid w:val="00E239D2"/>
    <w:pPr>
      <w:tabs>
        <w:tab w:val="left" w:pos="935"/>
      </w:tabs>
      <w:ind w:firstLine="561"/>
      <w:jc w:val="both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E239D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E239D2"/>
    <w:pPr>
      <w:tabs>
        <w:tab w:val="num" w:pos="187"/>
        <w:tab w:val="left" w:pos="935"/>
      </w:tabs>
      <w:ind w:right="-81" w:hanging="5"/>
      <w:jc w:val="both"/>
    </w:pPr>
    <w:rPr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E239D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rsid w:val="00E239D2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e">
    <w:name w:val="Нижний колонтитул Знак"/>
    <w:basedOn w:val="a0"/>
    <w:link w:val="ad"/>
    <w:rsid w:val="00E239D2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rsid w:val="00E239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semiHidden/>
    <w:rsid w:val="00E239D2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E239D2"/>
    <w:rPr>
      <w:rFonts w:ascii="Tahoma" w:eastAsia="Times New Roman" w:hAnsi="Tahoma" w:cs="Tahoma"/>
      <w:sz w:val="16"/>
      <w:szCs w:val="16"/>
      <w:lang w:eastAsia="ru-RU"/>
    </w:rPr>
  </w:style>
  <w:style w:type="paragraph" w:styleId="33">
    <w:name w:val="Body Text 3"/>
    <w:basedOn w:val="a"/>
    <w:link w:val="34"/>
    <w:rsid w:val="00E239D2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E239D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2">
    <w:name w:val="Document Map"/>
    <w:basedOn w:val="a"/>
    <w:link w:val="af3"/>
    <w:semiHidden/>
    <w:rsid w:val="00E239D2"/>
    <w:pPr>
      <w:shd w:val="clear" w:color="auto" w:fill="000080"/>
    </w:pPr>
    <w:rPr>
      <w:rFonts w:ascii="Tahoma" w:hAnsi="Tahoma" w:cs="Tahoma"/>
    </w:rPr>
  </w:style>
  <w:style w:type="character" w:customStyle="1" w:styleId="af3">
    <w:name w:val="Схема документа Знак"/>
    <w:basedOn w:val="a0"/>
    <w:link w:val="af2"/>
    <w:semiHidden/>
    <w:rsid w:val="00E239D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4">
    <w:name w:val="List Paragraph"/>
    <w:basedOn w:val="a"/>
    <w:uiPriority w:val="34"/>
    <w:qFormat/>
    <w:rsid w:val="00AF0446"/>
    <w:pPr>
      <w:ind w:left="720"/>
      <w:contextualSpacing/>
    </w:pPr>
  </w:style>
  <w:style w:type="paragraph" w:customStyle="1" w:styleId="af5">
    <w:name w:val="Мой"/>
    <w:basedOn w:val="a7"/>
    <w:rsid w:val="00C51F3D"/>
    <w:pPr>
      <w:spacing w:before="120" w:after="120"/>
      <w:ind w:right="284"/>
      <w:jc w:val="both"/>
    </w:pPr>
    <w:rPr>
      <w:rFonts w:ascii="Arial" w:hAnsi="Arial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460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ADE168-03DE-40B3-9AA5-D6AF343195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6</TotalTime>
  <Pages>119</Pages>
  <Words>43199</Words>
  <Characters>246236</Characters>
  <Application>Microsoft Office Word</Application>
  <DocSecurity>0</DocSecurity>
  <Lines>2051</Lines>
  <Paragraphs>5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MKR user</Company>
  <LinksUpToDate>false</LinksUpToDate>
  <CharactersWithSpaces>288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uprij</dc:creator>
  <cp:lastModifiedBy>eachuprij</cp:lastModifiedBy>
  <cp:revision>144</cp:revision>
  <cp:lastPrinted>2017-10-03T06:27:00Z</cp:lastPrinted>
  <dcterms:created xsi:type="dcterms:W3CDTF">2012-08-08T07:19:00Z</dcterms:created>
  <dcterms:modified xsi:type="dcterms:W3CDTF">2017-10-03T06:45:00Z</dcterms:modified>
</cp:coreProperties>
</file>